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65301" w:rsidRPr="006A486F" w:rsidRDefault="00382B12" w:rsidP="00D70859">
      <w:pPr>
        <w:jc w:val="center"/>
        <w:rPr>
          <w:b/>
          <w:i/>
        </w:rPr>
      </w:pPr>
      <w:bookmarkStart w:id="0" w:name="_GoBack"/>
      <w:bookmarkEnd w:id="0"/>
      <w:r w:rsidRPr="006A486F">
        <w:rPr>
          <w:b/>
          <w:i/>
        </w:rPr>
        <w:t xml:space="preserve">Note to student:  This packet should be used as practice for the Geometry 22 </w:t>
      </w:r>
      <w:r w:rsidR="005475F8" w:rsidRPr="006A486F">
        <w:rPr>
          <w:b/>
          <w:i/>
        </w:rPr>
        <w:t>final</w:t>
      </w:r>
      <w:r w:rsidRPr="006A486F">
        <w:rPr>
          <w:b/>
          <w:i/>
        </w:rPr>
        <w:t xml:space="preserve"> exam.  This should not be the only tool that you use to prepare yourself for the exam.  You must go through your notes, re-do homework problems, class work problems, formative assessment problems, and questions from your tests and quizzes throughout the year thus far.</w:t>
      </w:r>
    </w:p>
    <w:p w:rsidR="002F5B7A" w:rsidRPr="00C5395B" w:rsidRDefault="00447F1C" w:rsidP="00382B12">
      <w:pPr>
        <w:rPr>
          <w:b/>
          <w:u w:val="single"/>
        </w:rPr>
      </w:pPr>
      <w:r w:rsidRPr="00C5395B">
        <w:rPr>
          <w:b/>
          <w:u w:val="single"/>
        </w:rPr>
        <w:t>Section</w:t>
      </w:r>
      <w:r w:rsidR="002F5B7A" w:rsidRPr="00C5395B">
        <w:rPr>
          <w:b/>
          <w:u w:val="single"/>
        </w:rPr>
        <w:t xml:space="preserve"> 1</w:t>
      </w:r>
    </w:p>
    <w:p w:rsidR="008964C8" w:rsidRPr="001A4367" w:rsidRDefault="008964C8" w:rsidP="001A4367">
      <w:pPr>
        <w:pStyle w:val="ListParagraph"/>
        <w:numPr>
          <w:ilvl w:val="0"/>
          <w:numId w:val="1"/>
        </w:numPr>
        <w:spacing w:line="360" w:lineRule="auto"/>
        <w:rPr>
          <w:i/>
        </w:rPr>
      </w:pPr>
      <w:r w:rsidRPr="001A4367">
        <w:rPr>
          <w:i/>
        </w:rPr>
        <w:t>Classify each statement as true or false, and explain your reasoning in each false case.</w:t>
      </w:r>
    </w:p>
    <w:p w:rsidR="008964C8" w:rsidRPr="00C5395B" w:rsidRDefault="008964C8" w:rsidP="003829A7">
      <w:pPr>
        <w:numPr>
          <w:ilvl w:val="0"/>
          <w:numId w:val="11"/>
        </w:numPr>
        <w:spacing w:line="360" w:lineRule="auto"/>
      </w:pPr>
      <w:r w:rsidRPr="00C5395B">
        <w:t>Two planes intersect in only one point. __________________________________</w:t>
      </w:r>
      <w:r w:rsidRPr="00C5395B">
        <w:br/>
        <w:t>_________________________</w:t>
      </w:r>
      <w:r w:rsidR="00765301" w:rsidRPr="00C5395B">
        <w:t>_______________________________________________</w:t>
      </w:r>
      <w:r w:rsidRPr="00C5395B">
        <w:t>____________</w:t>
      </w:r>
    </w:p>
    <w:p w:rsidR="008964C8" w:rsidRPr="00C5395B" w:rsidRDefault="008964C8" w:rsidP="003829A7">
      <w:pPr>
        <w:numPr>
          <w:ilvl w:val="0"/>
          <w:numId w:val="11"/>
        </w:numPr>
        <w:spacing w:line="360" w:lineRule="auto"/>
      </w:pPr>
      <w:r w:rsidRPr="00C5395B">
        <w:t>A ray starts at one point on a line and goes on forever. ______________________</w:t>
      </w:r>
      <w:r w:rsidRPr="00C5395B">
        <w:br/>
      </w:r>
      <w:r w:rsidR="00765301" w:rsidRPr="00C5395B">
        <w:t>____________________________________________________________________________________</w:t>
      </w:r>
    </w:p>
    <w:p w:rsidR="008964C8" w:rsidRPr="00C5395B" w:rsidRDefault="008964C8" w:rsidP="003829A7">
      <w:pPr>
        <w:numPr>
          <w:ilvl w:val="0"/>
          <w:numId w:val="11"/>
        </w:numPr>
        <w:spacing w:line="360" w:lineRule="auto"/>
      </w:pPr>
      <w:r w:rsidRPr="00C5395B">
        <w:t>The intersection of 2 planes is one line __________________________________</w:t>
      </w:r>
      <w:r w:rsidRPr="00C5395B">
        <w:br/>
      </w:r>
      <w:r w:rsidR="00765301" w:rsidRPr="00C5395B">
        <w:t>____________________________________________________________________________________</w:t>
      </w:r>
    </w:p>
    <w:p w:rsidR="008964C8" w:rsidRPr="00C5395B" w:rsidRDefault="008964C8" w:rsidP="003829A7">
      <w:pPr>
        <w:numPr>
          <w:ilvl w:val="0"/>
          <w:numId w:val="11"/>
        </w:numPr>
        <w:spacing w:line="360" w:lineRule="auto"/>
      </w:pPr>
      <w:r w:rsidRPr="00C5395B">
        <w:t>Any four points are collinear. __________________________________________</w:t>
      </w:r>
      <w:r w:rsidRPr="00C5395B">
        <w:br/>
      </w:r>
      <w:r w:rsidR="00765301" w:rsidRPr="00C5395B">
        <w:t>____________________________________________________________________________________</w:t>
      </w:r>
    </w:p>
    <w:p w:rsidR="00675917" w:rsidRPr="00675917" w:rsidRDefault="00675917" w:rsidP="00675917">
      <w:pPr>
        <w:pStyle w:val="ListParagraph"/>
        <w:numPr>
          <w:ilvl w:val="0"/>
          <w:numId w:val="1"/>
        </w:numPr>
        <w:rPr>
          <w:i/>
        </w:rPr>
      </w:pPr>
      <w:r>
        <w:rPr>
          <w:bCs/>
          <w:i/>
        </w:rPr>
        <w:t>Describe the difference and similarities of skew and parallel lines.</w:t>
      </w:r>
    </w:p>
    <w:p w:rsidR="00675917" w:rsidRDefault="00675917" w:rsidP="00675917">
      <w:pPr>
        <w:rPr>
          <w:bCs/>
          <w:i/>
        </w:rPr>
      </w:pPr>
    </w:p>
    <w:p w:rsidR="00675917" w:rsidRDefault="00675917" w:rsidP="00675917">
      <w:pPr>
        <w:rPr>
          <w:bCs/>
          <w:i/>
        </w:rPr>
      </w:pPr>
    </w:p>
    <w:p w:rsidR="00675917" w:rsidRPr="00675917" w:rsidRDefault="00675917" w:rsidP="00675917">
      <w:pPr>
        <w:rPr>
          <w:i/>
        </w:rPr>
      </w:pPr>
      <w:r w:rsidRPr="00675917">
        <w:rPr>
          <w:bCs/>
          <w:i/>
        </w:rPr>
        <w:t xml:space="preserve"> </w:t>
      </w:r>
    </w:p>
    <w:p w:rsidR="00C5395B" w:rsidRPr="001A4367" w:rsidRDefault="00C5395B" w:rsidP="00675917">
      <w:pPr>
        <w:pStyle w:val="ListParagraph"/>
        <w:numPr>
          <w:ilvl w:val="0"/>
          <w:numId w:val="1"/>
        </w:numPr>
        <w:rPr>
          <w:i/>
        </w:rPr>
      </w:pPr>
      <w:r w:rsidRPr="001A4367">
        <w:rPr>
          <w:bCs/>
          <w:i/>
        </w:rPr>
        <w:t xml:space="preserve">Use the figure below for </w:t>
      </w:r>
      <w:r w:rsidR="00916CDE" w:rsidRPr="001A4367">
        <w:rPr>
          <w:bCs/>
          <w:i/>
        </w:rPr>
        <w:t>#6-14</w:t>
      </w:r>
      <w:r w:rsidRPr="001A4367">
        <w:rPr>
          <w:bCs/>
          <w:i/>
        </w:rPr>
        <w:t xml:space="preserve">. Note that </w:t>
      </w:r>
      <m:oMath>
        <m:acc>
          <m:accPr>
            <m:chr m:val="⃡"/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RN</m:t>
            </m:r>
          </m:e>
        </m:acc>
      </m:oMath>
      <w:r w:rsidRPr="001A4367">
        <w:rPr>
          <w:bCs/>
          <w:i/>
        </w:rPr>
        <w:t xml:space="preserve"> pierces the plane at </w:t>
      </w:r>
      <w:r w:rsidRPr="001A4367">
        <w:rPr>
          <w:bCs/>
          <w:i/>
          <w:iCs/>
        </w:rPr>
        <w:t>N</w:t>
      </w:r>
      <w:r w:rsidRPr="001A4367">
        <w:rPr>
          <w:i/>
          <w:iCs/>
        </w:rPr>
        <w:t xml:space="preserve">. </w:t>
      </w:r>
      <w:r w:rsidRPr="001A4367">
        <w:rPr>
          <w:bCs/>
          <w:i/>
        </w:rPr>
        <w:t xml:space="preserve">It is not coplanar with </w:t>
      </w:r>
      <w:r w:rsidRPr="001A4367">
        <w:rPr>
          <w:bCs/>
          <w:i/>
          <w:iCs/>
        </w:rPr>
        <w:t>V</w:t>
      </w:r>
      <w:r w:rsidRPr="001A4367">
        <w:rPr>
          <w:bCs/>
          <w:i/>
        </w:rPr>
        <w:t>.</w:t>
      </w:r>
    </w:p>
    <w:p w:rsidR="00C5395B" w:rsidRDefault="00C5395B" w:rsidP="00C5395B">
      <w:pPr>
        <w:rPr>
          <w:b/>
          <w:bCs/>
        </w:rPr>
      </w:pPr>
      <w:r w:rsidRPr="00C068B6">
        <w:rPr>
          <w:noProof/>
        </w:rPr>
        <w:drawing>
          <wp:anchor distT="0" distB="0" distL="114300" distR="114300" simplePos="0" relativeHeight="251617792" behindDoc="0" locked="0" layoutInCell="1" allowOverlap="1" wp14:anchorId="7830895B" wp14:editId="79125E4B">
            <wp:simplePos x="0" y="0"/>
            <wp:positionH relativeFrom="column">
              <wp:posOffset>4380865</wp:posOffset>
            </wp:positionH>
            <wp:positionV relativeFrom="paragraph">
              <wp:posOffset>139700</wp:posOffset>
            </wp:positionV>
            <wp:extent cx="2287270" cy="1333500"/>
            <wp:effectExtent l="0" t="0" r="0" b="0"/>
            <wp:wrapNone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31" t="-3899" r="9232" b="-15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727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5395B" w:rsidRDefault="00C5395B" w:rsidP="003829A7">
      <w:pPr>
        <w:pStyle w:val="ListParagraph"/>
        <w:numPr>
          <w:ilvl w:val="0"/>
          <w:numId w:val="12"/>
        </w:numPr>
        <w:spacing w:line="360" w:lineRule="auto"/>
      </w:pPr>
      <w:r w:rsidRPr="00C068B6">
        <w:t>Name two segments shown in the figure.</w:t>
      </w:r>
    </w:p>
    <w:p w:rsidR="00C5395B" w:rsidRPr="00916CDE" w:rsidRDefault="00C5395B" w:rsidP="003829A7">
      <w:pPr>
        <w:pStyle w:val="ListParagraph"/>
        <w:numPr>
          <w:ilvl w:val="0"/>
          <w:numId w:val="12"/>
        </w:numPr>
        <w:spacing w:line="360" w:lineRule="auto"/>
        <w:rPr>
          <w:i/>
          <w:iCs/>
        </w:rPr>
      </w:pPr>
      <w:r w:rsidRPr="00C068B6">
        <w:t xml:space="preserve">What is the intersection of </w:t>
      </w:r>
      <w:r w:rsidRPr="00916CDE">
        <w:rPr>
          <w:b/>
          <w:bCs/>
        </w:rPr>
        <w:t xml:space="preserve"> </w:t>
      </w:r>
      <m:oMath>
        <m:acc>
          <m:accPr>
            <m:chr m:val="⃡"/>
            <m:ctrlPr>
              <w:rPr>
                <w:rFonts w:ascii="Cambria Math" w:hAnsi="Cambria Math"/>
                <w:b/>
                <w:bCs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CM</m:t>
            </m:r>
          </m:e>
        </m:acc>
      </m:oMath>
      <w:r w:rsidRPr="00916CDE">
        <w:rPr>
          <w:i/>
          <w:iCs/>
        </w:rPr>
        <w:t xml:space="preserve"> </w:t>
      </w:r>
      <w:proofErr w:type="gramStart"/>
      <w:r w:rsidRPr="00C068B6">
        <w:t>and</w:t>
      </w:r>
      <w:r w:rsidRPr="00916CDE">
        <w:rPr>
          <w:b/>
          <w:bCs/>
        </w:rPr>
        <w:t xml:space="preserve"> </w:t>
      </w:r>
      <w:proofErr w:type="gramEnd"/>
      <m:oMath>
        <m:acc>
          <m:accPr>
            <m:chr m:val="⃡"/>
            <m:ctrlPr>
              <w:rPr>
                <w:rFonts w:ascii="Cambria Math" w:hAnsi="Cambria Math"/>
                <w:b/>
                <w:bCs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RN</m:t>
            </m:r>
          </m:e>
        </m:acc>
      </m:oMath>
      <w:r w:rsidRPr="00916CDE">
        <w:rPr>
          <w:i/>
          <w:iCs/>
        </w:rPr>
        <w:t>?</w:t>
      </w:r>
    </w:p>
    <w:p w:rsidR="00C5395B" w:rsidRDefault="00C5395B" w:rsidP="003829A7">
      <w:pPr>
        <w:pStyle w:val="ListParagraph"/>
        <w:numPr>
          <w:ilvl w:val="0"/>
          <w:numId w:val="12"/>
        </w:numPr>
        <w:spacing w:line="360" w:lineRule="auto"/>
      </w:pPr>
      <w:r w:rsidRPr="00C068B6">
        <w:t>Name three collinear points.</w:t>
      </w:r>
    </w:p>
    <w:p w:rsidR="00C5395B" w:rsidRPr="00916CDE" w:rsidRDefault="00C5395B" w:rsidP="003829A7">
      <w:pPr>
        <w:pStyle w:val="ListParagraph"/>
        <w:numPr>
          <w:ilvl w:val="0"/>
          <w:numId w:val="12"/>
        </w:numPr>
        <w:spacing w:line="360" w:lineRule="auto"/>
        <w:rPr>
          <w:i/>
          <w:iCs/>
        </w:rPr>
      </w:pPr>
      <w:r w:rsidRPr="00C068B6">
        <w:t xml:space="preserve">What are two other ways to name plane </w:t>
      </w:r>
      <w:r w:rsidRPr="00916CDE">
        <w:rPr>
          <w:i/>
          <w:iCs/>
        </w:rPr>
        <w:t>V?</w:t>
      </w:r>
    </w:p>
    <w:p w:rsidR="00C5395B" w:rsidRDefault="00C5395B" w:rsidP="003829A7">
      <w:pPr>
        <w:pStyle w:val="ListParagraph"/>
        <w:numPr>
          <w:ilvl w:val="0"/>
          <w:numId w:val="12"/>
        </w:numPr>
        <w:spacing w:line="360" w:lineRule="auto"/>
      </w:pPr>
      <w:r w:rsidRPr="00C068B6">
        <w:t xml:space="preserve">Are points </w:t>
      </w:r>
      <w:r w:rsidRPr="00916CDE">
        <w:rPr>
          <w:i/>
          <w:iCs/>
        </w:rPr>
        <w:t xml:space="preserve">R, N, M, </w:t>
      </w:r>
      <w:r w:rsidRPr="00C068B6">
        <w:t xml:space="preserve">and </w:t>
      </w:r>
      <w:r w:rsidRPr="00916CDE">
        <w:rPr>
          <w:i/>
          <w:iCs/>
        </w:rPr>
        <w:t xml:space="preserve">X </w:t>
      </w:r>
      <w:r w:rsidRPr="00C068B6">
        <w:t>coplanar?</w:t>
      </w:r>
    </w:p>
    <w:p w:rsidR="00C5395B" w:rsidRDefault="00C5395B" w:rsidP="003829A7">
      <w:pPr>
        <w:pStyle w:val="ListParagraph"/>
        <w:numPr>
          <w:ilvl w:val="0"/>
          <w:numId w:val="12"/>
        </w:numPr>
        <w:spacing w:line="360" w:lineRule="auto"/>
      </w:pPr>
      <w:r w:rsidRPr="00C068B6">
        <w:t>Name two rays shown in the figure.</w:t>
      </w:r>
    </w:p>
    <w:p w:rsidR="00C5395B" w:rsidRPr="00916CDE" w:rsidRDefault="00C5395B" w:rsidP="003829A7">
      <w:pPr>
        <w:pStyle w:val="ListParagraph"/>
        <w:numPr>
          <w:ilvl w:val="0"/>
          <w:numId w:val="12"/>
        </w:numPr>
        <w:spacing w:line="360" w:lineRule="auto"/>
        <w:rPr>
          <w:i/>
          <w:iCs/>
        </w:rPr>
      </w:pPr>
      <w:r w:rsidRPr="00C068B6">
        <w:lastRenderedPageBreak/>
        <w:t xml:space="preserve">Name the pair of opposite rays with endpoint </w:t>
      </w:r>
      <w:r w:rsidRPr="00916CDE">
        <w:rPr>
          <w:i/>
          <w:iCs/>
        </w:rPr>
        <w:t>N.</w:t>
      </w:r>
    </w:p>
    <w:p w:rsidR="00916CDE" w:rsidRPr="002C5E05" w:rsidRDefault="00916CDE" w:rsidP="003829A7">
      <w:pPr>
        <w:pStyle w:val="ListParagraph"/>
        <w:numPr>
          <w:ilvl w:val="0"/>
          <w:numId w:val="12"/>
        </w:numPr>
        <w:spacing w:line="360" w:lineRule="auto"/>
      </w:pPr>
      <w:r w:rsidRPr="00C5395B">
        <w:rPr>
          <w:position w:val="-6"/>
        </w:rPr>
        <w:object w:dxaOrig="4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7pt" o:ole="">
            <v:imagedata r:id="rId8" o:title=""/>
          </v:shape>
          <o:OLEObject Type="Embed" ProgID="Equation.DSMT4" ShapeID="_x0000_i1025" DrawAspect="Content" ObjectID="_1525610631" r:id="rId9"/>
        </w:object>
      </w:r>
      <w:proofErr w:type="gramStart"/>
      <w:r w:rsidRPr="00C5395B">
        <w:t>is</w:t>
      </w:r>
      <w:proofErr w:type="gramEnd"/>
      <w:r w:rsidRPr="00C5395B">
        <w:t xml:space="preserve"> the same as </w:t>
      </w:r>
      <w:r w:rsidRPr="00916CDE">
        <w:rPr>
          <w:position w:val="-6"/>
        </w:rPr>
        <w:object w:dxaOrig="380" w:dyaOrig="340">
          <v:shape id="_x0000_i1026" type="#_x0000_t75" style="width:19pt;height:17pt" o:ole="">
            <v:imagedata r:id="rId10" o:title=""/>
          </v:shape>
          <o:OLEObject Type="Embed" ProgID="Equation.DSMT4" ShapeID="_x0000_i1026" DrawAspect="Content" ObjectID="_1525610632" r:id="rId11"/>
        </w:object>
      </w:r>
      <w:r w:rsidRPr="00C5395B">
        <w:t xml:space="preserve">.  </w:t>
      </w:r>
      <w:r>
        <w:t>True or False?</w:t>
      </w:r>
    </w:p>
    <w:p w:rsidR="00916CDE" w:rsidRPr="002C5E05" w:rsidRDefault="00916CDE" w:rsidP="003829A7">
      <w:pPr>
        <w:pStyle w:val="ListParagraph"/>
        <w:numPr>
          <w:ilvl w:val="0"/>
          <w:numId w:val="12"/>
        </w:numPr>
        <w:spacing w:line="360" w:lineRule="auto"/>
      </w:pPr>
      <w:r w:rsidRPr="002C5E05">
        <w:rPr>
          <w:i/>
        </w:rPr>
        <w:t>ANX</w:t>
      </w:r>
      <w:r w:rsidRPr="002C5E05">
        <w:t xml:space="preserve"> names a plane.  True or False?</w:t>
      </w:r>
    </w:p>
    <w:p w:rsidR="00CC40BB" w:rsidRPr="001A4367" w:rsidRDefault="008E5186" w:rsidP="001A4367">
      <w:pPr>
        <w:pStyle w:val="ListParagraph"/>
        <w:numPr>
          <w:ilvl w:val="0"/>
          <w:numId w:val="1"/>
        </w:numPr>
        <w:spacing w:line="480" w:lineRule="auto"/>
        <w:rPr>
          <w:i/>
        </w:rPr>
      </w:pPr>
      <w:r w:rsidRPr="001A4367">
        <w:rPr>
          <w:i/>
        </w:rPr>
        <w:t xml:space="preserve">Construct </w:t>
      </w:r>
      <w:r w:rsidR="001848F8" w:rsidRPr="001A4367">
        <w:rPr>
          <w:i/>
        </w:rPr>
        <w:t xml:space="preserve">and label </w:t>
      </w:r>
      <w:r w:rsidRPr="001A4367">
        <w:rPr>
          <w:i/>
        </w:rPr>
        <w:t>the following:</w:t>
      </w:r>
      <w:r w:rsidR="00BF3AAF" w:rsidRPr="002C5E05">
        <w:tab/>
      </w:r>
      <w:r w:rsidR="00BF3AAF" w:rsidRPr="002C5E05">
        <w:tab/>
      </w:r>
      <w:r w:rsidR="00BF3AAF" w:rsidRPr="002C5E05">
        <w:tab/>
      </w:r>
    </w:p>
    <w:p w:rsidR="00CC40BB" w:rsidRPr="002C5E05" w:rsidRDefault="001A4367" w:rsidP="00CC40BB">
      <w:pPr>
        <w:ind w:left="360"/>
      </w:pPr>
      <w:r>
        <w:t>a</w:t>
      </w:r>
      <w:r w:rsidR="00CC40BB" w:rsidRPr="002C5E05">
        <w:t>) The circumscribed circle of</w:t>
      </w:r>
      <w:r w:rsidR="00864072" w:rsidRPr="002C5E05">
        <w:t xml:space="preserve"> </w:t>
      </w:r>
      <m:oMath>
        <m:r>
          <w:rPr>
            <w:rFonts w:ascii="Cambria Math" w:hAnsi="Cambria Math"/>
          </w:rPr>
          <m:t>∆JKL</m:t>
        </m:r>
      </m:oMath>
      <w:r w:rsidR="00BF3AAF" w:rsidRPr="002C5E05">
        <w:tab/>
      </w:r>
      <w:r w:rsidR="00BF3AAF" w:rsidRPr="002C5E05">
        <w:tab/>
      </w:r>
      <w:r w:rsidR="00FE7CED" w:rsidRPr="002C5E05">
        <w:tab/>
      </w:r>
      <w:r>
        <w:t>b</w:t>
      </w:r>
      <w:r w:rsidR="00CC40BB" w:rsidRPr="002C5E05">
        <w:t xml:space="preserve">) The inscribed circle of </w:t>
      </w:r>
      <m:oMath>
        <m:r>
          <w:rPr>
            <w:rFonts w:ascii="Cambria Math" w:hAnsi="Cambria Math"/>
          </w:rPr>
          <m:t>∆MNO</m:t>
        </m:r>
      </m:oMath>
    </w:p>
    <w:p w:rsidR="008D6BEC" w:rsidRPr="002C5E05" w:rsidRDefault="003E700F" w:rsidP="00CC40BB">
      <w:pPr>
        <w:ind w:left="360"/>
      </w:pPr>
      <w:r w:rsidRPr="002C5E05">
        <w:rPr>
          <w:noProof/>
        </w:rPr>
        <mc:AlternateContent>
          <mc:Choice Requires="wpg">
            <w:drawing>
              <wp:anchor distT="0" distB="0" distL="114300" distR="114300" simplePos="0" relativeHeight="251586048" behindDoc="0" locked="0" layoutInCell="1" allowOverlap="1" wp14:anchorId="515583CA" wp14:editId="58ADBA44">
                <wp:simplePos x="0" y="0"/>
                <wp:positionH relativeFrom="column">
                  <wp:posOffset>4000500</wp:posOffset>
                </wp:positionH>
                <wp:positionV relativeFrom="paragraph">
                  <wp:posOffset>131445</wp:posOffset>
                </wp:positionV>
                <wp:extent cx="1714500" cy="1257300"/>
                <wp:effectExtent l="0" t="0" r="0" b="0"/>
                <wp:wrapNone/>
                <wp:docPr id="1007" name="Group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1257300"/>
                          <a:chOff x="7380" y="12960"/>
                          <a:chExt cx="2700" cy="1980"/>
                        </a:xfrm>
                      </wpg:grpSpPr>
                      <wpg:grpSp>
                        <wpg:cNvPr id="1008" name="Group 82"/>
                        <wpg:cNvGrpSpPr>
                          <a:grpSpLocks/>
                        </wpg:cNvGrpSpPr>
                        <wpg:grpSpPr bwMode="auto">
                          <a:xfrm>
                            <a:off x="7920" y="13320"/>
                            <a:ext cx="1440" cy="1260"/>
                            <a:chOff x="7920" y="12960"/>
                            <a:chExt cx="2160" cy="1620"/>
                          </a:xfrm>
                        </wpg:grpSpPr>
                        <wps:wsp>
                          <wps:cNvPr id="1009" name="Line 83"/>
                          <wps:cNvCnPr/>
                          <wps:spPr bwMode="auto">
                            <a:xfrm>
                              <a:off x="7920" y="12960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0" name="Line 84"/>
                          <wps:cNvCnPr/>
                          <wps:spPr bwMode="auto">
                            <a:xfrm>
                              <a:off x="7920" y="12960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1" name="Line 85"/>
                          <wps:cNvCnPr/>
                          <wps:spPr bwMode="auto">
                            <a:xfrm flipH="1">
                              <a:off x="7920" y="12960"/>
                              <a:ext cx="216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12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7380" y="1296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848F8">
                              <w:r>
                                <w:t xml:space="preserve"> 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3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1440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848F8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4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9360" y="1296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848F8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5583CA" id="Group 81" o:spid="_x0000_s1026" style="position:absolute;left:0;text-align:left;margin-left:315pt;margin-top:10.35pt;width:135pt;height:99pt;z-index:251586048" coordorigin="7380,12960" coordsize="270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">
                <v:group id="Group 82" o:spid="_x0000_s1027" style="position:absolute;left:7920;top:13320;width:1440;height:1260" coordorigin="7920,12960" coordsize="216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kexlZccAAADd&#10;AAAADwAAAAAAAAAAAAAAAACqAgAAZHJzL2Rvd25yZXYueG1sUEsFBgAAAAAEAAQA+gAAAJ4DAAAA&#10;AA==&#10;">
                  <v:line id="Line 83" o:spid="_x0000_s1028" style="position:absolute;visibility:visible;mso-wrap-style:square" from="7920,12960" to="7920,14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QgBsUAAADdAAAADwAAAGRycy9kb3ducmV2LnhtbERPS0sDMRC+C/6HMAVvNqnCYrdNS1GE&#10;1oPYB7TH6Wa6u3UzWZK4u/57Iwje5uN7znw52EZ05EPtWMNkrEAQF87UXGo47F/vn0CEiGywcUwa&#10;vinAcnF7M8fcuJ631O1iKVIIhxw1VDG2uZShqMhiGLuWOHEX5y3GBH0pjcc+hdtGPiiVSYs1p4YK&#10;W3quqPjcfVkN748fWbfavK2H4yY7Fy/b8+nae63vRsNqBiLSEP/Ff+61SfOVmsLvN+kEuf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QgBsUAAADdAAAADwAAAAAAAAAA&#10;AAAAAAChAgAAZHJzL2Rvd25yZXYueG1sUEsFBgAAAAAEAAQA+QAAAJMDAAAAAA==&#10;"/>
                  <v:line id="Line 84" o:spid="_x0000_s1029" style="position:absolute;visibility:visible;mso-wrap-style:square" from="7920,12960" to="10080,12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cfRsgAAADd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T+bC798IyPo5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ncfRsgAAADdAAAADwAAAAAA&#10;AAAAAAAAAAChAgAAZHJzL2Rvd25yZXYueG1sUEsFBgAAAAAEAAQA+QAAAJYDAAAAAA==&#10;"/>
                  <v:line id="Line 85" o:spid="_x0000_s1030" style="position:absolute;flip:x;visibility:visible;mso-wrap-style:square" from="7920,12960" to="10080,14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DKIsUAAADdAAAADwAAAGRycy9kb3ducmV2LnhtbERPTWsCMRC9F/ofwgi9FM1ukaKrUaRQ&#10;6MFLbVnpbdyMm2U3k22S6vbfG0HwNo/3Ocv1YDtxIh8axwrySQaCuHK64VrB99f7eAYiRGSNnWNS&#10;8E8B1qvHhyUW2p35k067WIsUwqFABSbGvpAyVIYshonriRN3dN5iTNDXUns8p3DbyZcse5UWG04N&#10;Bnt6M1S1uz+rQM62z79+c5i2Zbvfz01Zlf3PVqmn0bBZgIg0xLv45v7QaX6W53D9Jp0gV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dDKIsUAAADdAAAADwAAAAAAAAAA&#10;AAAAAAChAgAAZHJzL2Rvd25yZXYueG1sUEsFBgAAAAAEAAQA+QAAAJMDAAAAAA==&#10;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6" o:spid="_x0000_s1031" type="#_x0000_t202" style="position:absolute;left:7380;top:129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7KGsMA&#10;AADd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v0jn8fRNPk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m7KGsMAAADdAAAADwAAAAAAAAAAAAAAAACYAgAAZHJzL2Rv&#10;d25yZXYueG1sUEsFBgAAAAAEAAQA9QAAAIgDAAAAAA==&#10;" filled="f" stroked="f">
                  <v:textbox>
                    <w:txbxContent>
                      <w:p w:rsidR="004A7489" w:rsidRDefault="004A7489" w:rsidP="001848F8">
                        <w:r>
                          <w:t xml:space="preserve">  M</w:t>
                        </w:r>
                      </w:p>
                    </w:txbxContent>
                  </v:textbox>
                </v:shape>
                <v:shape id="Text Box 87" o:spid="_x0000_s1032" type="#_x0000_t202" style="position:absolute;left:7560;top:144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JvgcIA&#10;AADdAAAADwAAAGRycy9kb3ducmV2LnhtbERPS4vCMBC+L+x/CLPgbU18rGjXKKIInlx8grehGduy&#10;zaQ00dZ/b4SFvc3H95zpvLWluFPtC8cael0Fgjh1puBMw/Gw/hyD8AHZYOmYNDzIw3z2/jbFxLiG&#10;d3Tfh0zEEPYJashDqBIpfZqTRd91FXHkrq62GCKsM2lqbGK4LWVfqZG0WHBsyLGiZU7p7/5mNZy2&#10;18t5qH6ylf2qGtcqyXYite58tItvEIHa8C/+c29MnK96A3h9E0+Qs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Im+BwgAAAN0AAAAPAAAAAAAAAAAAAAAAAJgCAABkcnMvZG93&#10;bnJldi54bWxQSwUGAAAAAAQABAD1AAAAhwMAAAAA&#10;" filled="f" stroked="f">
                  <v:textbox>
                    <w:txbxContent>
                      <w:p w:rsidR="004A7489" w:rsidRDefault="004A7489" w:rsidP="001848F8">
                        <w:r>
                          <w:t>O</w:t>
                        </w:r>
                      </w:p>
                    </w:txbxContent>
                  </v:textbox>
                </v:shape>
                <v:shape id="Text Box 88" o:spid="_x0000_s1033" type="#_x0000_t202" style="position:absolute;left:9360;top:129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v39cMA&#10;AADdAAAADwAAAGRycy9kb3ducmV2LnhtbERPyWrDMBC9F/IPYgK51ZJLWhLHigktgZ5amg1yG6yJ&#10;bWKNjKXG7t9XhUJu83jr5MVoW3Gj3jeONaSJAkFcOtNwpeGw3z4uQPiAbLB1TBp+yEOxnjzkmBk3&#10;8BfddqESMYR9hhrqELpMSl/WZNEnriOO3MX1FkOEfSVNj0MMt618UupFWmw4NtTY0WtN5XX3bTUc&#10;Py7n01x9Vm/2uRvcqCTbpdR6Nh03KxCBxnAX/7vfTZyv0jn8fRN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sv39cMAAADdAAAADwAAAAAAAAAAAAAAAACYAgAAZHJzL2Rv&#10;d25yZXYueG1sUEsFBgAAAAAEAAQA9QAAAIgDAAAAAA==&#10;" filled="f" stroked="f">
                  <v:textbox>
                    <w:txbxContent>
                      <w:p w:rsidR="004A7489" w:rsidRDefault="004A7489" w:rsidP="001848F8">
                        <w: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D6BEC" w:rsidRPr="002C5E05" w:rsidRDefault="003E700F" w:rsidP="00CC40BB">
      <w:pPr>
        <w:ind w:left="360"/>
      </w:pPr>
      <w:r w:rsidRPr="002C5E05">
        <w:rPr>
          <w:noProof/>
        </w:rPr>
        <mc:AlternateContent>
          <mc:Choice Requires="wpg">
            <w:drawing>
              <wp:anchor distT="0" distB="0" distL="114300" distR="114300" simplePos="0" relativeHeight="251585024" behindDoc="0" locked="0" layoutInCell="1" allowOverlap="1" wp14:anchorId="1BCFB366" wp14:editId="0A220ABA">
                <wp:simplePos x="0" y="0"/>
                <wp:positionH relativeFrom="column">
                  <wp:posOffset>355600</wp:posOffset>
                </wp:positionH>
                <wp:positionV relativeFrom="paragraph">
                  <wp:posOffset>60325</wp:posOffset>
                </wp:positionV>
                <wp:extent cx="2108200" cy="1498600"/>
                <wp:effectExtent l="0" t="0" r="0" b="6350"/>
                <wp:wrapNone/>
                <wp:docPr id="999" name="Group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08200" cy="1498600"/>
                          <a:chOff x="2360" y="12960"/>
                          <a:chExt cx="3320" cy="2360"/>
                        </a:xfrm>
                      </wpg:grpSpPr>
                      <wps:wsp>
                        <wps:cNvPr id="1004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2360" y="1478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848F8">
                              <w:r>
                                <w:t xml:space="preserve">    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5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12960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848F8">
                              <w:r>
                                <w:t xml:space="preserve">  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6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4960" y="1478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848F8">
                              <w: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BCFB366" id="Group 80" o:spid="_x0000_s1034" style="position:absolute;left:0;text-align:left;margin-left:28pt;margin-top:4.75pt;width:166pt;height:118pt;z-index:251585024" coordorigin="2360,12960" coordsize="3320,2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">
                <v:shape id="Text Box 77" o:spid="_x0000_s1035" type="#_x0000_t202" style="position:absolute;left:2360;top:1478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JhKMIA&#10;AADdAAAADwAAAGRycy9kb3ducmV2LnhtbERPTWvCQBC9F/oflin01uxWbNGYVYql4KnSVAVvQ3ZM&#10;gtnZkN0m8d+7gtDbPN7nZKvRNqKnzteONbwmCgRx4UzNpYbd79fLDIQPyAYbx6ThQh5Wy8eHDFPj&#10;Bv6hPg+liCHsU9RQhdCmUvqiIos+cS1x5E6usxgi7EppOhxiuG3kRKl3abHm2FBhS+uKinP+ZzXs&#10;v0/Hw1Rty0/71g5uVJLtXGr9/DR+LEAEGsO/+O7emDhfqSncvoknyO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EmEowgAAAN0AAAAPAAAAAAAAAAAAAAAAAJgCAABkcnMvZG93&#10;bnJldi54bWxQSwUGAAAAAAQABAD1AAAAhwMAAAAA&#10;" filled="f" stroked="f">
                  <v:textbox>
                    <w:txbxContent>
                      <w:p w:rsidR="004A7489" w:rsidRDefault="004A7489" w:rsidP="001848F8">
                        <w:r>
                          <w:t xml:space="preserve">    J</w:t>
                        </w:r>
                      </w:p>
                    </w:txbxContent>
                  </v:textbox>
                </v:shape>
                <v:shape id="Text Box 78" o:spid="_x0000_s1036" type="#_x0000_t202" style="position:absolute;left:3600;top:1296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7Es8EA&#10;AADdAAAADwAAAGRycy9kb3ducmV2LnhtbERPTYvCMBC9C/6HMMLeNFFUtBpFFGFPu+iq4G1oxrbY&#10;TEoTbfffbwRhb/N4n7Nct7YUT6p94VjDcKBAEKfOFJxpOP3s+zMQPiAbLB2Thl/ysF51O0tMjGv4&#10;QM9jyEQMYZ+ghjyEKpHSpzlZ9ANXEUfu5mqLIcI6k6bGJobbUo6UmkqLBceGHCva5pTejw+r4fx1&#10;u17G6jvb2UnVuFZJtnOp9Uev3SxABGrDv/jt/jRxvlITeH0TT5C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BexLPBAAAA3QAAAA8AAAAAAAAAAAAAAAAAmAIAAGRycy9kb3du&#10;cmV2LnhtbFBLBQYAAAAABAAEAPUAAACGAwAAAAA=&#10;" filled="f" stroked="f">
                  <v:textbox>
                    <w:txbxContent>
                      <w:p w:rsidR="004A7489" w:rsidRDefault="004A7489" w:rsidP="001848F8">
                        <w:r>
                          <w:t xml:space="preserve">  K</w:t>
                        </w:r>
                      </w:p>
                    </w:txbxContent>
                  </v:textbox>
                </v:shape>
                <v:shape id="Text Box 79" o:spid="_x0000_s1037" type="#_x0000_t202" style="position:absolute;left:4960;top:1478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xaxMQA&#10;AADdAAAADwAAAGRycy9kb3ducmV2LnhtbESPQWsCMRCF74X+hzAFb92kYsVuN0qpCJ4qalvobdiM&#10;u0s3k7CJ7vrvjSB4m+G9982bYjHYVpyoC41jDS+ZAkFcOtNwpeF7v3qegQgR2WDrmDScKcBi/vhQ&#10;YG5cz1s67WIlEoRDjhrqGH0uZShrshgy54mTdnCdxZjWrpKmwz7BbSvHSk2lxYbThRo9fdZU/u+O&#10;VsPP1+Hvd6I21dK++t4NSrJ9k1qPnoaPdxCRhng339Jrk+onIly/SSPI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MWsTEAAAA3QAAAA8AAAAAAAAAAAAAAAAAmAIAAGRycy9k&#10;b3ducmV2LnhtbFBLBQYAAAAABAAEAPUAAACJAwAAAAA=&#10;" filled="f" stroked="f">
                  <v:textbox>
                    <w:txbxContent>
                      <w:p w:rsidR="004A7489" w:rsidRDefault="004A7489" w:rsidP="001848F8">
                        <w:r>
                          <w:t>L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75063" w:rsidRPr="002C5E05" w:rsidRDefault="003E700F" w:rsidP="008964C8">
      <w:r w:rsidRPr="002C5E05"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13696" behindDoc="0" locked="0" layoutInCell="1" allowOverlap="1" wp14:anchorId="57023DA9" wp14:editId="0C04702A">
                <wp:simplePos x="0" y="0"/>
                <wp:positionH relativeFrom="column">
                  <wp:posOffset>812800</wp:posOffset>
                </wp:positionH>
                <wp:positionV relativeFrom="paragraph">
                  <wp:posOffset>122555</wp:posOffset>
                </wp:positionV>
                <wp:extent cx="1079500" cy="952500"/>
                <wp:effectExtent l="0" t="0" r="25400" b="19050"/>
                <wp:wrapNone/>
                <wp:docPr id="1046" name="Isosceles Triangle 10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500" cy="952500"/>
                        </a:xfrm>
                        <a:prstGeom prst="triangl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33DF171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1046" o:spid="_x0000_s1026" type="#_x0000_t5" style="position:absolute;margin-left:64pt;margin-top:9.65pt;width:85pt;height:75pt;z-index:2516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" filled="f" strokecolor="black [3213]" strokeweight="1pt"/>
            </w:pict>
          </mc:Fallback>
        </mc:AlternateContent>
      </w:r>
    </w:p>
    <w:p w:rsidR="003E700F" w:rsidRPr="002C5E05" w:rsidRDefault="003E700F" w:rsidP="009710A8">
      <w:pPr>
        <w:spacing w:line="360" w:lineRule="auto"/>
        <w:rPr>
          <w:b/>
          <w:u w:val="single"/>
        </w:rPr>
      </w:pPr>
    </w:p>
    <w:p w:rsidR="003E700F" w:rsidRDefault="003E700F" w:rsidP="009710A8">
      <w:pPr>
        <w:spacing w:line="360" w:lineRule="auto"/>
        <w:rPr>
          <w:b/>
          <w:u w:val="single"/>
        </w:rPr>
      </w:pPr>
    </w:p>
    <w:p w:rsidR="001A4367" w:rsidRDefault="001A4367" w:rsidP="009710A8">
      <w:pPr>
        <w:spacing w:line="360" w:lineRule="auto"/>
        <w:rPr>
          <w:b/>
          <w:u w:val="single"/>
        </w:rPr>
      </w:pPr>
    </w:p>
    <w:p w:rsidR="002C5E05" w:rsidRPr="001A4367" w:rsidRDefault="002C5E05" w:rsidP="001A4367">
      <w:pPr>
        <w:pStyle w:val="ListParagraph"/>
        <w:numPr>
          <w:ilvl w:val="0"/>
          <w:numId w:val="1"/>
        </w:numPr>
        <w:rPr>
          <w:bCs/>
        </w:rPr>
      </w:pPr>
      <w:r w:rsidRPr="001A4367">
        <w:rPr>
          <w:bCs/>
        </w:rPr>
        <w:t xml:space="preserve">For </w:t>
      </w:r>
      <w:r w:rsidR="001A4367">
        <w:rPr>
          <w:bCs/>
        </w:rPr>
        <w:t>the following exercises</w:t>
      </w:r>
      <w:r w:rsidRPr="001A4367">
        <w:rPr>
          <w:bCs/>
        </w:rPr>
        <w:t xml:space="preserve">, do the construction using the figures below. </w:t>
      </w:r>
    </w:p>
    <w:p w:rsidR="002C5E05" w:rsidRPr="001A4367" w:rsidRDefault="002C5E05" w:rsidP="003829A7">
      <w:pPr>
        <w:pStyle w:val="ListParagraph"/>
        <w:numPr>
          <w:ilvl w:val="0"/>
          <w:numId w:val="2"/>
        </w:numPr>
        <w:rPr>
          <w:bCs/>
        </w:rPr>
      </w:pPr>
      <w:r w:rsidRPr="001A4367">
        <w:rPr>
          <w:noProof/>
        </w:rPr>
        <w:drawing>
          <wp:anchor distT="0" distB="0" distL="25400" distR="25400" simplePos="0" relativeHeight="251618816" behindDoc="0" locked="0" layoutInCell="1" allowOverlap="1" wp14:anchorId="52B7C2E1" wp14:editId="6EBC1072">
            <wp:simplePos x="0" y="0"/>
            <wp:positionH relativeFrom="margin">
              <wp:posOffset>4652645</wp:posOffset>
            </wp:positionH>
            <wp:positionV relativeFrom="paragraph">
              <wp:posOffset>95250</wp:posOffset>
            </wp:positionV>
            <wp:extent cx="1723390" cy="209550"/>
            <wp:effectExtent l="0" t="0" r="0" b="0"/>
            <wp:wrapNone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236" b="264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339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A4367">
        <w:rPr>
          <w:bCs/>
        </w:rPr>
        <w:t xml:space="preserve">Construct </w:t>
      </w:r>
      <m:oMath>
        <m:acc>
          <m:accPr>
            <m:chr m:val="̅"/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 w:rsidRPr="001A4367">
        <w:rPr>
          <w:rFonts w:eastAsiaTheme="minorEastAsia"/>
          <w:bCs/>
        </w:rPr>
        <w:t xml:space="preserve"> </w:t>
      </w:r>
      <w:r w:rsidRPr="001A4367">
        <w:rPr>
          <w:bCs/>
        </w:rPr>
        <w:t xml:space="preserve">congruent </w:t>
      </w:r>
      <w:proofErr w:type="gramStart"/>
      <w:r w:rsidRPr="001A4367">
        <w:rPr>
          <w:bCs/>
        </w:rPr>
        <w:t xml:space="preserve">to </w:t>
      </w:r>
      <w:proofErr w:type="gramEnd"/>
      <m:oMath>
        <m:acc>
          <m:accPr>
            <m:chr m:val="̅"/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XY</m:t>
            </m:r>
          </m:e>
        </m:acc>
      </m:oMath>
      <w:r w:rsidRPr="001A4367">
        <w:rPr>
          <w:bCs/>
        </w:rPr>
        <w:t>.</w:t>
      </w:r>
    </w:p>
    <w:p w:rsidR="002C5E05" w:rsidRPr="001A4367" w:rsidRDefault="002C5E05" w:rsidP="002C5E05">
      <w:pPr>
        <w:rPr>
          <w:bCs/>
        </w:rPr>
      </w:pPr>
    </w:p>
    <w:p w:rsidR="002C5E05" w:rsidRPr="002C5E05" w:rsidRDefault="002C5E05" w:rsidP="002C5E05">
      <w:pPr>
        <w:rPr>
          <w:bCs/>
        </w:rPr>
      </w:pPr>
    </w:p>
    <w:p w:rsidR="002C5E05" w:rsidRPr="002C5E05" w:rsidRDefault="002C5E05" w:rsidP="002C5E05">
      <w:pPr>
        <w:rPr>
          <w:bCs/>
        </w:rPr>
      </w:pPr>
    </w:p>
    <w:p w:rsidR="002C5E05" w:rsidRPr="00897159" w:rsidRDefault="002C5E05" w:rsidP="003829A7">
      <w:pPr>
        <w:pStyle w:val="ListParagraph"/>
        <w:numPr>
          <w:ilvl w:val="0"/>
          <w:numId w:val="2"/>
        </w:numPr>
        <w:rPr>
          <w:bCs/>
        </w:rPr>
      </w:pPr>
      <w:r w:rsidRPr="002C5E05">
        <w:rPr>
          <w:noProof/>
        </w:rPr>
        <w:drawing>
          <wp:anchor distT="0" distB="0" distL="25400" distR="25400" simplePos="0" relativeHeight="251621888" behindDoc="0" locked="0" layoutInCell="1" allowOverlap="1" wp14:anchorId="1B8A6A89" wp14:editId="2825D646">
            <wp:simplePos x="0" y="0"/>
            <wp:positionH relativeFrom="margin">
              <wp:posOffset>4653280</wp:posOffset>
            </wp:positionH>
            <wp:positionV relativeFrom="paragraph">
              <wp:posOffset>86360</wp:posOffset>
            </wp:positionV>
            <wp:extent cx="1723390" cy="209550"/>
            <wp:effectExtent l="0" t="0" r="0" b="0"/>
            <wp:wrapNone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236" b="264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339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7159">
        <w:rPr>
          <w:bCs/>
        </w:rPr>
        <w:t xml:space="preserve">Construct the perpendicular bisector </w:t>
      </w:r>
      <w:proofErr w:type="gramStart"/>
      <w:r w:rsidRPr="00897159">
        <w:rPr>
          <w:bCs/>
        </w:rPr>
        <w:t xml:space="preserve">of </w:t>
      </w:r>
      <w:proofErr w:type="gramEnd"/>
      <m:oMath>
        <m:acc>
          <m:accPr>
            <m:chr m:val="̅"/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XY</m:t>
            </m:r>
          </m:e>
        </m:acc>
      </m:oMath>
      <w:r w:rsidRPr="00897159">
        <w:rPr>
          <w:rFonts w:eastAsiaTheme="minorEastAsia"/>
          <w:bCs/>
        </w:rPr>
        <w:t>.</w:t>
      </w:r>
    </w:p>
    <w:p w:rsidR="002C5E05" w:rsidRPr="002C5E05" w:rsidRDefault="002C5E05" w:rsidP="002C5E05">
      <w:pPr>
        <w:rPr>
          <w:rFonts w:eastAsiaTheme="minorEastAsia"/>
          <w:bCs/>
        </w:rPr>
      </w:pPr>
    </w:p>
    <w:p w:rsidR="002C5E05" w:rsidRPr="002C5E05" w:rsidRDefault="002C5E05" w:rsidP="002C5E05">
      <w:pPr>
        <w:rPr>
          <w:rFonts w:eastAsiaTheme="minorEastAsia"/>
          <w:bCs/>
        </w:rPr>
      </w:pPr>
    </w:p>
    <w:p w:rsidR="002C5E05" w:rsidRPr="002C5E05" w:rsidRDefault="002C5E05" w:rsidP="002C5E05">
      <w:pPr>
        <w:rPr>
          <w:rFonts w:eastAsiaTheme="minorEastAsia"/>
          <w:bCs/>
        </w:rPr>
      </w:pPr>
    </w:p>
    <w:p w:rsidR="002C5E05" w:rsidRPr="002C5E05" w:rsidRDefault="002C5E05" w:rsidP="002C5E05">
      <w:pPr>
        <w:rPr>
          <w:bCs/>
        </w:rPr>
      </w:pPr>
    </w:p>
    <w:p w:rsidR="002C5E05" w:rsidRPr="00897159" w:rsidRDefault="002C5E05" w:rsidP="003829A7">
      <w:pPr>
        <w:pStyle w:val="ListParagraph"/>
        <w:numPr>
          <w:ilvl w:val="0"/>
          <w:numId w:val="2"/>
        </w:numPr>
        <w:rPr>
          <w:bCs/>
        </w:rPr>
      </w:pPr>
      <w:r w:rsidRPr="002C5E05">
        <w:rPr>
          <w:noProof/>
        </w:rPr>
        <w:drawing>
          <wp:anchor distT="0" distB="0" distL="25400" distR="25400" simplePos="0" relativeHeight="251622912" behindDoc="0" locked="0" layoutInCell="1" allowOverlap="1" wp14:anchorId="5C1366FC" wp14:editId="6F62C0E3">
            <wp:simplePos x="0" y="0"/>
            <wp:positionH relativeFrom="margin">
              <wp:posOffset>4653280</wp:posOffset>
            </wp:positionH>
            <wp:positionV relativeFrom="paragraph">
              <wp:posOffset>146050</wp:posOffset>
            </wp:positionV>
            <wp:extent cx="1723390" cy="209550"/>
            <wp:effectExtent l="0" t="0" r="0" b="0"/>
            <wp:wrapNone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236" b="264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339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7159">
        <w:rPr>
          <w:bCs/>
        </w:rPr>
        <w:t xml:space="preserve">Construct a segment parallel to </w:t>
      </w:r>
      <m:oMath>
        <m:acc>
          <m:accPr>
            <m:chr m:val="̅"/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XY</m:t>
            </m:r>
          </m:e>
        </m:acc>
      </m:oMath>
      <w:r w:rsidRPr="00897159">
        <w:rPr>
          <w:bCs/>
        </w:rPr>
        <w:t xml:space="preserve">. </w:t>
      </w:r>
    </w:p>
    <w:p w:rsidR="002C5E05" w:rsidRPr="002C5E05" w:rsidRDefault="002C5E05" w:rsidP="002C5E05">
      <w:pPr>
        <w:rPr>
          <w:bCs/>
        </w:rPr>
      </w:pPr>
    </w:p>
    <w:p w:rsidR="002C5E05" w:rsidRPr="002C5E05" w:rsidRDefault="002C5E05" w:rsidP="002C5E05">
      <w:pPr>
        <w:rPr>
          <w:bCs/>
        </w:rPr>
      </w:pPr>
      <w:r w:rsidRPr="002C5E05">
        <w:rPr>
          <w:bCs/>
          <w:noProof/>
        </w:rPr>
        <w:drawing>
          <wp:anchor distT="0" distB="0" distL="25400" distR="25400" simplePos="0" relativeHeight="251619840" behindDoc="0" locked="0" layoutInCell="1" allowOverlap="1" wp14:anchorId="3FCCA602" wp14:editId="2909789D">
            <wp:simplePos x="0" y="0"/>
            <wp:positionH relativeFrom="page">
              <wp:posOffset>5730240</wp:posOffset>
            </wp:positionH>
            <wp:positionV relativeFrom="paragraph">
              <wp:posOffset>118110</wp:posOffset>
            </wp:positionV>
            <wp:extent cx="1051560" cy="674370"/>
            <wp:effectExtent l="0" t="0" r="0" b="0"/>
            <wp:wrapNone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113" t="63441" r="6949" b="112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560" cy="674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5E05" w:rsidRPr="002C5E05" w:rsidRDefault="002C5E05" w:rsidP="00897159">
      <w:pPr>
        <w:ind w:firstLine="1560"/>
        <w:rPr>
          <w:bCs/>
        </w:rPr>
      </w:pPr>
    </w:p>
    <w:p w:rsidR="002C5E05" w:rsidRPr="00897159" w:rsidRDefault="002C5E05" w:rsidP="003829A7">
      <w:pPr>
        <w:pStyle w:val="ListParagraph"/>
        <w:numPr>
          <w:ilvl w:val="0"/>
          <w:numId w:val="2"/>
        </w:numPr>
        <w:rPr>
          <w:bCs/>
        </w:rPr>
      </w:pPr>
      <w:r w:rsidRPr="00897159">
        <w:rPr>
          <w:bCs/>
        </w:rPr>
        <w:t xml:space="preserve">Construct an angle congruent to </w:t>
      </w:r>
      <w:r w:rsidRPr="002C5E05">
        <w:sym w:font="Symbol" w:char="F0D0"/>
      </w:r>
      <w:r w:rsidRPr="00897159">
        <w:rPr>
          <w:bCs/>
        </w:rPr>
        <w:t>2</w:t>
      </w:r>
    </w:p>
    <w:p w:rsidR="002C5E05" w:rsidRPr="002C5E05" w:rsidRDefault="002C5E05" w:rsidP="002C5E05">
      <w:pPr>
        <w:rPr>
          <w:bCs/>
        </w:rPr>
      </w:pPr>
    </w:p>
    <w:p w:rsidR="002C5E05" w:rsidRPr="002C5E05" w:rsidRDefault="002C5E05" w:rsidP="002C5E05">
      <w:pPr>
        <w:rPr>
          <w:bCs/>
        </w:rPr>
      </w:pPr>
    </w:p>
    <w:p w:rsidR="002C5E05" w:rsidRPr="002C5E05" w:rsidRDefault="002C5E05" w:rsidP="002C5E05">
      <w:pPr>
        <w:rPr>
          <w:bCs/>
          <w:i/>
          <w:iCs/>
        </w:rPr>
      </w:pPr>
      <w:r w:rsidRPr="002C5E05">
        <w:rPr>
          <w:bCs/>
          <w:noProof/>
        </w:rPr>
        <w:drawing>
          <wp:anchor distT="0" distB="0" distL="25400" distR="25400" simplePos="0" relativeHeight="251620864" behindDoc="0" locked="0" layoutInCell="1" allowOverlap="1" wp14:anchorId="717712F2" wp14:editId="001ECD85">
            <wp:simplePos x="0" y="0"/>
            <wp:positionH relativeFrom="page">
              <wp:posOffset>5244465</wp:posOffset>
            </wp:positionH>
            <wp:positionV relativeFrom="paragraph">
              <wp:posOffset>17145</wp:posOffset>
            </wp:positionV>
            <wp:extent cx="1109980" cy="1010920"/>
            <wp:effectExtent l="0" t="0" r="0" b="0"/>
            <wp:wrapNone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94" t="13768" r="16599" b="50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9980" cy="1010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5E05" w:rsidRPr="002C5E05" w:rsidRDefault="002C5E05" w:rsidP="002C5E05">
      <w:pPr>
        <w:rPr>
          <w:bCs/>
          <w:i/>
          <w:iCs/>
        </w:rPr>
      </w:pPr>
    </w:p>
    <w:p w:rsidR="002C5E05" w:rsidRPr="00897159" w:rsidRDefault="002C5E05" w:rsidP="003829A7">
      <w:pPr>
        <w:pStyle w:val="ListParagraph"/>
        <w:numPr>
          <w:ilvl w:val="0"/>
          <w:numId w:val="2"/>
        </w:numPr>
        <w:rPr>
          <w:bCs/>
          <w:i/>
          <w:iCs/>
        </w:rPr>
      </w:pPr>
      <w:r w:rsidRPr="00897159">
        <w:rPr>
          <w:bCs/>
        </w:rPr>
        <w:t xml:space="preserve">Construct the angle bisector of </w:t>
      </w:r>
      <w:r w:rsidRPr="002C5E05">
        <w:sym w:font="Symbol" w:char="F0D0"/>
      </w:r>
      <w:r w:rsidRPr="00897159">
        <w:rPr>
          <w:bCs/>
        </w:rPr>
        <w:t>X</w:t>
      </w:r>
    </w:p>
    <w:p w:rsidR="002C5E05" w:rsidRDefault="002C5E05" w:rsidP="002C5E05">
      <w:pPr>
        <w:rPr>
          <w:bCs/>
        </w:rPr>
      </w:pPr>
    </w:p>
    <w:p w:rsidR="002C5E05" w:rsidRDefault="002C5E05" w:rsidP="002C5E05">
      <w:pPr>
        <w:rPr>
          <w:bCs/>
        </w:rPr>
      </w:pPr>
    </w:p>
    <w:p w:rsidR="00151940" w:rsidRDefault="00151940" w:rsidP="002C5E05">
      <w:pPr>
        <w:rPr>
          <w:bCs/>
        </w:rPr>
      </w:pPr>
    </w:p>
    <w:p w:rsidR="002C5E05" w:rsidRDefault="002C5E05" w:rsidP="002C5E05">
      <w:pPr>
        <w:rPr>
          <w:bCs/>
        </w:rPr>
      </w:pPr>
    </w:p>
    <w:p w:rsidR="00151940" w:rsidRDefault="00151940" w:rsidP="001A4367">
      <w:pPr>
        <w:pStyle w:val="ListParagraph"/>
        <w:numPr>
          <w:ilvl w:val="0"/>
          <w:numId w:val="1"/>
        </w:numPr>
      </w:pPr>
      <w:r>
        <w:t>Below each figure write the name of the kind of rigid transformation shown.</w:t>
      </w:r>
    </w:p>
    <w:p w:rsidR="00151940" w:rsidRDefault="00151940" w:rsidP="00151940">
      <w:r>
        <w:fldChar w:fldCharType="begin"/>
      </w:r>
      <w:r>
        <w:instrText xml:space="preserve"> LISTNUM  \l 2 </w:instrText>
      </w:r>
      <w:r>
        <w:fldChar w:fldCharType="end"/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27008" behindDoc="0" locked="0" layoutInCell="1" allowOverlap="1" wp14:anchorId="40EB9CC1" wp14:editId="29E97BC5">
                <wp:simplePos x="0" y="0"/>
                <wp:positionH relativeFrom="column">
                  <wp:posOffset>1985010</wp:posOffset>
                </wp:positionH>
                <wp:positionV relativeFrom="paragraph">
                  <wp:posOffset>143510</wp:posOffset>
                </wp:positionV>
                <wp:extent cx="1184910" cy="589915"/>
                <wp:effectExtent l="76200" t="57150" r="72390" b="38735"/>
                <wp:wrapNone/>
                <wp:docPr id="259" name="Group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4910" cy="589915"/>
                          <a:chOff x="4926" y="2050"/>
                          <a:chExt cx="1866" cy="929"/>
                        </a:xfrm>
                      </wpg:grpSpPr>
                      <wps:wsp>
                        <wps:cNvPr id="260" name="AutoShape 168"/>
                        <wps:cNvSpPr>
                          <a:spLocks noChangeArrowheads="1"/>
                        </wps:cNvSpPr>
                        <wps:spPr bwMode="auto">
                          <a:xfrm rot="3143246">
                            <a:off x="6060" y="2145"/>
                            <a:ext cx="827" cy="637"/>
                          </a:xfrm>
                          <a:prstGeom prst="horizontalScroll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" name="Oval 17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839" y="2893"/>
                            <a:ext cx="86" cy="86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2" name="AutoShape 171"/>
                        <wps:cNvSpPr>
                          <a:spLocks noChangeArrowheads="1"/>
                        </wps:cNvSpPr>
                        <wps:spPr bwMode="auto">
                          <a:xfrm rot="-3324446">
                            <a:off x="4831" y="2177"/>
                            <a:ext cx="827" cy="637"/>
                          </a:xfrm>
                          <a:prstGeom prst="horizontalScroll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178679" id="Group 416" o:spid="_x0000_s1026" style="position:absolute;margin-left:156.3pt;margin-top:11.3pt;width:93.3pt;height:46.45pt;z-index:251627008" coordorigin="4926,2050" coordsize="1866,9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">
                <v:shapetype id="_x0000_t98" coordsize="21600,21600" o:spt="98" adj="2700" path="m0@5qy@2@1l@0@1@0@2qy@7,,21600@2l21600@9qy@7@10l@1@10@1@11qy@2,21600,0@11xem0@5nfqy@2@6@1@5@3@4@2@5l@2@6em@1@5nfl@1@10em21600@2nfqy@7@1l@0@1em@0@2nfqy@8@3@7@2l@7@1e">
                  <v:formulas>
                    <v:f eqn="sum width 0 #0"/>
                    <v:f eqn="val #0"/>
                    <v:f eqn="prod @1 1 2"/>
                    <v:f eqn="prod @1 3 4"/>
                    <v:f eqn="prod @1 5 4"/>
                    <v:f eqn="prod @1 3 2"/>
                    <v:f eqn="prod @1 2 1"/>
                    <v:f eqn="sum width 0 @2"/>
                    <v:f eqn="sum width 0 @3"/>
                    <v:f eqn="sum height 0 @5"/>
                    <v:f eqn="sum height 0 @1"/>
                    <v:f eqn="sum height 0 @2"/>
                    <v:f eqn="val width"/>
                    <v:f eqn="prod width 1 2"/>
                    <v:f eqn="prod height 1 2"/>
                  </v:formulas>
                  <v:path o:extrusionok="f" limo="10800,10800" o:connecttype="custom" o:connectlocs="@13,@1;0,@14;@13,@10;@12,@14" o:connectangles="270,180,90,0" textboxrect="@1,@1,@7,@10"/>
                  <v:handles>
                    <v:h position="#0,topLeft" xrange="0,5400"/>
                  </v:handles>
                  <o:complex v:ext="view"/>
                </v:shapetype>
                <v:shape id="AutoShape 168" o:spid="_x0000_s1027" type="#_x0000_t98" style="position:absolute;left:6060;top:2145;width:827;height:637;rotation:343326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Lu8cAA&#10;AADcAAAADwAAAGRycy9kb3ducmV2LnhtbERPTYvCMBC9L/gfwgje1lTBqtUouiB4WlEX9jo0Y1ts&#10;JiHJavXXbw6Cx8f7Xq4704ob+dBYVjAaZiCIS6sbrhT8nHefMxAhImtsLZOCBwVYr3ofSyy0vfOR&#10;bqdYiRTCoUAFdYyukDKUNRkMQ+uIE3ex3mBM0FdSe7yncNPKcZbl0mDDqaFGR181ldfTn1EQ/eH7&#10;mc+f7vC7k91saifb7dkpNeh3mwWISF18i1/uvVYwztP8dCYdAbn6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mLu8cAAAADcAAAADwAAAAAAAAAAAAAAAACYAgAAZHJzL2Rvd25y&#10;ZXYueG1sUEsFBgAAAAAEAAQA9QAAAIUDAAAAAA==&#10;"/>
                <v:oval id="Oval 178" o:spid="_x0000_s1028" style="position:absolute;left:5839;top:2893;width:86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trJMUA&#10;AADcAAAADwAAAGRycy9kb3ducmV2LnhtbESPT2vCQBTE7wW/w/IEb3WjlCCpq6SCYP9cjLbn1+wz&#10;WZt9G7Orpt++WxA8DjPzG2a+7G0jLtR541jBZJyAIC6dNlwp2O/WjzMQPiBrbByTgl/ysFwMHuaY&#10;aXflLV2KUIkIYZ+hgjqENpPSlzVZ9GPXEkfv4DqLIcqukrrDa4TbRk6TJJUWDceFGlta1VT+FGer&#10;IH81xZtJP94/v55O+uX47UOal0qNhn3+DCJQH+7hW3ujFUzTCfyfiUdAL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62skxQAAANwAAAAPAAAAAAAAAAAAAAAAAJgCAABkcnMv&#10;ZG93bnJldi54bWxQSwUGAAAAAAQABAD1AAAAigMAAAAA&#10;" fillcolor="black [3213]">
                  <o:lock v:ext="edit" aspectratio="t"/>
                </v:oval>
                <v:shape id="AutoShape 171" o:spid="_x0000_s1029" type="#_x0000_t98" style="position:absolute;left:4831;top:2177;width:827;height:637;rotation:-363118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8ft98cA&#10;AADcAAAADwAAAGRycy9kb3ducmV2LnhtbESPT2vCQBTE74V+h+UVvJS6SSqhpFmliIIUPGgrtLdH&#10;9uVPm30bshuN394VBI/DzPyGyRejacWRetdYVhBPIxDEhdUNVwq+v9YvbyCcR9bYWiYFZ3KwmD8+&#10;5Jhpe+IdHfe+EgHCLkMFtfddJqUrajLoprYjDl5pe4M+yL6SusdTgJtWJlGUSoMNh4UaO1rWVPzv&#10;B6NgeI2Lv/PmsykPM/m7+hn84TneKjV5Gj/eQXga/T18a2+0giRN4HomHAE5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/H7ffHAAAA3AAAAA8AAAAAAAAAAAAAAAAAmAIAAGRy&#10;cy9kb3ducmV2LnhtbFBLBQYAAAAABAAEAPUAAACMAwAAAAA=&#10;"/>
              </v:group>
            </w:pict>
          </mc:Fallback>
        </mc:AlternateContent>
      </w:r>
      <w:r>
        <w:tab/>
      </w:r>
      <w:r>
        <w:tab/>
      </w:r>
      <w:r>
        <w:tab/>
      </w:r>
      <w:r>
        <w:fldChar w:fldCharType="begin"/>
      </w:r>
      <w:r>
        <w:instrText xml:space="preserve"> LISTNUM  \l 2 </w:instrText>
      </w:r>
      <w:r>
        <w:fldChar w:fldCharType="end"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LISTNUM  \l 2 </w:instrText>
      </w:r>
      <w:r>
        <w:fldChar w:fldCharType="end"/>
      </w:r>
    </w:p>
    <w:p w:rsidR="00151940" w:rsidRDefault="00151940" w:rsidP="00151940">
      <w:r>
        <w:rPr>
          <w:noProof/>
        </w:rPr>
        <mc:AlternateContent>
          <mc:Choice Requires="wpg">
            <w:drawing>
              <wp:anchor distT="0" distB="0" distL="114300" distR="114300" simplePos="0" relativeHeight="251624960" behindDoc="0" locked="0" layoutInCell="1" allowOverlap="1" wp14:anchorId="7D3DFE5E" wp14:editId="4E545921">
                <wp:simplePos x="0" y="0"/>
                <wp:positionH relativeFrom="column">
                  <wp:posOffset>391160</wp:posOffset>
                </wp:positionH>
                <wp:positionV relativeFrom="paragraph">
                  <wp:posOffset>17780</wp:posOffset>
                </wp:positionV>
                <wp:extent cx="595630" cy="601980"/>
                <wp:effectExtent l="6985" t="0" r="57785" b="3175"/>
                <wp:wrapNone/>
                <wp:docPr id="265" name="Group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6027375">
                          <a:off x="0" y="0"/>
                          <a:ext cx="595630" cy="601980"/>
                          <a:chOff x="7463" y="2048"/>
                          <a:chExt cx="938" cy="948"/>
                        </a:xfrm>
                      </wpg:grpSpPr>
                      <wpg:grpSp>
                        <wpg:cNvPr id="266" name="Group 155"/>
                        <wpg:cNvGrpSpPr>
                          <a:grpSpLocks/>
                        </wpg:cNvGrpSpPr>
                        <wpg:grpSpPr bwMode="auto">
                          <a:xfrm rot="2630506">
                            <a:off x="7625" y="2087"/>
                            <a:ext cx="724" cy="909"/>
                            <a:chOff x="2024" y="2127"/>
                            <a:chExt cx="724" cy="909"/>
                          </a:xfrm>
                        </wpg:grpSpPr>
                        <wps:wsp>
                          <wps:cNvPr id="267" name="AutoShape 15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24" y="2127"/>
                              <a:ext cx="724" cy="299"/>
                            </a:xfrm>
                            <a:custGeom>
                              <a:avLst/>
                              <a:gdLst>
                                <a:gd name="T0" fmla="*/ 362 w 21600"/>
                                <a:gd name="T1" fmla="*/ 0 h 21600"/>
                                <a:gd name="T2" fmla="*/ 0 w 21600"/>
                                <a:gd name="T3" fmla="*/ 214 h 21600"/>
                                <a:gd name="T4" fmla="*/ 362 w 21600"/>
                                <a:gd name="T5" fmla="*/ 256 h 21600"/>
                                <a:gd name="T6" fmla="*/ 724 w 21600"/>
                                <a:gd name="T7" fmla="*/ 214 h 21600"/>
                                <a:gd name="T8" fmla="*/ 17694720 60000 65536"/>
                                <a:gd name="T9" fmla="*/ 11796480 60000 65536"/>
                                <a:gd name="T10" fmla="*/ 5898240 60000 65536"/>
                                <a:gd name="T11" fmla="*/ 0 60000 65536"/>
                                <a:gd name="T12" fmla="*/ 2148 w 21600"/>
                                <a:gd name="T13" fmla="*/ 12353 h 21600"/>
                                <a:gd name="T14" fmla="*/ 19452 w 21600"/>
                                <a:gd name="T15" fmla="*/ 18494 h 21600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T12" t="T13" r="T14" b="T15"/>
                              <a:pathLst>
                                <a:path w="21600" h="21600">
                                  <a:moveTo>
                                    <a:pt x="10800" y="0"/>
                                  </a:moveTo>
                                  <a:lnTo>
                                    <a:pt x="6480" y="6171"/>
                                  </a:lnTo>
                                  <a:lnTo>
                                    <a:pt x="8640" y="6171"/>
                                  </a:lnTo>
                                  <a:lnTo>
                                    <a:pt x="8640" y="12343"/>
                                  </a:lnTo>
                                  <a:lnTo>
                                    <a:pt x="4320" y="12343"/>
                                  </a:lnTo>
                                  <a:lnTo>
                                    <a:pt x="4320" y="9257"/>
                                  </a:lnTo>
                                  <a:lnTo>
                                    <a:pt x="0" y="15429"/>
                                  </a:lnTo>
                                  <a:lnTo>
                                    <a:pt x="4320" y="21600"/>
                                  </a:lnTo>
                                  <a:lnTo>
                                    <a:pt x="4320" y="18514"/>
                                  </a:lnTo>
                                  <a:lnTo>
                                    <a:pt x="17280" y="18514"/>
                                  </a:lnTo>
                                  <a:lnTo>
                                    <a:pt x="17280" y="21600"/>
                                  </a:lnTo>
                                  <a:lnTo>
                                    <a:pt x="21600" y="15429"/>
                                  </a:lnTo>
                                  <a:lnTo>
                                    <a:pt x="17280" y="9257"/>
                                  </a:lnTo>
                                  <a:lnTo>
                                    <a:pt x="17280" y="12343"/>
                                  </a:lnTo>
                                  <a:lnTo>
                                    <a:pt x="12960" y="12343"/>
                                  </a:lnTo>
                                  <a:lnTo>
                                    <a:pt x="12960" y="6171"/>
                                  </a:lnTo>
                                  <a:lnTo>
                                    <a:pt x="15120" y="6171"/>
                                  </a:lnTo>
                                  <a:lnTo>
                                    <a:pt x="1080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" name="AutoShape 154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2024" y="2737"/>
                              <a:ext cx="724" cy="299"/>
                            </a:xfrm>
                            <a:custGeom>
                              <a:avLst/>
                              <a:gdLst>
                                <a:gd name="T0" fmla="*/ 362 w 21600"/>
                                <a:gd name="T1" fmla="*/ 0 h 21600"/>
                                <a:gd name="T2" fmla="*/ 0 w 21600"/>
                                <a:gd name="T3" fmla="*/ 214 h 21600"/>
                                <a:gd name="T4" fmla="*/ 362 w 21600"/>
                                <a:gd name="T5" fmla="*/ 256 h 21600"/>
                                <a:gd name="T6" fmla="*/ 724 w 21600"/>
                                <a:gd name="T7" fmla="*/ 214 h 21600"/>
                                <a:gd name="T8" fmla="*/ 17694720 60000 65536"/>
                                <a:gd name="T9" fmla="*/ 11796480 60000 65536"/>
                                <a:gd name="T10" fmla="*/ 5898240 60000 65536"/>
                                <a:gd name="T11" fmla="*/ 0 60000 65536"/>
                                <a:gd name="T12" fmla="*/ 2148 w 21600"/>
                                <a:gd name="T13" fmla="*/ 12353 h 21600"/>
                                <a:gd name="T14" fmla="*/ 19452 w 21600"/>
                                <a:gd name="T15" fmla="*/ 18494 h 21600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T12" t="T13" r="T14" b="T15"/>
                              <a:pathLst>
                                <a:path w="21600" h="21600">
                                  <a:moveTo>
                                    <a:pt x="10800" y="0"/>
                                  </a:moveTo>
                                  <a:lnTo>
                                    <a:pt x="6480" y="6171"/>
                                  </a:lnTo>
                                  <a:lnTo>
                                    <a:pt x="8640" y="6171"/>
                                  </a:lnTo>
                                  <a:lnTo>
                                    <a:pt x="8640" y="12343"/>
                                  </a:lnTo>
                                  <a:lnTo>
                                    <a:pt x="4320" y="12343"/>
                                  </a:lnTo>
                                  <a:lnTo>
                                    <a:pt x="4320" y="9257"/>
                                  </a:lnTo>
                                  <a:lnTo>
                                    <a:pt x="0" y="15429"/>
                                  </a:lnTo>
                                  <a:lnTo>
                                    <a:pt x="4320" y="21600"/>
                                  </a:lnTo>
                                  <a:lnTo>
                                    <a:pt x="4320" y="18514"/>
                                  </a:lnTo>
                                  <a:lnTo>
                                    <a:pt x="17280" y="18514"/>
                                  </a:lnTo>
                                  <a:lnTo>
                                    <a:pt x="17280" y="21600"/>
                                  </a:lnTo>
                                  <a:lnTo>
                                    <a:pt x="21600" y="15429"/>
                                  </a:lnTo>
                                  <a:lnTo>
                                    <a:pt x="17280" y="9257"/>
                                  </a:lnTo>
                                  <a:lnTo>
                                    <a:pt x="17280" y="12343"/>
                                  </a:lnTo>
                                  <a:lnTo>
                                    <a:pt x="12960" y="12343"/>
                                  </a:lnTo>
                                  <a:lnTo>
                                    <a:pt x="12960" y="6171"/>
                                  </a:lnTo>
                                  <a:lnTo>
                                    <a:pt x="15120" y="6171"/>
                                  </a:lnTo>
                                  <a:lnTo>
                                    <a:pt x="1080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69" name="AutoShape 157"/>
                        <wps:cNvCnPr>
                          <a:cxnSpLocks noChangeShapeType="1"/>
                        </wps:cNvCnPr>
                        <wps:spPr bwMode="auto">
                          <a:xfrm>
                            <a:off x="7463" y="2048"/>
                            <a:ext cx="938" cy="87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88D739" id="Group 183" o:spid="_x0000_s1026" style="position:absolute;margin-left:30.8pt;margin-top:1.4pt;width:46.9pt;height:47.4pt;rotation:6583501fd;z-index:251624960" coordorigin="7463,2048" coordsize="938,9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">
                <v:group id="Group 155" o:spid="_x0000_s1027" style="position:absolute;left:7625;top:2087;width:724;height:909;rotation:2873214fd" coordorigin="2024,2127" coordsize="724,9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79UllMQAAADcAAAA&#10;DwAAAAAAAAAAAAAAAACqAgAAZHJzL2Rvd25yZXYueG1sUEsFBgAAAAAEAAQA+gAAAJsDAAAAAA==&#10;">
                  <v:shape id="AutoShape 153" o:spid="_x0000_s1028" style="position:absolute;left:2024;top:2127;width:724;height:299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VsRsYA&#10;AADcAAAADwAAAGRycy9kb3ducmV2LnhtbESPQWsCMRSE7wX/Q3hCL6UmXWFtt0axhYIXKatCe3zd&#10;vG4WNy/LJtX13xuh4HGYmW+Y+XJwrThSHxrPGp4mCgRx5U3DtYb97uPxGUSIyAZbz6ThTAGWi9Hd&#10;HAvjT1zScRtrkSAcCtRgY+wKKUNlyWGY+I44eb++dxiT7GtpejwluGtlplQuHTacFix29G6pOmz/&#10;nIaHco/BbMqvevr2mf28fKvcDkrr+/GwegURaYi38H97bTRk+QyuZ9IRkI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AVsRsYAAADcAAAADwAAAAAAAAAAAAAAAACYAgAAZHJz&#10;L2Rvd25yZXYueG1sUEsFBgAAAAAEAAQA9QAAAIsDAAAAAA==&#10;" path="m10800,l6480,6171r2160,l8640,12343r-4320,l4320,9257,,15429r4320,6171l4320,18514r12960,l17280,21600r4320,-6171l17280,9257r,3086l12960,12343r,-6172l15120,6171,10800,xe">
                    <v:stroke joinstyle="miter"/>
                    <v:path o:connecttype="custom" o:connectlocs="12,0;0,3;12,4;24,3" o:connectangles="270,180,90,0" textboxrect="2148,12353,19452,18494"/>
                  </v:shape>
                  <v:shape id="AutoShape 154" o:spid="_x0000_s1029" style="position:absolute;left:2024;top:2737;width:724;height:299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P8W8IA&#10;AADcAAAADwAAAGRycy9kb3ducmV2LnhtbERPz2vCMBS+D/wfwhO8zXRFpNSmIhVBBGFzu3h7a96a&#10;sualNNHW/fXLYbDjx/e72E62E3cafOtYwcsyAUFcO91yo+Dj/fCcgfABWWPnmBQ8yMO2nD0VmGs3&#10;8hvdL6ERMYR9jgpMCH0upa8NWfRL1xNH7ssNFkOEQyP1gGMMt51Mk2QtLbYcGwz2VBmqvy83q+Bc&#10;raZX/Mmya0/7z93pOBoXRqUW82m3ARFoCv/iP/dRK0jXcW08E4+ALH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8/xbwgAAANwAAAAPAAAAAAAAAAAAAAAAAJgCAABkcnMvZG93&#10;bnJldi54bWxQSwUGAAAAAAQABAD1AAAAhwMAAAAA&#10;" path="m10800,l6480,6171r2160,l8640,12343r-4320,l4320,9257,,15429r4320,6171l4320,18514r12960,l17280,21600r4320,-6171l17280,9257r,3086l12960,12343r,-6172l15120,6171,10800,xe">
                    <v:stroke joinstyle="miter"/>
                    <v:path o:connecttype="custom" o:connectlocs="12,0;0,3;12,4;24,3" o:connectangles="270,180,90,0" textboxrect="2148,12353,19452,18494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57" o:spid="_x0000_s1030" type="#_x0000_t32" style="position:absolute;left:7463;top:2048;width:938;height:8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ivgsYAAADcAAAADwAAAGRycy9kb3ducmV2LnhtbESPT2sCMRTE70K/Q3gFL1KzCkq7NcpW&#10;ELTgwT+9v25eN6Gbl3UTdf32jSD0OMzMb5jZonO1uFAbrGcFo2EGgrj02nKl4HhYvbyCCBFZY+2Z&#10;FNwowGL+1Jthrv2Vd3TZx0okCIccFZgYm1zKUBpyGIa+IU7ej28dxiTbSuoWrwnuajnOsql0aDkt&#10;GGxoaaj83Z+dgu1m9FF8G7v53J3sdrIq6nM1+FKq/9wV7yAidfE//GivtYLx9A3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2or4LGAAAA3AAAAA8AAAAAAAAA&#10;AAAAAAAAoQIAAGRycy9kb3ducmV2LnhtbFBLBQYAAAAABAAEAPkAAACUAwAAAAA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25984" behindDoc="0" locked="0" layoutInCell="1" allowOverlap="1" wp14:anchorId="14EC1FEE" wp14:editId="4191B83D">
                <wp:simplePos x="0" y="0"/>
                <wp:positionH relativeFrom="column">
                  <wp:posOffset>3605530</wp:posOffset>
                </wp:positionH>
                <wp:positionV relativeFrom="paragraph">
                  <wp:posOffset>32385</wp:posOffset>
                </wp:positionV>
                <wp:extent cx="1200150" cy="520065"/>
                <wp:effectExtent l="19050" t="0" r="38100" b="32385"/>
                <wp:wrapNone/>
                <wp:docPr id="263" name="Group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00150" cy="520065"/>
                          <a:chOff x="1889" y="2060"/>
                          <a:chExt cx="1890" cy="819"/>
                        </a:xfrm>
                      </wpg:grpSpPr>
                      <wps:wsp>
                        <wps:cNvPr id="264" name="AutoShape 180"/>
                        <wps:cNvSpPr>
                          <a:spLocks noChangeArrowheads="1"/>
                        </wps:cNvSpPr>
                        <wps:spPr bwMode="auto">
                          <a:xfrm>
                            <a:off x="1889" y="2060"/>
                            <a:ext cx="989" cy="289"/>
                          </a:xfrm>
                          <a:prstGeom prst="ellipseRibbon2">
                            <a:avLst>
                              <a:gd name="adj1" fmla="val 25000"/>
                              <a:gd name="adj2" fmla="val 50000"/>
                              <a:gd name="adj3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" name="AutoShape 181"/>
                        <wps:cNvSpPr>
                          <a:spLocks noChangeArrowheads="1"/>
                        </wps:cNvSpPr>
                        <wps:spPr bwMode="auto">
                          <a:xfrm>
                            <a:off x="2790" y="2590"/>
                            <a:ext cx="989" cy="289"/>
                          </a:xfrm>
                          <a:prstGeom prst="ellipseRibbon2">
                            <a:avLst>
                              <a:gd name="adj1" fmla="val 25000"/>
                              <a:gd name="adj2" fmla="val 50000"/>
                              <a:gd name="adj3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B5EB743" id="Group 182" o:spid="_x0000_s1026" style="position:absolute;margin-left:283.9pt;margin-top:2.55pt;width:94.5pt;height:40.95pt;z-index:251625984" coordorigin="1889,2060" coordsize="1890,8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">
                <v:shapetype id="_x0000_t108" coordsize="21600,21600" o:spt="108" adj="5400,16200,2700" path="wr@9@34@8@35,0@24@0@23@9,0@8@11@0@22@19@22@9@34@8@35@19@23@3@24l@7@36@3@4at@9@31@8@32@3@4@18@30@9@1@8@33@18@28@17@28@9@31@8@32@17@30,0@4l@5@36xear@9@1@8@33@17@28@0@29nfl@17@30ewr@9@1@8@33@18@28@19@29nfl@18@30em@0@23nfl@0@29em@19@23nfl@19@29e">
                  <v:formulas>
                    <v:f eqn="val #0"/>
                    <v:f eqn="val #1"/>
                    <v:f eqn="val #2"/>
                    <v:f eqn="val width"/>
                    <v:f eqn="val height"/>
                    <v:f eqn="prod width 1 8"/>
                    <v:f eqn="prod width 1 2"/>
                    <v:f eqn="prod width 7 8"/>
                    <v:f eqn="prod width 3 2"/>
                    <v:f eqn="sum 0 0 @6"/>
                    <v:f eqn="prod #2 30573 4096"/>
                    <v:f eqn="prod @10 2 1"/>
                    <v:f eqn="sum @10 height #2"/>
                    <v:f eqn="sum @10 #1 0"/>
                    <v:f eqn="prod #1 1 2"/>
                    <v:f eqn="sum @10 @14 0"/>
                    <v:f eqn="sum @12 0 #1"/>
                    <v:f eqn="sum #0 @5 0"/>
                    <v:f eqn="sum width 0 @17"/>
                    <v:f eqn="sum width 0 #0"/>
                    <v:f eqn="sum @6 0 #0"/>
                    <v:f eqn="ellipse @20 width @10"/>
                    <v:f eqn="sum @10 0 @21"/>
                    <v:f eqn="sum @22 @16 @10"/>
                    <v:f eqn="sum #2 @16 @10"/>
                    <v:f eqn="prod @10 2391 32768"/>
                    <v:f eqn="sum @6 0 @17"/>
                    <v:f eqn="ellipse @26 width @10"/>
                    <v:f eqn="sum @10 #1 @27"/>
                    <v:f eqn="sum @22 #1 0"/>
                    <v:f eqn="sum @12 0 @27"/>
                    <v:f eqn="sum height 0 #2"/>
                    <v:f eqn="sum @10 @12 0"/>
                    <v:f eqn="sum @32 @10 @16"/>
                    <v:f eqn="sum @31 @10 @13"/>
                    <v:f eqn="sum @32 @10 @13"/>
                    <v:f eqn="sum @25 @12 @15"/>
                    <v:f eqn="sum @16 0 @15"/>
                    <v:f eqn="prod @37 2 3"/>
                    <v:f eqn="sum @1 @38 0"/>
                    <v:f eqn="sum #2 @38 0"/>
                    <v:f eqn="max @40 675"/>
                    <v:f eqn="prod width 3 8"/>
                    <v:f eqn="sum @42 0 4"/>
                  </v:formulas>
                  <v:path o:extrusionok="f" o:connecttype="custom" o:connectlocs="@6,0;@5,@36;@6,@1;@7,@36" o:connectangles="270,180,90,0" textboxrect="@0,@22,@19,@1"/>
                  <v:handles>
                    <v:h position="#0,topLeft" xrange="@5,@43"/>
                    <v:h position="center,#1" yrange="@39,@31"/>
                    <v:h position="topLeft,#2" yrange="@41,@24"/>
                  </v:handles>
                  <o:complex v:ext="view"/>
                </v:shapetype>
                <v:shape id="AutoShape 180" o:spid="_x0000_s1027" type="#_x0000_t108" style="position:absolute;left:1889;top:2060;width:989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VGRMUA&#10;AADcAAAADwAAAGRycy9kb3ducmV2LnhtbESPQUvDQBSE7wX/w/IEb+3GWlIbuy1SKRVvRkuuj+wz&#10;uzT7NmTXJvXXu4LQ4zAz3zDr7ehacaY+WM8K7mcZCOLaa8uNgs+P/fQRRIjIGlvPpOBCAbabm8ka&#10;C+0HfqdzGRuRIBwKVGBi7AopQ23IYZj5jjh5X753GJPsG6l7HBLctXKeZbl0aDktGOxoZ6g+ld9O&#10;QfXj890pX70Mh7eqM9XSPhyXVqm72/H5CUSkMV7D/+1XrWCeL+DvTDoCc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BUZExQAAANwAAAAPAAAAAAAAAAAAAAAAAJgCAABkcnMv&#10;ZG93bnJldi54bWxQSwUGAAAAAAQABAD1AAAAigMAAAAA&#10;"/>
                <v:shape id="AutoShape 181" o:spid="_x0000_s1028" type="#_x0000_t108" style="position:absolute;left:2790;top:2590;width:989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fWmsIA&#10;AADcAAAADwAAAGRycy9kb3ducmV2LnhtbERPz2vCMBS+D/Y/hDfYbaZTaLdqlKHIxNt0o9dH82yC&#10;zUtpou3215uDsOPH93uxGl0rrtQH61nB6yQDQVx7bblR8H3cvryBCBFZY+uZFPxSgNXy8WGBpfYD&#10;f9H1EBuRQjiUqMDE2JVShtqQwzDxHXHiTr53GBPsG6l7HFK4a+U0y3Lp0HJqMNjR2lB9PlycgurP&#10;5+tz/r4ZPvdVZ6rCzn4Kq9Tz0/gxBxFpjP/iu3unFUyLND+dSUdAL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59aawgAAANwAAAAPAAAAAAAAAAAAAAAAAJgCAABkcnMvZG93&#10;bnJldi54bWxQSwUGAAAAAAQABAD1AAAAhwMAAAAA&#10;"/>
              </v:group>
            </w:pict>
          </mc:Fallback>
        </mc:AlternateContent>
      </w:r>
    </w:p>
    <w:p w:rsidR="00151940" w:rsidRDefault="00151940" w:rsidP="00151940"/>
    <w:p w:rsidR="00151940" w:rsidRDefault="00151940" w:rsidP="00151940"/>
    <w:p w:rsidR="00151940" w:rsidRDefault="00151940" w:rsidP="00151940"/>
    <w:p w:rsidR="00151940" w:rsidRDefault="00151940" w:rsidP="00151940">
      <w:r>
        <w:t>___________________           ___________________         ________________</w:t>
      </w:r>
    </w:p>
    <w:p w:rsidR="002C5E05" w:rsidRDefault="002C5E05" w:rsidP="002C5E05">
      <w:pPr>
        <w:rPr>
          <w:bCs/>
        </w:rPr>
      </w:pPr>
    </w:p>
    <w:p w:rsidR="00D70202" w:rsidRPr="002C5E05" w:rsidRDefault="00447F1C" w:rsidP="002C5E05">
      <w:pPr>
        <w:rPr>
          <w:b/>
          <w:u w:val="single"/>
        </w:rPr>
      </w:pPr>
      <w:r w:rsidRPr="002C5E05">
        <w:rPr>
          <w:b/>
          <w:u w:val="single"/>
        </w:rPr>
        <w:t xml:space="preserve">Section </w:t>
      </w:r>
      <w:r w:rsidR="00D70202" w:rsidRPr="002C5E05">
        <w:rPr>
          <w:b/>
          <w:u w:val="single"/>
        </w:rPr>
        <w:t>2</w:t>
      </w:r>
    </w:p>
    <w:p w:rsidR="00BF3AAF" w:rsidRPr="00C5395B" w:rsidRDefault="009710A8" w:rsidP="009710A8">
      <w:pPr>
        <w:spacing w:line="360" w:lineRule="auto"/>
        <w:rPr>
          <w:i/>
        </w:rPr>
      </w:pPr>
      <w:r w:rsidRPr="00C5395B">
        <w:rPr>
          <w:i/>
        </w:rPr>
        <w:t>Complete the following statements:</w:t>
      </w:r>
    </w:p>
    <w:p w:rsidR="001F4D34" w:rsidRPr="00497E02" w:rsidRDefault="001F4D34" w:rsidP="003829A7">
      <w:pPr>
        <w:pStyle w:val="ListParagraph"/>
        <w:numPr>
          <w:ilvl w:val="0"/>
          <w:numId w:val="13"/>
        </w:numPr>
      </w:pPr>
      <w:r w:rsidRPr="00497E02">
        <w:t xml:space="preserve"> </w:t>
      </w:r>
      <w:r w:rsidRPr="00497E02">
        <w:sym w:font="Symbol" w:char="F0D0"/>
      </w:r>
      <w:r w:rsidRPr="00497E02">
        <w:t xml:space="preserve">ABC and </w:t>
      </w:r>
      <w:r w:rsidRPr="00497E02">
        <w:sym w:font="Symbol" w:char="F0D0"/>
      </w:r>
      <w:r w:rsidRPr="00497E02">
        <w:t>BCD are complementary.</w:t>
      </w:r>
      <w:r>
        <w:t xml:space="preserve"> </w:t>
      </w:r>
      <w:r w:rsidRPr="00497E02">
        <w:t>m</w:t>
      </w:r>
      <w:r w:rsidRPr="00497E02">
        <w:sym w:font="Symbol" w:char="F0D0"/>
      </w:r>
      <w:r w:rsidRPr="00497E02">
        <w:t>ABC =6x</w:t>
      </w:r>
      <w:r w:rsidRPr="00E324F2">
        <w:rPr>
          <w:vertAlign w:val="superscript"/>
        </w:rPr>
        <w:t>o</w:t>
      </w:r>
      <w:r w:rsidRPr="00497E02">
        <w:t xml:space="preserve"> and m</w:t>
      </w:r>
      <w:r w:rsidRPr="00497E02">
        <w:sym w:font="Symbol" w:char="F0D0"/>
      </w:r>
      <w:r w:rsidRPr="00497E02">
        <w:t>BCD = 12x</w:t>
      </w:r>
      <w:r w:rsidRPr="00E324F2">
        <w:rPr>
          <w:vertAlign w:val="superscript"/>
        </w:rPr>
        <w:t>o</w:t>
      </w:r>
      <w:r w:rsidRPr="00497E02">
        <w:t>. Find x.</w:t>
      </w:r>
    </w:p>
    <w:p w:rsidR="001F4D34" w:rsidRPr="00497E02" w:rsidRDefault="001F4D34" w:rsidP="001F4D34"/>
    <w:p w:rsidR="001F4D34" w:rsidRPr="00497E02" w:rsidRDefault="001F4D34" w:rsidP="001F4D34"/>
    <w:p w:rsidR="001F4D34" w:rsidRDefault="001F4D34" w:rsidP="001F4D34">
      <w:r>
        <w:fldChar w:fldCharType="begin"/>
      </w:r>
      <w:r>
        <w:instrText xml:space="preserve"> LISTNUM \l 1 </w:instrText>
      </w:r>
      <w:r>
        <w:fldChar w:fldCharType="end"/>
      </w:r>
      <w:r w:rsidRPr="00497E02">
        <w:t xml:space="preserve"> </w:t>
      </w:r>
      <w:r w:rsidRPr="00497E02">
        <w:sym w:font="Symbol" w:char="F0D0"/>
      </w:r>
      <w:r w:rsidRPr="00497E02">
        <w:t xml:space="preserve">ABC and </w:t>
      </w:r>
      <w:r w:rsidRPr="00497E02">
        <w:sym w:font="Symbol" w:char="F0D0"/>
      </w:r>
      <w:r w:rsidRPr="00497E02">
        <w:t>BCD are supplementary.</w:t>
      </w:r>
      <w:r>
        <w:t xml:space="preserve"> </w:t>
      </w:r>
      <w:r w:rsidRPr="00497E02">
        <w:t>m</w:t>
      </w:r>
      <w:r w:rsidRPr="00497E02">
        <w:sym w:font="Symbol" w:char="F0D0"/>
      </w:r>
      <w:r w:rsidRPr="00497E02">
        <w:t>ABC =40x</w:t>
      </w:r>
      <w:r w:rsidRPr="00497E02">
        <w:rPr>
          <w:vertAlign w:val="superscript"/>
        </w:rPr>
        <w:t>o</w:t>
      </w:r>
      <w:r w:rsidRPr="00497E02">
        <w:t xml:space="preserve"> and m</w:t>
      </w:r>
      <w:r w:rsidRPr="00497E02">
        <w:sym w:font="Symbol" w:char="F0D0"/>
      </w:r>
      <w:r w:rsidRPr="00497E02">
        <w:t>BCD = 20</w:t>
      </w:r>
      <w:r w:rsidRPr="00497E02">
        <w:rPr>
          <w:vertAlign w:val="superscript"/>
        </w:rPr>
        <w:t>o</w:t>
      </w:r>
      <w:r w:rsidRPr="00497E02">
        <w:t>. Find x.</w:t>
      </w:r>
    </w:p>
    <w:p w:rsidR="004C34CD" w:rsidRDefault="004C34CD" w:rsidP="001F4D34">
      <w:pPr>
        <w:spacing w:line="360" w:lineRule="auto"/>
      </w:pPr>
    </w:p>
    <w:p w:rsidR="001F4D34" w:rsidRPr="00C5395B" w:rsidRDefault="001F4D34" w:rsidP="001F4D34">
      <w:pPr>
        <w:spacing w:line="360" w:lineRule="auto"/>
      </w:pPr>
    </w:p>
    <w:p w:rsidR="00EC3782" w:rsidRDefault="00EC3782" w:rsidP="003829A7">
      <w:pPr>
        <w:pStyle w:val="ListParagraph"/>
        <w:numPr>
          <w:ilvl w:val="0"/>
          <w:numId w:val="13"/>
        </w:numPr>
        <w:spacing w:line="360" w:lineRule="auto"/>
        <w:sectPr w:rsidR="00EC3782" w:rsidSect="00765301">
          <w:footerReference w:type="default" r:id="rId15"/>
          <w:headerReference w:type="first" r:id="rId16"/>
          <w:footerReference w:type="first" r:id="rId17"/>
          <w:pgSz w:w="12240" w:h="15840" w:code="1"/>
          <w:pgMar w:top="720" w:right="720" w:bottom="720" w:left="720" w:header="720" w:footer="720" w:gutter="0"/>
          <w:cols w:space="720"/>
          <w:titlePg/>
          <w:docGrid w:linePitch="360"/>
        </w:sectPr>
      </w:pPr>
    </w:p>
    <w:p w:rsidR="009710A8" w:rsidRPr="00C5395B" w:rsidRDefault="004C34CD" w:rsidP="003829A7">
      <w:pPr>
        <w:pStyle w:val="ListParagraph"/>
        <w:numPr>
          <w:ilvl w:val="0"/>
          <w:numId w:val="13"/>
        </w:numPr>
        <w:spacing w:line="360" w:lineRule="auto"/>
      </w:pPr>
      <w:r w:rsidRPr="00C5395B">
        <w:t>AB = 2</w:t>
      </w:r>
      <w:r w:rsidRPr="00EC3782">
        <w:rPr>
          <w:i/>
        </w:rPr>
        <w:t>x</w:t>
      </w:r>
      <w:r w:rsidRPr="00C5395B">
        <w:t xml:space="preserve"> + 1, BC = 16 inches, AC = 5</w:t>
      </w:r>
      <w:r w:rsidRPr="00EC3782">
        <w:rPr>
          <w:i/>
        </w:rPr>
        <w:t>x</w:t>
      </w:r>
      <w:r w:rsidRPr="00C5395B">
        <w:t xml:space="preserve"> – 4. Use the diagram to s</w:t>
      </w:r>
      <w:r w:rsidR="00866942" w:rsidRPr="00C5395B">
        <w:t xml:space="preserve">olve for </w:t>
      </w:r>
      <w:r w:rsidR="00866942" w:rsidRPr="00EC3782">
        <w:rPr>
          <w:i/>
        </w:rPr>
        <w:t>x</w:t>
      </w:r>
      <w:r w:rsidR="00866942" w:rsidRPr="00C5395B">
        <w:t>:</w:t>
      </w:r>
    </w:p>
    <w:p w:rsidR="00866942" w:rsidRPr="00C5395B" w:rsidRDefault="004C34CD" w:rsidP="009710A8">
      <w:pPr>
        <w:spacing w:line="360" w:lineRule="auto"/>
      </w:pPr>
      <w:r w:rsidRPr="00C5395B">
        <w:rPr>
          <w:noProof/>
        </w:rPr>
        <w:drawing>
          <wp:anchor distT="0" distB="0" distL="114300" distR="114300" simplePos="0" relativeHeight="251610624" behindDoc="1" locked="0" layoutInCell="1" allowOverlap="1" wp14:anchorId="11E5C7E5" wp14:editId="373250DE">
            <wp:simplePos x="0" y="0"/>
            <wp:positionH relativeFrom="column">
              <wp:posOffset>66675</wp:posOffset>
            </wp:positionH>
            <wp:positionV relativeFrom="paragraph">
              <wp:posOffset>169545</wp:posOffset>
            </wp:positionV>
            <wp:extent cx="2446624" cy="402475"/>
            <wp:effectExtent l="0" t="0" r="0" b="0"/>
            <wp:wrapNone/>
            <wp:docPr id="812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6624" cy="40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66942" w:rsidRPr="00C5395B" w:rsidRDefault="00866942" w:rsidP="009710A8">
      <w:pPr>
        <w:spacing w:line="360" w:lineRule="auto"/>
      </w:pPr>
    </w:p>
    <w:p w:rsidR="00866942" w:rsidRPr="00C5395B" w:rsidRDefault="00866942" w:rsidP="009710A8">
      <w:pPr>
        <w:spacing w:line="360" w:lineRule="auto"/>
      </w:pPr>
    </w:p>
    <w:p w:rsidR="00866942" w:rsidRPr="00C5395B" w:rsidRDefault="00EC3782" w:rsidP="003829A7">
      <w:pPr>
        <w:pStyle w:val="ListParagraph"/>
        <w:numPr>
          <w:ilvl w:val="0"/>
          <w:numId w:val="13"/>
        </w:numPr>
        <w:spacing w:line="360" w:lineRule="auto"/>
      </w:pPr>
      <w:r w:rsidRPr="00C5395B"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11648" behindDoc="0" locked="0" layoutInCell="1" allowOverlap="1" wp14:anchorId="0D889229" wp14:editId="4B5BE36B">
                <wp:simplePos x="0" y="0"/>
                <wp:positionH relativeFrom="column">
                  <wp:posOffset>9525</wp:posOffset>
                </wp:positionH>
                <wp:positionV relativeFrom="paragraph">
                  <wp:posOffset>489585</wp:posOffset>
                </wp:positionV>
                <wp:extent cx="1226432" cy="1181100"/>
                <wp:effectExtent l="0" t="0" r="50165" b="0"/>
                <wp:wrapNone/>
                <wp:docPr id="764" name="Group 8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26432" cy="1181100"/>
                          <a:chOff x="3910" y="5660"/>
                          <a:chExt cx="2410" cy="2200"/>
                        </a:xfrm>
                      </wpg:grpSpPr>
                      <wps:wsp>
                        <wps:cNvPr id="992" name="AutoShape 814"/>
                        <wps:cNvCnPr>
                          <a:cxnSpLocks noChangeShapeType="1"/>
                        </wps:cNvCnPr>
                        <wps:spPr bwMode="auto">
                          <a:xfrm flipV="1">
                            <a:off x="4440" y="5800"/>
                            <a:ext cx="1060" cy="14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3" name="AutoShape 816"/>
                        <wps:cNvCnPr>
                          <a:cxnSpLocks noChangeShapeType="1"/>
                        </wps:cNvCnPr>
                        <wps:spPr bwMode="auto">
                          <a:xfrm flipV="1">
                            <a:off x="4440" y="6620"/>
                            <a:ext cx="1640" cy="6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4" name="Text Box 818"/>
                        <wps:cNvSpPr txBox="1">
                          <a:spLocks noChangeArrowheads="1"/>
                        </wps:cNvSpPr>
                        <wps:spPr bwMode="auto">
                          <a:xfrm>
                            <a:off x="3910" y="7020"/>
                            <a:ext cx="53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5" name="AutoShape 819"/>
                        <wps:cNvCnPr>
                          <a:cxnSpLocks noChangeShapeType="1"/>
                        </wps:cNvCnPr>
                        <wps:spPr bwMode="auto">
                          <a:xfrm>
                            <a:off x="4440" y="7220"/>
                            <a:ext cx="1880" cy="2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6" name="Text Box 820"/>
                        <wps:cNvSpPr txBox="1">
                          <a:spLocks noChangeArrowheads="1"/>
                        </wps:cNvSpPr>
                        <wps:spPr bwMode="auto">
                          <a:xfrm>
                            <a:off x="5790" y="7440"/>
                            <a:ext cx="53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4C34CD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7" name="Text Box 821"/>
                        <wps:cNvSpPr txBox="1">
                          <a:spLocks noChangeArrowheads="1"/>
                        </wps:cNvSpPr>
                        <wps:spPr bwMode="auto">
                          <a:xfrm>
                            <a:off x="5500" y="6344"/>
                            <a:ext cx="53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4C34CD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8" name="Text Box 822"/>
                        <wps:cNvSpPr txBox="1">
                          <a:spLocks noChangeArrowheads="1"/>
                        </wps:cNvSpPr>
                        <wps:spPr bwMode="auto">
                          <a:xfrm>
                            <a:off x="4920" y="5660"/>
                            <a:ext cx="53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4C34CD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889229" id="Group 823" o:spid="_x0000_s1038" style="position:absolute;left:0;text-align:left;margin-left:.75pt;margin-top:38.55pt;width:96.55pt;height:93pt;z-index:251611648" coordorigin="3910,5660" coordsize="2410,2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814" o:spid="_x0000_s1039" type="#_x0000_t32" style="position:absolute;left:4440;top:5800;width:1060;height:14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SSj8QAAADcAAAADwAAAGRycy9kb3ducmV2LnhtbESPwWrDMBBE74X+g9hCb42cQELsRjZJ&#10;IBB6KU0K7XGxtraotTKWYjl/XwUKOQ4z84bZVJPtxEiDN44VzGcZCOLaacONgs/z4WUNwgdkjZ1j&#10;UnAlD1X5+LDBQrvIHzSeQiMShH2BCtoQ+kJKX7dk0c9cT5y8HzdYDEkOjdQDxgS3nVxk2UpaNJwW&#10;Wuxp31L9e7pYBSa+m7E/7uPu7evb60jmunRGqeenafsKItAU7uH/9lEryPMF3M6kIy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JJKPxAAAANwAAAAPAAAAAAAAAAAA&#10;AAAAAKECAABkcnMvZG93bnJldi54bWxQSwUGAAAAAAQABAD5AAAAkgMAAAAA&#10;">
                  <v:stroke endarrow="block"/>
                </v:shape>
                <v:shape id="AutoShape 816" o:spid="_x0000_s1040" type="#_x0000_t32" style="position:absolute;left:4440;top:6620;width:1640;height:6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g3FMQAAADcAAAADwAAAGRycy9kb3ducmV2LnhtbESPzWrDMBCE74G8g9hAb4mclobEjWyS&#10;QCH0UvID7XGxtraItTKWajlvXxUKPQ4z8w2zLUfbioF6bxwrWC4yEMSV04ZrBdfL63wNwgdkja1j&#10;UnAnD2UxnWwx1y7yiYZzqEWCsM9RQRNCl0vpq4Ys+oXriJP35XqLIcm+lrrHmOC2lY9ZtpIWDaeF&#10;Bjs6NFTdzt9WgYnvZuiOh7h/+/j0OpK5Pzuj1MNs3L2ACDSG//Bf+6gVbDZP8HsmHQFZ/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aDcUxAAAANwAAAAPAAAAAAAAAAAA&#10;AAAAAKECAABkcnMvZG93bnJldi54bWxQSwUGAAAAAAQABAD5AAAAkgMAAAAA&#10;">
                  <v:stroke endarrow="block"/>
                </v:shape>
                <v:shape id="Text Box 818" o:spid="_x0000_s1041" type="#_x0000_t202" style="position:absolute;left:3910;top:7020;width:53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/VV8QA&#10;AADcAAAADwAAAGRycy9kb3ducmV2LnhtbESPT4vCMBTE7wt+h/AEb2uiuIvtGkUUwdPK+mdhb4/m&#10;2ZZtXkoTbf32RhA8DjPzG2a26GwlrtT40rGG0VCBIM6cKTnXcDxs3qcgfEA2WDkmDTfysJj33maY&#10;GtfyD133IRcRwj5FDUUIdSqlzwqy6IeuJo7e2TUWQ5RNLk2DbYTbSo6V+pQWS44LBda0Kij731+s&#10;htP3+e93onb52n7UreuUZJtIrQf9bvkFIlAXXuFne2s0JMkEHmfiEZ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1/1VfEAAAA3AAAAA8AAAAAAAAAAAAAAAAAmAIAAGRycy9k&#10;b3ducmV2LnhtbFBLBQYAAAAABAAEAPUAAACJAwAAAAA=&#10;" filled="f" stroked="f">
                  <v:textbox>
                    <w:txbxContent>
                      <w:p w:rsidR="004A7489" w:rsidRDefault="004A7489">
                        <w:r>
                          <w:t>G</w:t>
                        </w:r>
                      </w:p>
                    </w:txbxContent>
                  </v:textbox>
                </v:shape>
                <v:shape id="AutoShape 819" o:spid="_x0000_s1042" type="#_x0000_t32" style="position:absolute;left:4440;top:7220;width:1880;height:2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xBuMYAAADcAAAADwAAAGRycy9kb3ducmV2LnhtbESPT2vCQBTE74V+h+UJ3urGgsWkrkEK&#10;FbH04B+CvT2yr0lo9m3YXWP007uFQo/DzPyGWeSDaUVPzjeWFUwnCQji0uqGKwXHw/vTHIQPyBpb&#10;y6TgSh7y5ePDAjNtL7yjfh8qESHsM1RQh9BlUvqyJoN+Yjvi6H1bZzBE6SqpHV4i3LTyOUlepMGG&#10;40KNHb3VVP7sz0bB6SM9F9fik7bFNN1+oTP+dlgrNR4Nq1cQgYbwH/5rb7SCNJ3B75l4BOTy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ncQbjGAAAA3AAAAA8AAAAAAAAA&#10;AAAAAAAAoQIAAGRycy9kb3ducmV2LnhtbFBLBQYAAAAABAAEAPkAAACUAwAAAAA=&#10;">
                  <v:stroke endarrow="block"/>
                </v:shape>
                <v:shape id="Text Box 820" o:spid="_x0000_s1043" type="#_x0000_t202" style="position:absolute;left:5790;top:7440;width:53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Huu8QA&#10;AADcAAAADwAAAGRycy9kb3ducmV2LnhtbESPT4vCMBTE7wt+h/AEb2viomK7RpEVwZOy/lnY26N5&#10;tmWbl9JEW7+9ERY8DjPzG2a+7GwlbtT40rGG0VCBIM6cKTnXcDpu3mcgfEA2WDkmDXfysFz03uaY&#10;GtfyN90OIRcRwj5FDUUIdSqlzwqy6IeuJo7exTUWQ5RNLk2DbYTbSn4oNZUWS44LBdb0VVD2d7ha&#10;Defd5fdnrPb52k7q1nVKsk2k1oN+t/oEEagLr/B/e2s0JMkUnmfiEZ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h7rvEAAAA3AAAAA8AAAAAAAAAAAAAAAAAmAIAAGRycy9k&#10;b3ducmV2LnhtbFBLBQYAAAAABAAEAPUAAACJAwAAAAA=&#10;" filled="f" stroked="f">
                  <v:textbox>
                    <w:txbxContent>
                      <w:p w:rsidR="004A7489" w:rsidRDefault="004A7489" w:rsidP="004C34CD">
                        <w:r>
                          <w:t>F</w:t>
                        </w:r>
                      </w:p>
                    </w:txbxContent>
                  </v:textbox>
                </v:shape>
                <v:shape id="Text Box 821" o:spid="_x0000_s1044" type="#_x0000_t202" style="position:absolute;left:5500;top:6344;width:53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1LIMQA&#10;AADcAAAADwAAAGRycy9kb3ducmV2LnhtbESPT2sCMRTE7wW/Q3hCbzVpqdpdN0pRBE8VtQreHpu3&#10;f+jmZdlEd/vtm0Khx2FmfsNkq8E24k6drx1reJ4oEMS5MzWXGj5P26c3ED4gG2wck4Zv8rBajh4y&#10;TI3r+UD3YyhFhLBPUUMVQptK6fOKLPqJa4mjV7jOYoiyK6XpsI9w28gXpWbSYs1xocKW1hXlX8eb&#10;1XD+KK6XV7UvN3ba9m5Qkm0itX4cD+8LEIGG8B/+a++MhiSZw++Ze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tSyDEAAAA3AAAAA8AAAAAAAAAAAAAAAAAmAIAAGRycy9k&#10;b3ducmV2LnhtbFBLBQYAAAAABAAEAPUAAACJAwAAAAA=&#10;" filled="f" stroked="f">
                  <v:textbox>
                    <w:txbxContent>
                      <w:p w:rsidR="004A7489" w:rsidRDefault="004A7489" w:rsidP="004C34CD">
                        <w:r>
                          <w:t>E</w:t>
                        </w:r>
                      </w:p>
                    </w:txbxContent>
                  </v:textbox>
                </v:shape>
                <v:shape id="Text Box 822" o:spid="_x0000_s1045" type="#_x0000_t202" style="position:absolute;left:4920;top:5660;width:53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LfUsEA&#10;AADcAAAADwAAAGRycy9kb3ducmV2LnhtbERPz2vCMBS+C/4P4Qm72WRjylqNIo7BTg7rNvD2aJ5t&#10;WfNSksx2//1yEDx+fL/X29F24ko+tI41PGYKBHHlTMu1hs/T2/wFRIjIBjvHpOGPAmw308kaC+MG&#10;PtK1jLVIIRwK1NDE2BdShqohiyFzPXHiLs5bjAn6WhqPQwq3nXxSaikttpwaGuxp31D1U/5aDV+H&#10;y/n7WX3Ur3bRD25Ukm0utX6YjbsViEhjvItv7nejIc/T2nQmHQG5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y31LBAAAA3AAAAA8AAAAAAAAAAAAAAAAAmAIAAGRycy9kb3du&#10;cmV2LnhtbFBLBQYAAAAABAAEAPUAAACGAwAAAAA=&#10;" filled="f" stroked="f">
                  <v:textbox>
                    <w:txbxContent>
                      <w:p w:rsidR="004A7489" w:rsidRDefault="004A7489" w:rsidP="004C34CD">
                        <w: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66942" w:rsidRPr="00C5395B">
        <w:t xml:space="preserve">Solve for </w:t>
      </w:r>
      <w:r w:rsidR="00866942" w:rsidRPr="00EC3782">
        <w:rPr>
          <w:i/>
        </w:rPr>
        <w:t>y</w:t>
      </w:r>
      <w:r w:rsidR="00866942" w:rsidRPr="00C5395B">
        <w:t>:</w:t>
      </w:r>
      <w:r w:rsidR="004C34CD" w:rsidRPr="00C5395B">
        <w:t xml:space="preserve"> m</w:t>
      </w:r>
      <m:oMath>
        <m:r>
          <w:rPr>
            <w:rFonts w:ascii="Cambria Math" w:hAnsi="Cambria Math"/>
          </w:rPr>
          <m:t>∠</m:t>
        </m:r>
      </m:oMath>
      <w:r w:rsidR="004C34CD" w:rsidRPr="00C5395B">
        <w:t>DGF =12</w:t>
      </w:r>
      <w:r w:rsidR="004C34CD" w:rsidRPr="00EC3782">
        <w:rPr>
          <w:i/>
        </w:rPr>
        <w:t>y</w:t>
      </w:r>
      <w:r w:rsidR="004C34CD" w:rsidRPr="00C5395B">
        <w:t xml:space="preserve"> – 5, m</w:t>
      </w:r>
      <m:oMath>
        <m:r>
          <w:rPr>
            <w:rFonts w:ascii="Cambria Math" w:hAnsi="Cambria Math"/>
          </w:rPr>
          <m:t>∠</m:t>
        </m:r>
      </m:oMath>
      <w:r w:rsidR="004C34CD" w:rsidRPr="00C5395B">
        <w:t>EGF = 24</w:t>
      </w:r>
      <w:r w:rsidR="004C34CD" w:rsidRPr="00EC3782">
        <w:rPr>
          <w:vertAlign w:val="superscript"/>
        </w:rPr>
        <w:t>o</w:t>
      </w:r>
      <w:r w:rsidR="004C34CD" w:rsidRPr="00C5395B">
        <w:t>, m</w:t>
      </w:r>
      <m:oMath>
        <m:r>
          <w:rPr>
            <w:rFonts w:ascii="Cambria Math" w:hAnsi="Cambria Math"/>
          </w:rPr>
          <m:t>∠</m:t>
        </m:r>
      </m:oMath>
      <w:r w:rsidR="004C34CD" w:rsidRPr="00C5395B">
        <w:t>DGE = 5</w:t>
      </w:r>
      <w:r w:rsidR="004C34CD" w:rsidRPr="00EC3782">
        <w:rPr>
          <w:i/>
        </w:rPr>
        <w:t>y</w:t>
      </w:r>
      <w:r w:rsidR="004C34CD" w:rsidRPr="00C5395B">
        <w:t xml:space="preserve"> + 6</w:t>
      </w:r>
    </w:p>
    <w:p w:rsidR="009710A8" w:rsidRPr="00C5395B" w:rsidRDefault="009710A8" w:rsidP="00D70202">
      <w:pPr>
        <w:rPr>
          <w:b/>
          <w:u w:val="single"/>
        </w:rPr>
      </w:pPr>
    </w:p>
    <w:p w:rsidR="00866942" w:rsidRPr="00C5395B" w:rsidRDefault="00866942" w:rsidP="00D70202">
      <w:pPr>
        <w:rPr>
          <w:b/>
          <w:u w:val="single"/>
        </w:rPr>
      </w:pPr>
    </w:p>
    <w:p w:rsidR="00866942" w:rsidRPr="00C5395B" w:rsidRDefault="00866942" w:rsidP="00D70202">
      <w:pPr>
        <w:rPr>
          <w:b/>
          <w:u w:val="single"/>
        </w:rPr>
      </w:pPr>
    </w:p>
    <w:p w:rsidR="00866942" w:rsidRPr="00C5395B" w:rsidRDefault="00866942" w:rsidP="00D70202">
      <w:pPr>
        <w:rPr>
          <w:b/>
          <w:u w:val="single"/>
        </w:rPr>
      </w:pPr>
    </w:p>
    <w:p w:rsidR="00866942" w:rsidRPr="00C5395B" w:rsidRDefault="00866942" w:rsidP="00D70202">
      <w:pPr>
        <w:rPr>
          <w:b/>
          <w:u w:val="single"/>
        </w:rPr>
      </w:pPr>
    </w:p>
    <w:p w:rsidR="00EC3782" w:rsidRDefault="00EC3782" w:rsidP="003829A7">
      <w:pPr>
        <w:pStyle w:val="ListParagraph"/>
        <w:numPr>
          <w:ilvl w:val="0"/>
          <w:numId w:val="13"/>
        </w:numPr>
        <w:rPr>
          <w:rFonts w:ascii="Cambria Math" w:hAnsi="Cambria Math"/>
          <w:oMath/>
        </w:rPr>
        <w:sectPr w:rsidR="00EC3782" w:rsidSect="00EC3782">
          <w:type w:val="continuous"/>
          <w:pgSz w:w="12240" w:h="15840" w:code="1"/>
          <w:pgMar w:top="720" w:right="720" w:bottom="720" w:left="720" w:header="720" w:footer="720" w:gutter="0"/>
          <w:cols w:num="2" w:space="720"/>
          <w:titlePg/>
          <w:docGrid w:linePitch="360"/>
        </w:sectPr>
      </w:pPr>
    </w:p>
    <w:p w:rsidR="0068550E" w:rsidRDefault="0068550E" w:rsidP="0068550E">
      <w:pPr>
        <w:pStyle w:val="ListParagraph"/>
        <w:ind w:left="360"/>
      </w:pPr>
    </w:p>
    <w:p w:rsidR="002112A9" w:rsidRDefault="00EE385D" w:rsidP="003829A7">
      <w:pPr>
        <w:pStyle w:val="ListParagraph"/>
        <w:numPr>
          <w:ilvl w:val="0"/>
          <w:numId w:val="13"/>
        </w:numPr>
      </w:pP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WS</m:t>
            </m:r>
          </m:e>
        </m:acc>
      </m:oMath>
      <w:r w:rsidR="002112A9">
        <w:t xml:space="preserve"> bisects </w:t>
      </w:r>
      <w:r w:rsidR="002112A9">
        <w:sym w:font="Symbol" w:char="F0D0"/>
      </w:r>
      <w:r w:rsidR="002112A9">
        <w:t xml:space="preserve"> BWV.  m</w:t>
      </w:r>
      <w:r w:rsidR="002112A9">
        <w:sym w:font="Symbol" w:char="F0D0"/>
      </w:r>
      <w:r w:rsidR="002112A9">
        <w:t>BWS = 32</w:t>
      </w:r>
      <w:r w:rsidR="002112A9" w:rsidRPr="00EC3782">
        <w:rPr>
          <w:vertAlign w:val="superscript"/>
        </w:rPr>
        <w:t>o</w:t>
      </w:r>
      <w:r w:rsidR="002112A9">
        <w:t>.  What is m</w:t>
      </w:r>
      <w:r w:rsidR="002112A9">
        <w:sym w:font="Symbol" w:char="F0D0"/>
      </w:r>
      <w:r w:rsidR="002112A9">
        <w:t>BWV?</w:t>
      </w:r>
    </w:p>
    <w:p w:rsidR="00704786" w:rsidRPr="00704786" w:rsidRDefault="00704786" w:rsidP="00704786">
      <w:pPr>
        <w:pStyle w:val="ListParagraph"/>
        <w:ind w:left="360"/>
      </w:pPr>
    </w:p>
    <w:p w:rsidR="00704786" w:rsidRDefault="00704786" w:rsidP="00704786">
      <w:pPr>
        <w:pStyle w:val="ListParagraph"/>
        <w:ind w:left="360"/>
      </w:pPr>
    </w:p>
    <w:p w:rsidR="00704786" w:rsidRPr="00704786" w:rsidRDefault="00704786" w:rsidP="00704786">
      <w:pPr>
        <w:pStyle w:val="ListParagraph"/>
        <w:ind w:left="360"/>
      </w:pPr>
      <w:r w:rsidRPr="00D95166">
        <w:rPr>
          <w:b/>
          <w:noProof/>
          <w:u w:val="single"/>
        </w:rPr>
        <w:drawing>
          <wp:anchor distT="0" distB="0" distL="114300" distR="114300" simplePos="0" relativeHeight="251682304" behindDoc="1" locked="0" layoutInCell="1" allowOverlap="1" wp14:anchorId="33325602" wp14:editId="2D1A55E2">
            <wp:simplePos x="0" y="0"/>
            <wp:positionH relativeFrom="column">
              <wp:posOffset>3410877</wp:posOffset>
            </wp:positionH>
            <wp:positionV relativeFrom="paragraph">
              <wp:posOffset>86995</wp:posOffset>
            </wp:positionV>
            <wp:extent cx="1743075" cy="2257425"/>
            <wp:effectExtent l="0" t="0" r="9525" b="9525"/>
            <wp:wrapNone/>
            <wp:docPr id="152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25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04786" w:rsidRDefault="004858F6" w:rsidP="003829A7">
      <w:pPr>
        <w:pStyle w:val="ListParagraph"/>
        <w:numPr>
          <w:ilvl w:val="0"/>
          <w:numId w:val="13"/>
        </w:numPr>
        <w:spacing w:line="480" w:lineRule="auto"/>
      </w:pP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02784" behindDoc="0" locked="0" layoutInCell="1" allowOverlap="1" wp14:anchorId="5C780E56" wp14:editId="04CADC60">
                <wp:simplePos x="0" y="0"/>
                <wp:positionH relativeFrom="column">
                  <wp:posOffset>5067935</wp:posOffset>
                </wp:positionH>
                <wp:positionV relativeFrom="paragraph">
                  <wp:posOffset>347345</wp:posOffset>
                </wp:positionV>
                <wp:extent cx="1876425" cy="866775"/>
                <wp:effectExtent l="19050" t="19050" r="47625" b="28575"/>
                <wp:wrapNone/>
                <wp:docPr id="955" name="Group 8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76425" cy="866775"/>
                          <a:chOff x="2316" y="12640"/>
                          <a:chExt cx="3444" cy="1600"/>
                        </a:xfrm>
                      </wpg:grpSpPr>
                      <wps:wsp>
                        <wps:cNvPr id="956" name="AutoShape 838"/>
                        <wps:cNvSpPr>
                          <a:spLocks noChangeArrowheads="1"/>
                        </wps:cNvSpPr>
                        <wps:spPr bwMode="auto">
                          <a:xfrm>
                            <a:off x="2316" y="12640"/>
                            <a:ext cx="3444" cy="160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7" name="Text Box 839"/>
                        <wps:cNvSpPr txBox="1">
                          <a:spLocks noChangeArrowheads="1"/>
                        </wps:cNvSpPr>
                        <wps:spPr bwMode="auto">
                          <a:xfrm>
                            <a:off x="3599" y="12880"/>
                            <a:ext cx="961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8F6" w:rsidRPr="00CA7404" w:rsidRDefault="004858F6" w:rsidP="004858F6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112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8" name="Text Box 840"/>
                        <wps:cNvSpPr txBox="1">
                          <a:spLocks noChangeArrowheads="1"/>
                        </wps:cNvSpPr>
                        <wps:spPr bwMode="auto">
                          <a:xfrm>
                            <a:off x="2735" y="13820"/>
                            <a:ext cx="53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8F6" w:rsidRDefault="004858F6" w:rsidP="004858F6">
                              <w:proofErr w:type="gramStart"/>
                              <w: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9" name="AutoShape 841"/>
                        <wps:cNvCnPr>
                          <a:cxnSpLocks noChangeShapeType="1"/>
                        </wps:cNvCnPr>
                        <wps:spPr bwMode="auto">
                          <a:xfrm>
                            <a:off x="3070" y="13300"/>
                            <a:ext cx="330" cy="1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0" name="AutoShape 842"/>
                        <wps:cNvCnPr>
                          <a:cxnSpLocks noChangeShapeType="1"/>
                        </wps:cNvCnPr>
                        <wps:spPr bwMode="auto">
                          <a:xfrm flipV="1">
                            <a:off x="4560" y="13300"/>
                            <a:ext cx="499" cy="1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780E56" id="Group 843" o:spid="_x0000_s1046" style="position:absolute;left:0;text-align:left;margin-left:399.05pt;margin-top:27.35pt;width:147.75pt;height:68.25pt;z-index:251702784" coordorigin="2316,12640" coordsize="3444,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838" o:spid="_x0000_s1047" type="#_x0000_t5" style="position:absolute;left:2316;top:12640;width:3444;height:1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BMqcQA&#10;AADcAAAADwAAAGRycy9kb3ducmV2LnhtbESPT4vCMBTE7wt+h/AEb2vqorJWo4iw4M31zx68PZpn&#10;U2xe2ibW+u03guBxmJnfMItVZ0vRUuMLxwpGwwQEceZ0wbmC0/Hn8xuED8gaS8ek4EEeVsvexwJT&#10;7e68p/YQchEh7FNUYEKoUil9ZsiiH7qKOHoX11gMUTa51A3eI9yW8itJptJiwXHBYEUbQ9n1cLMK&#10;alP8lrvRdv84ra/h+He+1PW4VWrQ79ZzEIG68A6/2lutYDaZwvN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gTKnEAAAA3AAAAA8AAAAAAAAAAAAAAAAAmAIAAGRycy9k&#10;b3ducmV2LnhtbFBLBQYAAAAABAAEAPUAAACJAwAAAAA=&#10;" filled="f"/>
                <v:shape id="Text Box 839" o:spid="_x0000_s1048" type="#_x0000_t202" style="position:absolute;left:3599;top:12880;width:961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TxusMA&#10;AADcAAAADwAAAGRycy9kb3ducmV2LnhtbESPQWsCMRSE7wX/Q3iCN00UbXU1iiiCp5baKnh7bJ67&#10;i5uXZRPd9d+bgtDjMDPfMItVa0txp9oXjjUMBwoEcepMwZmG359dfwrCB2SDpWPS8CAPq2XnbYGJ&#10;cQ1/0/0QMhEh7BPUkIdQJVL6NCeLfuAq4uhdXG0xRFln0tTYRLgt5Uipd2mx4LiQY0WbnNLr4WY1&#10;HD8v59NYfWVbO6ka1yrJdia17nXb9RxEoDb8h1/tvdEwm3zA3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hTxusMAAADcAAAADwAAAAAAAAAAAAAAAACYAgAAZHJzL2Rv&#10;d25yZXYueG1sUEsFBgAAAAAEAAQA9QAAAIgDAAAAAA==&#10;" filled="f" stroked="f">
                  <v:textbox>
                    <w:txbxContent>
                      <w:p w:rsidR="004858F6" w:rsidRPr="00CA7404" w:rsidRDefault="004858F6" w:rsidP="004858F6">
                        <w:pPr>
                          <w:rPr>
                            <w:vertAlign w:val="superscript"/>
                          </w:rPr>
                        </w:pPr>
                        <w:r>
                          <w:t>112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840" o:spid="_x0000_s1049" type="#_x0000_t202" style="position:absolute;left:2735;top:13820;width:53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tlyMEA&#10;AADcAAAADwAAAGRycy9kb3ducmV2LnhtbERPz2vCMBS+D/wfwhN2WxNFx9qZFnEIOylzOtjt0Tzb&#10;sualNJmt/705CB4/vt+rYrStuFDvG8caZokCQVw603Cl4fi9fXkD4QOywdYxabiShyKfPK0wM27g&#10;L7ocQiViCPsMNdQhdJmUvqzJok9cRxy5s+sthgj7SpoehxhuWzlX6lVabDg21NjRpqby7/BvNZx2&#10;59+fhdpXH3bZDW5Ukm0qtX6ejut3EIHG8BDf3Z9GQ7qMa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eLZcjBAAAA3AAAAA8AAAAAAAAAAAAAAAAAmAIAAGRycy9kb3du&#10;cmV2LnhtbFBLBQYAAAAABAAEAPUAAACGAwAAAAA=&#10;" filled="f" stroked="f">
                  <v:textbox>
                    <w:txbxContent>
                      <w:p w:rsidR="004858F6" w:rsidRDefault="004858F6" w:rsidP="004858F6">
                        <w:proofErr w:type="gramStart"/>
                        <w: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AutoShape 841" o:spid="_x0000_s1050" type="#_x0000_t32" style="position:absolute;left:3070;top:13300;width:330;height: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9dcMYAAADcAAAADwAAAGRycy9kb3ducmV2LnhtbESPQWsCMRSE7wX/Q3hCL6VmFRTdGmUr&#10;CFXw4La9v25eN6Gbl+0m6vbfN4LgcZiZb5jluneNOFMXrGcF41EGgrjy2nKt4ON9+zwHESKyxsYz&#10;KfijAOvV4GGJufYXPtK5jLVIEA45KjAxtrmUoTLkMIx8S5y8b985jEl2tdQdXhLcNXKSZTPp0HJa&#10;MNjSxlD1U56cgsNu/Fp8GbvbH3/tYbotmlP99KnU47AvXkBE6uM9fGu/aQWL6QKuZ9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7/XXDGAAAA3AAAAA8AAAAAAAAA&#10;AAAAAAAAoQIAAGRycy9kb3ducmV2LnhtbFBLBQYAAAAABAAEAPkAAACUAwAAAAA=&#10;"/>
                <v:shape id="AutoShape 842" o:spid="_x0000_s1051" type="#_x0000_t32" style="position:absolute;left:4560;top:13300;width:499;height:1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i+O8EAAADcAAAADwAAAGRycy9kb3ducmV2LnhtbERPTYvCMBC9C/6HMIIX0bQeRKtRZGFB&#10;PCys9uBxSMa22ExqEmv3328OC3t8vO/dYbCt6MmHxrGCfJGBINbONFwpKK+f8zWIEJENto5JwQ8F&#10;OOzHox0Wxr35m/pLrEQK4VCggjrGrpAy6JoshoXriBN3d95iTNBX0nh8p3DbymWWraTFhlNDjR19&#10;1KQfl5dV0JzLr7KfPaPX63N+83m43lqt1HQyHLcgIg3xX/znPhkFm1Wan86kIyD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SL47wQAAANwAAAAPAAAAAAAAAAAAAAAA&#10;AKECAABkcnMvZG93bnJldi54bWxQSwUGAAAAAAQABAD5AAAAjwMAAAAA&#10;"/>
              </v:group>
            </w:pict>
          </mc:Fallback>
        </mc:AlternateContent>
      </w:r>
      <w:r w:rsidR="00704786" w:rsidRPr="0068550E">
        <w:rPr>
          <w:noProof/>
        </w:rPr>
        <w:drawing>
          <wp:anchor distT="0" distB="0" distL="114300" distR="114300" simplePos="0" relativeHeight="251681280" behindDoc="1" locked="0" layoutInCell="1" allowOverlap="1" wp14:anchorId="531C24A2" wp14:editId="79B62A0C">
            <wp:simplePos x="0" y="0"/>
            <wp:positionH relativeFrom="column">
              <wp:posOffset>2211070</wp:posOffset>
            </wp:positionH>
            <wp:positionV relativeFrom="paragraph">
              <wp:posOffset>283210</wp:posOffset>
            </wp:positionV>
            <wp:extent cx="1285875" cy="1295400"/>
            <wp:effectExtent l="0" t="0" r="9525" b="0"/>
            <wp:wrapNone/>
            <wp:docPr id="15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04786" w:rsidRPr="00C5395B">
        <w:t>Determine</w:t>
      </w:r>
      <w:r w:rsidR="00704786">
        <w:t xml:space="preserve"> the value of</w:t>
      </w:r>
      <w:r w:rsidR="00704786" w:rsidRPr="00C5395B">
        <w:t xml:space="preserve"> </w:t>
      </w:r>
      <m:oMath>
        <m:r>
          <w:rPr>
            <w:rFonts w:ascii="Cambria Math" w:hAnsi="Cambria Math"/>
          </w:rPr>
          <m:t>x</m:t>
        </m:r>
      </m:oMath>
      <w:r w:rsidR="00704786" w:rsidRPr="00C5395B">
        <w:t>:</w:t>
      </w:r>
    </w:p>
    <w:p w:rsidR="00704786" w:rsidRPr="00C5395B" w:rsidRDefault="00704786" w:rsidP="003829A7">
      <w:pPr>
        <w:pStyle w:val="ListParagraph"/>
        <w:numPr>
          <w:ilvl w:val="0"/>
          <w:numId w:val="18"/>
        </w:numPr>
        <w:spacing w:line="480" w:lineRule="auto"/>
      </w:pPr>
      <w:r>
        <w:t xml:space="preserve"> </w:t>
      </w:r>
      <w:r>
        <w:tab/>
      </w:r>
      <w:r>
        <w:tab/>
      </w:r>
      <w:r>
        <w:tab/>
      </w:r>
      <w:r w:rsidR="001A5AA7">
        <w:t xml:space="preserve">      </w:t>
      </w:r>
      <w:r w:rsidR="004858F6">
        <w:t xml:space="preserve">b) </w:t>
      </w:r>
      <w:r w:rsidR="004858F6">
        <w:tab/>
      </w:r>
      <w:r w:rsidR="004858F6">
        <w:tab/>
      </w:r>
      <w:r w:rsidR="004858F6">
        <w:tab/>
      </w:r>
      <w:r w:rsidR="004858F6">
        <w:tab/>
      </w:r>
      <w:r>
        <w:t>c)</w:t>
      </w:r>
      <w:r w:rsidR="004858F6">
        <w:tab/>
      </w:r>
      <w:r w:rsidR="004858F6">
        <w:tab/>
      </w:r>
      <w:r w:rsidR="004858F6">
        <w:tab/>
        <w:t xml:space="preserve">    d) </w:t>
      </w:r>
    </w:p>
    <w:p w:rsidR="00704786" w:rsidRPr="00C5395B" w:rsidRDefault="00704786" w:rsidP="00704786">
      <w:pPr>
        <w:spacing w:line="480" w:lineRule="auto"/>
      </w:pPr>
      <w:r w:rsidRPr="00C5395B">
        <w:rPr>
          <w:noProof/>
        </w:rPr>
        <mc:AlternateContent>
          <mc:Choice Requires="wps">
            <w:drawing>
              <wp:anchor distT="0" distB="0" distL="114300" distR="114300" simplePos="0" relativeHeight="251695616" behindDoc="0" locked="0" layoutInCell="1" allowOverlap="1" wp14:anchorId="1FCDCA04" wp14:editId="34CBCCE7">
                <wp:simplePos x="0" y="0"/>
                <wp:positionH relativeFrom="column">
                  <wp:posOffset>1258570</wp:posOffset>
                </wp:positionH>
                <wp:positionV relativeFrom="paragraph">
                  <wp:posOffset>236855</wp:posOffset>
                </wp:positionV>
                <wp:extent cx="949960" cy="269875"/>
                <wp:effectExtent l="2540" t="3810" r="0" b="2540"/>
                <wp:wrapNone/>
                <wp:docPr id="982" name="Text Box 8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9960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A7489" w:rsidRPr="00185C8D" w:rsidRDefault="004A7489" w:rsidP="00704786">
                            <w:pPr>
                              <w:rPr>
                                <w:rFonts w:asciiTheme="majorHAnsi" w:hAnsiTheme="majorHAnsi"/>
                                <w:vertAlign w:val="superscript"/>
                              </w:rPr>
                            </w:pPr>
                            <w:r w:rsidRPr="00185C8D">
                              <w:rPr>
                                <w:rFonts w:asciiTheme="majorHAnsi" w:hAnsiTheme="majorHAnsi"/>
                              </w:rPr>
                              <w:t>2</w:t>
                            </w:r>
                            <w:r w:rsidRPr="00185C8D">
                              <w:rPr>
                                <w:rFonts w:asciiTheme="majorHAnsi" w:hAnsiTheme="majorHAnsi"/>
                                <w:i/>
                              </w:rPr>
                              <w:t>x</w:t>
                            </w:r>
                            <w:r w:rsidRPr="00185C8D">
                              <w:rPr>
                                <w:rFonts w:asciiTheme="majorHAnsi" w:hAnsiTheme="majorHAnsi"/>
                              </w:rPr>
                              <w:t xml:space="preserve"> + 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FCDCA04" id="Text Box 837" o:spid="_x0000_s1052" type="#_x0000_t202" style="position:absolute;margin-left:99.1pt;margin-top:18.65pt;width:74.8pt;height:21.25pt;z-index:2516956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DXHuQIAAMQ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" filled="f" stroked="f">
                <v:textbox style="mso-fit-shape-to-text:t">
                  <w:txbxContent>
                    <w:p w:rsidR="004A7489" w:rsidRPr="00185C8D" w:rsidRDefault="004A7489" w:rsidP="00704786">
                      <w:pPr>
                        <w:rPr>
                          <w:rFonts w:asciiTheme="majorHAnsi" w:hAnsiTheme="majorHAnsi"/>
                          <w:vertAlign w:val="superscript"/>
                        </w:rPr>
                      </w:pPr>
                      <w:r w:rsidRPr="00185C8D">
                        <w:rPr>
                          <w:rFonts w:asciiTheme="majorHAnsi" w:hAnsiTheme="majorHAnsi"/>
                        </w:rPr>
                        <w:t>2</w:t>
                      </w:r>
                      <w:r w:rsidRPr="00185C8D">
                        <w:rPr>
                          <w:rFonts w:asciiTheme="majorHAnsi" w:hAnsiTheme="majorHAnsi"/>
                          <w:i/>
                        </w:rPr>
                        <w:t>x</w:t>
                      </w:r>
                      <w:r w:rsidRPr="00185C8D">
                        <w:rPr>
                          <w:rFonts w:asciiTheme="majorHAnsi" w:hAnsiTheme="majorHAnsi"/>
                        </w:rPr>
                        <w:t xml:space="preserve"> + 20</w:t>
                      </w:r>
                    </w:p>
                  </w:txbxContent>
                </v:textbox>
              </v:shape>
            </w:pict>
          </mc:Fallback>
        </mc:AlternateContent>
      </w:r>
      <w:r w:rsidRPr="00C5395B">
        <w:rPr>
          <w:noProof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 wp14:anchorId="09807E68" wp14:editId="217E1002">
                <wp:simplePos x="0" y="0"/>
                <wp:positionH relativeFrom="column">
                  <wp:posOffset>609600</wp:posOffset>
                </wp:positionH>
                <wp:positionV relativeFrom="paragraph">
                  <wp:posOffset>236855</wp:posOffset>
                </wp:positionV>
                <wp:extent cx="949960" cy="266700"/>
                <wp:effectExtent l="0" t="3810" r="2540" b="0"/>
                <wp:wrapNone/>
                <wp:docPr id="981" name="Text Box 8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996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A7489" w:rsidRPr="00FB36E0" w:rsidRDefault="004A7489" w:rsidP="00704786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50</w:t>
                            </w:r>
                            <w:r>
                              <w:rPr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9807E68" id="Text Box 836" o:spid="_x0000_s1053" type="#_x0000_t202" style="position:absolute;margin-left:48pt;margin-top:18.65pt;width:74.8pt;height:21pt;z-index:2516945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" filled="f" stroked="f">
                <v:textbox style="mso-fit-shape-to-text:t">
                  <w:txbxContent>
                    <w:p w:rsidR="004A7489" w:rsidRPr="00FB36E0" w:rsidRDefault="004A7489" w:rsidP="00704786">
                      <w:pPr>
                        <w:rPr>
                          <w:vertAlign w:val="superscript"/>
                        </w:rPr>
                      </w:pPr>
                      <w:r>
                        <w:t>50</w:t>
                      </w:r>
                      <w:r>
                        <w:rPr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Pr="00C5395B">
        <w:rPr>
          <w:noProof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 wp14:anchorId="7C38E75A" wp14:editId="2E10649A">
                <wp:simplePos x="0" y="0"/>
                <wp:positionH relativeFrom="column">
                  <wp:posOffset>488950</wp:posOffset>
                </wp:positionH>
                <wp:positionV relativeFrom="paragraph">
                  <wp:posOffset>8255</wp:posOffset>
                </wp:positionV>
                <wp:extent cx="1402080" cy="723900"/>
                <wp:effectExtent l="41275" t="60960" r="42545" b="53340"/>
                <wp:wrapNone/>
                <wp:docPr id="980" name="AutoShape 8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02080" cy="723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CE3E1B" id="AutoShape 835" o:spid="_x0000_s1026" type="#_x0000_t32" style="position:absolute;margin-left:38.5pt;margin-top:.65pt;width:110.4pt;height:57pt;z-index:2516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">
                <v:stroke startarrow="block" endarrow="block"/>
              </v:shape>
            </w:pict>
          </mc:Fallback>
        </mc:AlternateContent>
      </w:r>
      <w:r w:rsidRPr="00C5395B">
        <w:rPr>
          <w:noProof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 wp14:anchorId="45F039FE" wp14:editId="2BED9B25">
                <wp:simplePos x="0" y="0"/>
                <wp:positionH relativeFrom="column">
                  <wp:posOffset>316230</wp:posOffset>
                </wp:positionH>
                <wp:positionV relativeFrom="paragraph">
                  <wp:posOffset>8255</wp:posOffset>
                </wp:positionV>
                <wp:extent cx="1574800" cy="723900"/>
                <wp:effectExtent l="40005" t="60960" r="42545" b="53340"/>
                <wp:wrapNone/>
                <wp:docPr id="979" name="AutoShape 8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574800" cy="723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D649B6" id="AutoShape 834" o:spid="_x0000_s1026" type="#_x0000_t32" style="position:absolute;margin-left:24.9pt;margin-top:.65pt;width:124pt;height:57pt;flip:y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">
                <v:stroke startarrow="block" endarrow="block"/>
              </v:shape>
            </w:pict>
          </mc:Fallback>
        </mc:AlternateContent>
      </w:r>
    </w:p>
    <w:p w:rsidR="00866942" w:rsidRPr="00C5395B" w:rsidRDefault="00866942" w:rsidP="00D70202">
      <w:pPr>
        <w:rPr>
          <w:b/>
          <w:u w:val="single"/>
        </w:rPr>
      </w:pPr>
    </w:p>
    <w:p w:rsidR="00704786" w:rsidRDefault="00704786" w:rsidP="00D70202">
      <w:pPr>
        <w:rPr>
          <w:b/>
          <w:u w:val="single"/>
        </w:rPr>
      </w:pPr>
    </w:p>
    <w:p w:rsidR="00866942" w:rsidRDefault="00866942" w:rsidP="00D70202">
      <w:pPr>
        <w:rPr>
          <w:b/>
          <w:u w:val="single"/>
        </w:rPr>
      </w:pPr>
    </w:p>
    <w:p w:rsidR="00D95166" w:rsidRDefault="00D95166" w:rsidP="00D70202">
      <w:pPr>
        <w:rPr>
          <w:b/>
          <w:u w:val="single"/>
        </w:rPr>
      </w:pPr>
    </w:p>
    <w:p w:rsidR="00D95166" w:rsidRDefault="00D95166" w:rsidP="00D70202">
      <w:pPr>
        <w:rPr>
          <w:b/>
          <w:u w:val="single"/>
        </w:rPr>
      </w:pPr>
    </w:p>
    <w:p w:rsidR="00D95166" w:rsidRDefault="00D95166" w:rsidP="00D70202">
      <w:pPr>
        <w:rPr>
          <w:b/>
          <w:u w:val="single"/>
        </w:rPr>
      </w:pPr>
    </w:p>
    <w:p w:rsidR="001F4D34" w:rsidRPr="0068550E" w:rsidRDefault="001F4D34" w:rsidP="00D70202">
      <w:pPr>
        <w:rPr>
          <w:b/>
          <w:u w:val="single"/>
        </w:rPr>
      </w:pPr>
    </w:p>
    <w:p w:rsidR="00472275" w:rsidRPr="0068550E" w:rsidRDefault="0033428F" w:rsidP="003829A7">
      <w:pPr>
        <w:pStyle w:val="ListParagraph"/>
        <w:numPr>
          <w:ilvl w:val="0"/>
          <w:numId w:val="13"/>
        </w:numPr>
        <w:spacing w:line="360" w:lineRule="auto"/>
      </w:pPr>
      <w:r w:rsidRPr="0068550E">
        <w:t xml:space="preserve">Use the </w:t>
      </w:r>
      <w:r w:rsidR="0068550E" w:rsidRPr="0068550E">
        <w:t xml:space="preserve">following </w:t>
      </w:r>
      <w:r w:rsidRPr="0068550E">
        <w:t xml:space="preserve">steps </w:t>
      </w:r>
      <w:r w:rsidR="00472275" w:rsidRPr="0068550E">
        <w:t xml:space="preserve">to determine whether the given statement is a definition. </w:t>
      </w:r>
    </w:p>
    <w:p w:rsidR="00472275" w:rsidRPr="00C5395B" w:rsidRDefault="00472275" w:rsidP="00472275">
      <w:pPr>
        <w:spacing w:line="360" w:lineRule="auto"/>
        <w:jc w:val="center"/>
        <w:rPr>
          <w:i/>
        </w:rPr>
      </w:pPr>
      <w:r w:rsidRPr="00C5395B">
        <w:rPr>
          <w:i/>
        </w:rPr>
        <w:t>Linear pairs are supplementary, adjacent angles.</w:t>
      </w:r>
    </w:p>
    <w:p w:rsidR="00472275" w:rsidRPr="00C5395B" w:rsidRDefault="00B61339" w:rsidP="003829A7">
      <w:pPr>
        <w:pStyle w:val="ListParagraph"/>
        <w:numPr>
          <w:ilvl w:val="0"/>
          <w:numId w:val="14"/>
        </w:numPr>
        <w:spacing w:line="360" w:lineRule="auto"/>
      </w:pPr>
      <w:r w:rsidRPr="00C5395B">
        <w:t>C</w:t>
      </w:r>
      <w:r w:rsidR="00472275" w:rsidRPr="00C5395B">
        <w:t>onditional statement</w:t>
      </w:r>
    </w:p>
    <w:p w:rsidR="003E700F" w:rsidRPr="00C5395B" w:rsidRDefault="003E700F" w:rsidP="00472275">
      <w:pPr>
        <w:spacing w:line="360" w:lineRule="auto"/>
      </w:pPr>
    </w:p>
    <w:p w:rsidR="00472275" w:rsidRPr="00C5395B" w:rsidRDefault="00B61339" w:rsidP="003829A7">
      <w:pPr>
        <w:pStyle w:val="ListParagraph"/>
        <w:numPr>
          <w:ilvl w:val="0"/>
          <w:numId w:val="14"/>
        </w:numPr>
        <w:spacing w:line="360" w:lineRule="auto"/>
      </w:pPr>
      <w:r w:rsidRPr="00C5395B">
        <w:t>Converse</w:t>
      </w:r>
    </w:p>
    <w:p w:rsidR="003E700F" w:rsidRPr="00C5395B" w:rsidRDefault="003E700F" w:rsidP="00472275">
      <w:pPr>
        <w:spacing w:line="360" w:lineRule="auto"/>
      </w:pPr>
    </w:p>
    <w:p w:rsidR="00472275" w:rsidRPr="00C5395B" w:rsidRDefault="00B61339" w:rsidP="003829A7">
      <w:pPr>
        <w:pStyle w:val="ListParagraph"/>
        <w:numPr>
          <w:ilvl w:val="0"/>
          <w:numId w:val="14"/>
        </w:numPr>
        <w:spacing w:line="360" w:lineRule="auto"/>
      </w:pPr>
      <w:proofErr w:type="spellStart"/>
      <w:r w:rsidRPr="00C5395B">
        <w:t>Biconditional</w:t>
      </w:r>
      <w:proofErr w:type="spellEnd"/>
      <w:r w:rsidRPr="00C5395B">
        <w:t xml:space="preserve"> statement</w:t>
      </w:r>
    </w:p>
    <w:p w:rsidR="003E700F" w:rsidRPr="00C5395B" w:rsidRDefault="003E700F" w:rsidP="00472275">
      <w:pPr>
        <w:spacing w:line="360" w:lineRule="auto"/>
      </w:pPr>
    </w:p>
    <w:p w:rsidR="00472275" w:rsidRDefault="00472275" w:rsidP="003829A7">
      <w:pPr>
        <w:pStyle w:val="ListParagraph"/>
        <w:numPr>
          <w:ilvl w:val="0"/>
          <w:numId w:val="14"/>
        </w:numPr>
        <w:spacing w:line="360" w:lineRule="auto"/>
      </w:pPr>
      <w:r w:rsidRPr="00C5395B">
        <w:lastRenderedPageBreak/>
        <w:t xml:space="preserve">Decide whether the statement is a definition. Explain your reasoning. </w:t>
      </w:r>
    </w:p>
    <w:p w:rsidR="009F450B" w:rsidRPr="00C5395B" w:rsidRDefault="009F450B" w:rsidP="00472275">
      <w:pPr>
        <w:spacing w:line="360" w:lineRule="auto"/>
      </w:pPr>
    </w:p>
    <w:p w:rsidR="009F450B" w:rsidRDefault="009F450B" w:rsidP="003829A7">
      <w:pPr>
        <w:pStyle w:val="ListParagraph"/>
        <w:numPr>
          <w:ilvl w:val="0"/>
          <w:numId w:val="13"/>
        </w:numPr>
      </w:pPr>
      <w:r>
        <w:t>Write the conditional statement that corresponds to the Venn diagram below:</w:t>
      </w:r>
    </w:p>
    <w:p w:rsidR="009F450B" w:rsidRDefault="009F450B" w:rsidP="009F450B">
      <w:r>
        <w:rPr>
          <w:noProof/>
        </w:rPr>
        <mc:AlternateContent>
          <mc:Choice Requires="wpg">
            <w:drawing>
              <wp:anchor distT="0" distB="0" distL="114300" distR="114300" simplePos="0" relativeHeight="251623936" behindDoc="0" locked="0" layoutInCell="1" allowOverlap="1" wp14:anchorId="51214A34" wp14:editId="05288F33">
                <wp:simplePos x="0" y="0"/>
                <wp:positionH relativeFrom="column">
                  <wp:posOffset>3409950</wp:posOffset>
                </wp:positionH>
                <wp:positionV relativeFrom="paragraph">
                  <wp:posOffset>48260</wp:posOffset>
                </wp:positionV>
                <wp:extent cx="1990725" cy="685800"/>
                <wp:effectExtent l="0" t="0" r="28575" b="19050"/>
                <wp:wrapNone/>
                <wp:docPr id="311" name="Group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0725" cy="685800"/>
                          <a:chOff x="5007" y="3959"/>
                          <a:chExt cx="4294" cy="1478"/>
                        </a:xfrm>
                      </wpg:grpSpPr>
                      <wps:wsp>
                        <wps:cNvPr id="312" name="Rectangle 95"/>
                        <wps:cNvSpPr>
                          <a:spLocks noChangeArrowheads="1"/>
                        </wps:cNvSpPr>
                        <wps:spPr bwMode="auto">
                          <a:xfrm>
                            <a:off x="5007" y="4024"/>
                            <a:ext cx="4294" cy="14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Oval 96"/>
                        <wps:cNvSpPr>
                          <a:spLocks noChangeArrowheads="1"/>
                        </wps:cNvSpPr>
                        <wps:spPr bwMode="auto">
                          <a:xfrm>
                            <a:off x="5816" y="4540"/>
                            <a:ext cx="2444" cy="7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5983" y="4624"/>
                            <a:ext cx="2044" cy="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144D1D" w:rsidRDefault="004A7489" w:rsidP="009F450B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144D1D">
                                <w:rPr>
                                  <w:sz w:val="20"/>
                                  <w:szCs w:val="20"/>
                                </w:rPr>
                                <w:t>Pediatricia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5009" y="3959"/>
                            <a:ext cx="4227" cy="5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144D1D" w:rsidRDefault="004A7489" w:rsidP="009F450B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144D1D">
                                <w:rPr>
                                  <w:sz w:val="20"/>
                                  <w:szCs w:val="20"/>
                                </w:rPr>
                                <w:t>Docto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214A34" id="Group 425" o:spid="_x0000_s1054" style="position:absolute;margin-left:268.5pt;margin-top:3.8pt;width:156.75pt;height:54pt;z-index:251623936" coordorigin="5007,3959" coordsize="4294,1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">
                <v:rect id="Rectangle 95" o:spid="_x0000_s1055" style="position:absolute;left:5007;top:4024;width:4294;height:1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y8Qs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rCKE/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LLxCxQAAANwAAAAPAAAAAAAAAAAAAAAAAJgCAABkcnMv&#10;ZG93bnJldi54bWxQSwUGAAAAAAQABAD1AAAAigMAAAAA&#10;"/>
                <v:oval id="Oval 96" o:spid="_x0000_s1056" style="position:absolute;left:5816;top:4540;width:2444;height: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4PpcQA&#10;AADcAAAADwAAAGRycy9kb3ducmV2LnhtbESPQWvCQBSE7wX/w/IK3uomXZSSuooogj30YNreH9ln&#10;Esy+DdnXmP77bqHgcZiZb5j1dvKdGmmIbWAL+SIDRVwF13Jt4fPj+PQCKgqywy4wWfihCNvN7GGN&#10;hQs3PtNYSq0ShGOBFhqRvtA6Vg15jIvQEyfvEgaPkuRQazfgLcF9p5+zbKU9tpwWGuxp31B1Lb+9&#10;hUO9K1ejNrI0l8NJltev9zeTWzt/nHavoIQmuYf/2ydnweQG/s6kI6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luD6XEAAAA3AAAAA8AAAAAAAAAAAAAAAAAmAIAAGRycy9k&#10;b3ducmV2LnhtbFBLBQYAAAAABAAEAPUAAACJAwAAAAA=&#10;"/>
                <v:shape id="Text Box 99" o:spid="_x0000_s1057" type="#_x0000_t202" style="position:absolute;left:5983;top:4624;width:2044;height:5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bh38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r+Mp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24d/EAAAA3AAAAA8AAAAAAAAAAAAAAAAAmAIAAGRycy9k&#10;b3ducmV2LnhtbFBLBQYAAAAABAAEAPUAAACJAwAAAAA=&#10;" filled="f" stroked="f">
                  <v:textbox>
                    <w:txbxContent>
                      <w:p w:rsidR="004A7489" w:rsidRPr="00144D1D" w:rsidRDefault="004A7489" w:rsidP="009F450B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144D1D">
                          <w:rPr>
                            <w:sz w:val="20"/>
                            <w:szCs w:val="20"/>
                          </w:rPr>
                          <w:t>Pediatrician</w:t>
                        </w:r>
                      </w:p>
                    </w:txbxContent>
                  </v:textbox>
                </v:shape>
                <v:shape id="Text Box 100" o:spid="_x0000_s1058" type="#_x0000_t202" style="position:absolute;left:5009;top:3959;width:4227;height: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pERM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eJ4u4O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6RETEAAAA3AAAAA8AAAAAAAAAAAAAAAAAmAIAAGRycy9k&#10;b3ducmV2LnhtbFBLBQYAAAAABAAEAPUAAACJAwAAAAA=&#10;" filled="f" stroked="f">
                  <v:textbox>
                    <w:txbxContent>
                      <w:p w:rsidR="004A7489" w:rsidRPr="00144D1D" w:rsidRDefault="004A7489" w:rsidP="009F450B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144D1D">
                          <w:rPr>
                            <w:sz w:val="20"/>
                            <w:szCs w:val="20"/>
                          </w:rPr>
                          <w:t>Docto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F450B" w:rsidRDefault="009F450B" w:rsidP="009F450B"/>
    <w:p w:rsidR="00472275" w:rsidRPr="00C5395B" w:rsidRDefault="00472275" w:rsidP="00472275">
      <w:pPr>
        <w:spacing w:line="360" w:lineRule="auto"/>
      </w:pPr>
    </w:p>
    <w:p w:rsidR="00A065E9" w:rsidRPr="00C5395B" w:rsidRDefault="00A065E9" w:rsidP="00AD2C8B">
      <w:pPr>
        <w:spacing w:line="360" w:lineRule="auto"/>
      </w:pPr>
    </w:p>
    <w:p w:rsidR="006C491D" w:rsidRDefault="00447F1C" w:rsidP="000234BA">
      <w:pPr>
        <w:spacing w:line="480" w:lineRule="auto"/>
        <w:rPr>
          <w:b/>
          <w:u w:val="single"/>
        </w:rPr>
      </w:pPr>
      <w:r w:rsidRPr="00C5395B">
        <w:rPr>
          <w:b/>
          <w:u w:val="single"/>
        </w:rPr>
        <w:t xml:space="preserve">Section </w:t>
      </w:r>
      <w:r w:rsidR="000234BA" w:rsidRPr="00C5395B">
        <w:rPr>
          <w:b/>
          <w:u w:val="single"/>
        </w:rPr>
        <w:t>3</w:t>
      </w:r>
    </w:p>
    <w:p w:rsidR="00144D1D" w:rsidRPr="000B70AC" w:rsidRDefault="00787794" w:rsidP="003829A7">
      <w:pPr>
        <w:pStyle w:val="ListParagraph"/>
        <w:numPr>
          <w:ilvl w:val="0"/>
          <w:numId w:val="17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1760" behindDoc="0" locked="0" layoutInCell="1" allowOverlap="1" wp14:anchorId="7CDC696F" wp14:editId="2EC5CCEC">
                <wp:simplePos x="0" y="0"/>
                <wp:positionH relativeFrom="column">
                  <wp:posOffset>5667375</wp:posOffset>
                </wp:positionH>
                <wp:positionV relativeFrom="paragraph">
                  <wp:posOffset>75565</wp:posOffset>
                </wp:positionV>
                <wp:extent cx="790575" cy="571500"/>
                <wp:effectExtent l="0" t="0" r="0" b="0"/>
                <wp:wrapNone/>
                <wp:docPr id="940" name="Group 9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90575" cy="571500"/>
                          <a:chOff x="0" y="0"/>
                          <a:chExt cx="790575" cy="571500"/>
                        </a:xfrm>
                      </wpg:grpSpPr>
                      <wps:wsp>
                        <wps:cNvPr id="938" name="Text Box 247"/>
                        <wps:cNvSpPr txBox="1">
                          <a:spLocks noChangeArrowheads="1"/>
                        </wps:cNvSpPr>
                        <wps:spPr bwMode="auto">
                          <a:xfrm>
                            <a:off x="561975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144D1D" w:rsidRDefault="004A7489" w:rsidP="00144D1D">
                              <w:pPr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i/>
                                </w:rPr>
                                <w:t>n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9" name="Text Box 24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4290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144D1D" w:rsidRDefault="004A7489" w:rsidP="00144D1D">
                              <w:pPr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i/>
                                </w:rPr>
                                <w:t>m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CDC696F" id="Group 940" o:spid="_x0000_s1059" style="position:absolute;left:0;text-align:left;margin-left:446.25pt;margin-top:5.95pt;width:62.25pt;height:45pt;z-index:251701760" coordsize="7905,5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">
                <v:shape id="Text Box 247" o:spid="_x0000_s1060" type="#_x0000_t202" style="position:absolute;left:5619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SAaMAA&#10;AADcAAAADwAAAGRycy9kb3ducmV2LnhtbERPy4rCMBTdC/5DuII7TdRRxmoUUQRXIz5mYHaX5toW&#10;m5vSRNv5+8lCcHk47+W6taV4Uu0LxxpGQwWCOHWm4EzD9bIffILwAdlg6Zg0/JGH9arbWWJiXMMn&#10;ep5DJmII+wQ15CFUiZQ+zcmiH7qKOHI3V1sMEdaZNDU2MdyWcqzUTFosODbkWNE2p/R+flgN31+3&#10;358Pdcx2dlo1rlWS7Vxq3e+1mwWIQG14i1/ug9Ewn8S1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lSAaMAAAADcAAAADwAAAAAAAAAAAAAAAACYAgAAZHJzL2Rvd25y&#10;ZXYueG1sUEsFBgAAAAAEAAQA9QAAAIUDAAAAAA==&#10;" filled="f" stroked="f">
                  <v:textbox>
                    <w:txbxContent>
                      <w:p w:rsidR="004A7489" w:rsidRPr="00144D1D" w:rsidRDefault="004A7489" w:rsidP="00144D1D">
                        <w:pPr>
                          <w:rPr>
                            <w:b/>
                            <w:i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</w:rPr>
                          <w:t>n</w:t>
                        </w:r>
                        <w:proofErr w:type="gramEnd"/>
                      </w:p>
                    </w:txbxContent>
                  </v:textbox>
                </v:shape>
                <v:shape id="Text Box 247" o:spid="_x0000_s1061" type="#_x0000_t202" style="position:absolute;top:3429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gl88QA&#10;AADcAAAADwAAAGRycy9kb3ducmV2LnhtbESPT2sCMRTE7wW/Q3hCbzVpq9JdN0pRBE8VtQreHpu3&#10;f+jmZdlEd/vtm0Khx2FmfsNkq8E24k6drx1reJ4oEMS5MzWXGj5P26c3ED4gG2wck4Zv8rBajh4y&#10;TI3r+UD3YyhFhLBPUUMVQptK6fOKLPqJa4mjV7jOYoiyK6XpsI9w28gXpebSYs1xocKW1hXlX8eb&#10;1XD+KK6XqdqXGztrezcoyTaRWj+Oh/cFiEBD+A//tXdGQ/KawO+Ze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YJfPEAAAA3AAAAA8AAAAAAAAAAAAAAAAAmAIAAGRycy9k&#10;b3ducmV2LnhtbFBLBQYAAAAABAAEAPUAAACJAwAAAAA=&#10;" filled="f" stroked="f">
                  <v:textbox>
                    <w:txbxContent>
                      <w:p w:rsidR="004A7489" w:rsidRPr="00144D1D" w:rsidRDefault="004A7489" w:rsidP="00144D1D">
                        <w:pPr>
                          <w:rPr>
                            <w:b/>
                            <w:i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Pr="00C5395B">
        <w:rPr>
          <w:noProof/>
        </w:rPr>
        <mc:AlternateContent>
          <mc:Choice Requires="wpc">
            <w:drawing>
              <wp:anchor distT="0" distB="0" distL="114300" distR="114300" simplePos="0" relativeHeight="251696640" behindDoc="0" locked="0" layoutInCell="1" allowOverlap="1" wp14:anchorId="01F35894" wp14:editId="6F99DDBC">
                <wp:simplePos x="0" y="0"/>
                <wp:positionH relativeFrom="column">
                  <wp:posOffset>5370195</wp:posOffset>
                </wp:positionH>
                <wp:positionV relativeFrom="paragraph">
                  <wp:posOffset>105410</wp:posOffset>
                </wp:positionV>
                <wp:extent cx="1485900" cy="2057400"/>
                <wp:effectExtent l="38100" t="38100" r="57150" b="19050"/>
                <wp:wrapNone/>
                <wp:docPr id="763" name="Canvas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52" name="Line 236"/>
                        <wps:cNvCnPr/>
                        <wps:spPr bwMode="auto">
                          <a:xfrm flipV="1">
                            <a:off x="1028700" y="228106"/>
                            <a:ext cx="762" cy="12575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3" name="Line 237"/>
                        <wps:cNvCnPr/>
                        <wps:spPr bwMode="auto">
                          <a:xfrm>
                            <a:off x="427863" y="541690"/>
                            <a:ext cx="762" cy="14863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" name="Line 238"/>
                        <wps:cNvCnPr/>
                        <wps:spPr bwMode="auto">
                          <a:xfrm flipH="1">
                            <a:off x="0" y="0"/>
                            <a:ext cx="1485900" cy="17137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5" name="Text Box 240"/>
                        <wps:cNvSpPr txBox="1">
                          <a:spLocks noChangeArrowheads="1"/>
                        </wps:cNvSpPr>
                        <wps:spPr bwMode="auto">
                          <a:xfrm>
                            <a:off x="1028700" y="456953"/>
                            <a:ext cx="228600" cy="2288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6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342900"/>
                            <a:ext cx="190500" cy="3051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7" name="Text Box 242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685800"/>
                            <a:ext cx="228600" cy="2288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9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1142753"/>
                            <a:ext cx="228600" cy="2273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0" name="Text Box 245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" y="1027959"/>
                            <a:ext cx="228600" cy="229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1" name="Text Box 246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" y="1370859"/>
                            <a:ext cx="228600" cy="229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2" name="Text Box 247"/>
                        <wps:cNvSpPr txBox="1">
                          <a:spLocks noChangeArrowheads="1"/>
                        </wps:cNvSpPr>
                        <wps:spPr bwMode="auto">
                          <a:xfrm>
                            <a:off x="1028700" y="114053"/>
                            <a:ext cx="228600" cy="2288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8" name="Text Box 243"/>
                        <wps:cNvSpPr txBox="1">
                          <a:spLocks noChangeArrowheads="1"/>
                        </wps:cNvSpPr>
                        <wps:spPr bwMode="auto">
                          <a:xfrm>
                            <a:off x="427863" y="832509"/>
                            <a:ext cx="228600" cy="2281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F35894" id="Canvas 234" o:spid="_x0000_s1062" editas="canvas" style="position:absolute;left:0;text-align:left;margin-left:422.85pt;margin-top:8.3pt;width:117pt;height:162pt;z-index:251696640" coordsize="14859,205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">
                <v:shape id="_x0000_s1063" type="#_x0000_t75" style="position:absolute;width:14859;height:20574;visibility:visible;mso-wrap-style:square">
                  <v:fill o:detectmouseclick="t"/>
                  <v:path o:connecttype="none"/>
                </v:shape>
                <v:line id="Line 236" o:spid="_x0000_s1064" style="position:absolute;flip:y;visibility:visible;mso-wrap-style:square" from="10287,2281" to="10294,14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AwZ8UAAADcAAAADwAAAGRycy9kb3ducmV2LnhtbESPQWvCQBSE74X+h+UVequbCm0ldRUJ&#10;VCyeTDx4fGZfszHZt2F31fTfuwWhx2FmvmHmy9H24kI+tI4VvE4yEMS10y03CvbV18sMRIjIGnvH&#10;pOCXAiwXjw9zzLW78o4uZWxEgnDIUYGJccilDLUhi2HiBuLk/ThvMSbpG6k9XhPc9nKaZe/SYstp&#10;weBAhaG6K89WQVcM3xWvzemw387O5fFgOl+MSj0/jatPEJHG+B++tzdawcfbFP7OpCM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AwZ8UAAADcAAAADwAAAAAAAAAA&#10;AAAAAAChAgAAZHJzL2Rvd25yZXYueG1sUEsFBgAAAAAEAAQA+QAAAJMDAAAAAA==&#10;">
                  <v:stroke startarrow="open" endarrow="open"/>
                </v:line>
                <v:line id="Line 237" o:spid="_x0000_s1065" style="position:absolute;visibility:visible;mso-wrap-style:square" from="4278,5416" to="4286,20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77W8cAAADcAAAADwAAAGRycy9kb3ducmV2LnhtbESPzW7CMBCE75V4B2sr9QZOKNAqxSBa&#10;flpOLbRSr6t4m0TE68g2Ibw9RkLqcTQz32im887UoiXnK8sK0kECgji3uuJCwc/3uv8MwgdkjbVl&#10;UnAmD/NZ726KmbYn3lG7D4WIEPYZKihDaDIpfV6SQT+wDXH0/qwzGKJ0hdQOTxFuajlMkok0WHFc&#10;KLGht5Lyw/5oFHy5dD36/PXv6Xmz3awWq9d2edgp9XDfLV5ABOrCf/jW/tAKnsaP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PvtbxwAAANwAAAAPAAAAAAAA&#10;AAAAAAAAAKECAABkcnMvZG93bnJldi54bWxQSwUGAAAAAAQABAD5AAAAlQMAAAAA&#10;">
                  <v:stroke startarrow="open" endarrow="open"/>
                </v:line>
                <v:line id="Line 238" o:spid="_x0000_s1066" style="position:absolute;flip:x;visibility:visible;mso-wrap-style:square" from="0,0" to="14859,17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UNiMUAAADcAAAADwAAAGRycy9kb3ducmV2LnhtbESPQWsCMRSE7wX/Q3hCbzVrqa2sRikL&#10;LZWeunrw+Lp5btbdvCxJ1O2/bwTB4zAz3zDL9WA7cSYfGscKppMMBHHldMO1gt3242kOIkRkjZ1j&#10;UvBHAdar0cMSc+0u/EPnMtYiQTjkqMDE2OdShsqQxTBxPXHyDs5bjEn6WmqPlwS3nXzOsldpseG0&#10;YLCnwlDVlieroC36zZY/zXG/+56fyt+9aX0xKPU4Ht4XICIN8R6+tb+0grfZC1zPp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qUNiMUAAADcAAAADwAAAAAAAAAA&#10;AAAAAAChAgAAZHJzL2Rvd25yZXYueG1sUEsFBgAAAAAEAAQA+QAAAJMDAAAAAA==&#10;">
                  <v:stroke startarrow="open" endarrow="open"/>
                </v:line>
                <v:shape id="Text Box 240" o:spid="_x0000_s1067" type="#_x0000_t202" style="position:absolute;left:10287;top:4569;width:2286;height:2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9RncQA&#10;AADcAAAADwAAAGRycy9kb3ducmV2LnhtbESPT2vCQBTE7wW/w/IEb7prMdVGV5GK4MninxZ6e2Sf&#10;STD7NmRXk377riD0OMzMb5jFqrOVuFPjS8caxiMFgjhzpuRcw/m0Hc5A+IBssHJMGn7Jw2rZe1lg&#10;alzLB7ofQy4ihH2KGooQ6lRKnxVk0Y9cTRy9i2sshiibXJoG2wi3lXxV6k1aLDkuFFjTR0HZ9Xiz&#10;Gr72l5/vifrMNzapW9cpyfZdaj3od+s5iEBd+A8/2zujYZok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fUZ3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2</w:t>
                        </w:r>
                      </w:p>
                    </w:txbxContent>
                  </v:textbox>
                </v:shape>
                <v:shape id="Text Box 241" o:spid="_x0000_s1068" type="#_x0000_t202" style="position:absolute;left:8001;top:3429;width:1905;height:30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3P6sQA&#10;AADcAAAADwAAAGRycy9kb3ducmV2LnhtbESPQWvCQBSE74L/YXlCb3VXqdbGbERaCp4qTWvB2yP7&#10;TILZtyG7NfHfd4WCx2FmvmHSzWAbcaHO1441zKYKBHHhTM2lhu+v98cVCB+QDTaOScOVPGyy8SjF&#10;xLieP+mSh1JECPsENVQhtImUvqjIop+6ljh6J9dZDFF2pTQd9hFuGzlXaikt1hwXKmzptaLinP9a&#10;DYeP0/HnSe3LN7toezcoyfZFav0wGbZrEIGGcA//t3dGw/NiC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Nz+r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3</w:t>
                        </w:r>
                      </w:p>
                    </w:txbxContent>
                  </v:textbox>
                </v:shape>
                <v:shape id="Text Box 242" o:spid="_x0000_s1069" type="#_x0000_t202" style="position:absolute;left:8001;top:6858;width:2286;height:2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FqccQA&#10;AADcAAAADwAAAGRycy9kb3ducmV2LnhtbESPQWvCQBSE74L/YXlCb7qr1GpjNiItBU+VprXg7ZF9&#10;JsHs25Ddmvjvu0Khx2FmvmHS7WAbcaXO1441zGcKBHHhTM2lhq/Pt+kahA/IBhvHpOFGHrbZeJRi&#10;YlzPH3TNQykihH2CGqoQ2kRKX1Rk0c9cSxy9s+sshii7UpoO+wi3jVwo9SQt1hwXKmzppaLikv9Y&#10;Dcf38+n7UR3KV7tsezcoyfZZav0wGXYbEIGG8B/+a++NhtVy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BanH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4</w:t>
                        </w:r>
                      </w:p>
                    </w:txbxContent>
                  </v:textbox>
                </v:shape>
                <v:shape id="Text Box 244" o:spid="_x0000_s1070" type="#_x0000_t202" style="position:absolute;left:4572;top:11427;width:2286;height:22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JbmMMA&#10;AADcAAAADwAAAGRycy9kb3ducmV2LnhtbESPQWsCMRSE7wX/Q3iCN00UbXU1iiiCp5baKnh7bJ67&#10;i5uXZRPd9d+bgtDjMDPfMItVa0txp9oXjjUMBwoEcepMwZmG359dfwrCB2SDpWPS8CAPq2XnbYGJ&#10;cQ1/0/0QMhEh7BPUkIdQJVL6NCeLfuAq4uhdXG0xRFln0tTYRLgt5Uipd2mx4LiQY0WbnNLr4WY1&#10;HD8v59NYfWVbO6ka1yrJdia17nXb9RxEoDb8h1/tvdHwMZnB3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JJbmMMAAADcAAAADwAAAAAAAAAAAAAAAACYAgAAZHJzL2Rv&#10;d25yZXYueG1sUEsFBgAAAAAEAAQA9QAAAIgDAAAAAA==&#10;" filled="f" stroked="f">
                  <v:textbox>
                    <w:txbxContent>
                      <w:p w:rsidR="004A7489" w:rsidRDefault="004A7489" w:rsidP="00144D1D">
                        <w:r>
                          <w:t>6</w:t>
                        </w:r>
                      </w:p>
                    </w:txbxContent>
                  </v:textbox>
                </v:shape>
                <v:shape id="Text Box 245" o:spid="_x0000_s1071" type="#_x0000_t202" style="position:absolute;left:2286;top:10279;width:2286;height:2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Q4uMAA&#10;AADcAAAADwAAAGRycy9kb3ducmV2LnhtbERPy4rCMBTdC/MP4Q7MThOH8dUxyqAIrhSfMLtLc22L&#10;zU1poq1/bxaCy8N5T+etLcWdal841tDvKRDEqTMFZxqOh1V3DMIHZIOlY9LwIA/z2UdniolxDe/o&#10;vg+ZiCHsE9SQh1AlUvo0J4u+5yriyF1cbTFEWGfS1NjEcFvKb6WG0mLBsSHHihY5pdf9zWo4bS7/&#10;5x+1zZZ2UDWuVZLtRGr99dn+/YII1Ia3+OVeGw2jYZwfz8QjIG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8Q4uMAAAADcAAAADwAAAAAAAAAAAAAAAACYAgAAZHJzL2Rvd25y&#10;ZXYueG1sUEsFBgAAAAAEAAQA9QAAAIUDAAAAAA==&#10;" filled="f" stroked="f">
                  <v:textbox>
                    <w:txbxContent>
                      <w:p w:rsidR="004A7489" w:rsidRDefault="004A7489" w:rsidP="00144D1D">
                        <w:r>
                          <w:t>7</w:t>
                        </w:r>
                      </w:p>
                    </w:txbxContent>
                  </v:textbox>
                </v:shape>
                <v:shape id="Text Box 246" o:spid="_x0000_s1072" type="#_x0000_t202" style="position:absolute;left:2286;top:13708;width:2286;height:2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idI8QA&#10;AADcAAAADwAAAGRycy9kb3ducmV2LnhtbESPQWvCQBSE74L/YXmCt7qrVGtjNiKWQk+W2lrw9sg+&#10;k2D2bciuJv57t1DwOMzMN0y67m0trtT6yrGG6USBIM6dqbjQ8PP9/rQE4QOywdoxabiRh3U2HKSY&#10;GNfxF133oRARwj5BDWUITSKlz0uy6CeuIY7eybUWQ5RtIU2LXYTbWs6UWkiLFceFEhvalpSf9xer&#10;4bA7HX+f1WfxZudN53ol2b5KrcejfrMCEagPj/B/+8NoeFlM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InSP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8</w:t>
                        </w:r>
                      </w:p>
                    </w:txbxContent>
                  </v:textbox>
                </v:shape>
                <v:shape id="Text Box 247" o:spid="_x0000_s1073" type="#_x0000_t202" style="position:absolute;left:10287;top:1140;width:2286;height:2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oDVM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PhfTqG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FoDVMMAAADcAAAADwAAAAAAAAAAAAAAAACYAgAAZHJzL2Rv&#10;d25yZXYueG1sUEsFBgAAAAAEAAQA9QAAAIgDAAAAAA==&#10;" filled="f" stroked="f">
                  <v:textbox>
                    <w:txbxContent>
                      <w:p w:rsidR="004A7489" w:rsidRDefault="004A7489" w:rsidP="00144D1D">
                        <w:r>
                          <w:t>1</w:t>
                        </w:r>
                      </w:p>
                    </w:txbxContent>
                  </v:textbox>
                </v:shape>
                <v:shape id="Text Box 243" o:spid="_x0000_s1074" type="#_x0000_t202" style="position:absolute;left:4278;top:8325;width:2286;height:22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7+A8AA&#10;AADcAAAADwAAAGRycy9kb3ducmV2LnhtbERPy4rCMBTdC/5DuII7TRQfYzWKKAOzUnRmBHeX5toW&#10;m5vSZGzn781CcHk479WmtaV4UO0LxxpGQwWCOHWm4EzDz/fn4AOED8gGS8ek4Z88bNbdzgoT4xo+&#10;0eMcMhFD2CeoIQ+hSqT0aU4W/dBVxJG7udpiiLDOpKmxieG2lGOlZtJiwbEhx4p2OaX385/V8Hu4&#10;XS8Tdcz2dlo1rlWS7UJq3e+12yWIQG14i1/uL6NhPo1r45l4BO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97+A8AAAADcAAAADwAAAAAAAAAAAAAAAACYAgAAZHJzL2Rvd25y&#10;ZXYueG1sUEsFBgAAAAAEAAQA9QAAAIUDAAAAAA==&#10;" filled="f" stroked="f">
                  <v:textbox>
                    <w:txbxContent>
                      <w:p w:rsidR="004A7489" w:rsidRDefault="004A7489" w:rsidP="00144D1D">
                        <w: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44D1D" w:rsidRPr="000B70AC">
        <w:t xml:space="preserve">For the following exercises, refer to the diagram below. Lines m and n are parallel. Name all angles congruent to the given angle and give the theorems or postulates that justify your answer. </w:t>
      </w:r>
    </w:p>
    <w:p w:rsidR="00144D1D" w:rsidRPr="00C5395B" w:rsidRDefault="00144D1D" w:rsidP="00144D1D">
      <w:pPr>
        <w:spacing w:line="360" w:lineRule="auto"/>
      </w:pPr>
    </w:p>
    <w:p w:rsidR="00144D1D" w:rsidRPr="00C5395B" w:rsidRDefault="00144D1D" w:rsidP="003829A7">
      <w:pPr>
        <w:pStyle w:val="ListParagraph"/>
        <w:numPr>
          <w:ilvl w:val="0"/>
          <w:numId w:val="16"/>
        </w:numPr>
        <w:spacing w:line="360" w:lineRule="auto"/>
      </w:pPr>
      <w:r w:rsidRPr="00C5395B">
        <w:rPr>
          <w:position w:val="-6"/>
        </w:rPr>
        <w:object w:dxaOrig="380" w:dyaOrig="279">
          <v:shape id="_x0000_i1027" type="#_x0000_t75" style="width:19pt;height:14pt" o:ole="">
            <v:imagedata r:id="rId21" o:title=""/>
          </v:shape>
          <o:OLEObject Type="Embed" ProgID="Equation.DSMT4" ShapeID="_x0000_i1027" DrawAspect="Content" ObjectID="_1525610633" r:id="rId22"/>
        </w:object>
      </w:r>
      <w:r w:rsidRPr="00C5395B">
        <w:t>__________________________________________</w:t>
      </w:r>
      <w:r>
        <w:tab/>
      </w:r>
      <w:r>
        <w:tab/>
      </w:r>
      <w:r>
        <w:tab/>
      </w:r>
      <w:r>
        <w:tab/>
        <w:t xml:space="preserve">           </w:t>
      </w:r>
    </w:p>
    <w:p w:rsidR="00144D1D" w:rsidRPr="00C5395B" w:rsidRDefault="00144D1D" w:rsidP="003829A7">
      <w:pPr>
        <w:pStyle w:val="ListParagraph"/>
        <w:numPr>
          <w:ilvl w:val="0"/>
          <w:numId w:val="16"/>
        </w:numPr>
        <w:tabs>
          <w:tab w:val="left" w:pos="7280"/>
        </w:tabs>
        <w:spacing w:line="360" w:lineRule="auto"/>
      </w:pPr>
      <w:r w:rsidRPr="00C5395B">
        <w:rPr>
          <w:position w:val="-6"/>
        </w:rPr>
        <w:object w:dxaOrig="360" w:dyaOrig="279">
          <v:shape id="_x0000_i1028" type="#_x0000_t75" style="width:18pt;height:14pt" o:ole="">
            <v:imagedata r:id="rId23" o:title=""/>
          </v:shape>
          <o:OLEObject Type="Embed" ProgID="Equation.DSMT4" ShapeID="_x0000_i1028" DrawAspect="Content" ObjectID="_1525610634" r:id="rId24"/>
        </w:object>
      </w:r>
      <w:r w:rsidRPr="00C5395B">
        <w:t>__________________________________________</w:t>
      </w:r>
      <w:r>
        <w:tab/>
      </w:r>
      <w:r>
        <w:tab/>
        <w:t xml:space="preserve">       </w:t>
      </w:r>
      <w:r>
        <w:tab/>
      </w:r>
      <w:r>
        <w:tab/>
        <w:t xml:space="preserve">       </w:t>
      </w:r>
    </w:p>
    <w:p w:rsidR="00144D1D" w:rsidRPr="00B048CF" w:rsidRDefault="00144D1D" w:rsidP="003829A7">
      <w:pPr>
        <w:pStyle w:val="ListParagraph"/>
        <w:numPr>
          <w:ilvl w:val="0"/>
          <w:numId w:val="16"/>
        </w:numPr>
        <w:spacing w:line="360" w:lineRule="auto"/>
        <w:rPr>
          <w:b/>
          <w:i/>
        </w:rPr>
      </w:pPr>
      <w:r w:rsidRPr="00C5395B">
        <w:rPr>
          <w:position w:val="-6"/>
        </w:rPr>
        <w:object w:dxaOrig="360" w:dyaOrig="279">
          <v:shape id="_x0000_i1029" type="#_x0000_t75" style="width:18pt;height:14pt" o:ole="">
            <v:imagedata r:id="rId25" o:title=""/>
          </v:shape>
          <o:OLEObject Type="Embed" ProgID="Equation.DSMT4" ShapeID="_x0000_i1029" DrawAspect="Content" ObjectID="_1525610635" r:id="rId26"/>
        </w:object>
      </w:r>
      <w:r w:rsidRPr="00C5395B">
        <w:t>__________________________________________</w:t>
      </w:r>
      <w:r>
        <w:tab/>
        <w:t xml:space="preserve">    </w:t>
      </w:r>
      <w:r>
        <w:tab/>
      </w:r>
      <w:r>
        <w:tab/>
      </w:r>
      <w:r>
        <w:tab/>
        <w:t xml:space="preserve">   </w:t>
      </w:r>
    </w:p>
    <w:p w:rsidR="00144D1D" w:rsidRPr="00C5395B" w:rsidRDefault="00144D1D" w:rsidP="003829A7">
      <w:pPr>
        <w:pStyle w:val="ListParagraph"/>
        <w:numPr>
          <w:ilvl w:val="0"/>
          <w:numId w:val="16"/>
        </w:numPr>
        <w:spacing w:line="360" w:lineRule="auto"/>
      </w:pPr>
      <w:r w:rsidRPr="00C5395B">
        <w:rPr>
          <w:position w:val="-6"/>
        </w:rPr>
        <w:object w:dxaOrig="380" w:dyaOrig="279">
          <v:shape id="_x0000_i1030" type="#_x0000_t75" style="width:19pt;height:14pt" o:ole="">
            <v:imagedata r:id="rId27" o:title=""/>
          </v:shape>
          <o:OLEObject Type="Embed" ProgID="Equation.DSMT4" ShapeID="_x0000_i1030" DrawAspect="Content" ObjectID="_1525610636" r:id="rId28"/>
        </w:object>
      </w:r>
      <w:r w:rsidRPr="00C5395B">
        <w:t>__________________________________________</w:t>
      </w:r>
    </w:p>
    <w:p w:rsidR="00144D1D" w:rsidRPr="00C5395B" w:rsidRDefault="00144D1D" w:rsidP="00144D1D">
      <w:pPr>
        <w:spacing w:line="360" w:lineRule="auto"/>
      </w:pPr>
      <w:r w:rsidRPr="00C5395B">
        <w:tab/>
      </w:r>
    </w:p>
    <w:p w:rsidR="00144D1D" w:rsidRDefault="00144D1D" w:rsidP="00D84E5B">
      <w:pPr>
        <w:pStyle w:val="ListParagraph"/>
        <w:numPr>
          <w:ilvl w:val="0"/>
          <w:numId w:val="17"/>
        </w:numPr>
        <w:spacing w:line="480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9712" behindDoc="0" locked="0" layoutInCell="1" allowOverlap="1" wp14:anchorId="24E5F1D2" wp14:editId="247ABE89">
                <wp:simplePos x="0" y="0"/>
                <wp:positionH relativeFrom="column">
                  <wp:posOffset>3943932</wp:posOffset>
                </wp:positionH>
                <wp:positionV relativeFrom="paragraph">
                  <wp:posOffset>21590</wp:posOffset>
                </wp:positionV>
                <wp:extent cx="2836545" cy="1389380"/>
                <wp:effectExtent l="0" t="0" r="1905" b="1270"/>
                <wp:wrapNone/>
                <wp:docPr id="271" name="Group 6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36545" cy="1389380"/>
                          <a:chOff x="6994" y="8017"/>
                          <a:chExt cx="4467" cy="2188"/>
                        </a:xfrm>
                      </wpg:grpSpPr>
                      <wps:wsp>
                        <wps:cNvPr id="272" name="Line 65"/>
                        <wps:cNvCnPr/>
                        <wps:spPr bwMode="auto">
                          <a:xfrm flipV="1">
                            <a:off x="7586" y="8700"/>
                            <a:ext cx="36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" name="Line 66"/>
                        <wps:cNvCnPr/>
                        <wps:spPr bwMode="auto">
                          <a:xfrm>
                            <a:off x="7031" y="9285"/>
                            <a:ext cx="36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" name="Line 67"/>
                        <wps:cNvCnPr/>
                        <wps:spPr bwMode="auto">
                          <a:xfrm flipH="1">
                            <a:off x="8006" y="8145"/>
                            <a:ext cx="1710" cy="16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10759" y="8362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9559" y="8017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7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8986" y="8632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8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7744" y="8362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9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6994" y="9262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8464" y="9202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1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7834" y="9742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2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10129" y="9262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3" name="Oval 7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536" y="8235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4" name="Oval 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451" y="8668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5" name="Oval 7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118" y="8672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6" name="Oval 7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991" y="8670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7" name="Oval 8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541" y="9257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0" name="Oval 8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531" y="9257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" name="Oval 8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926" y="9255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2" name="Oval 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154" y="9628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E5F1D2" id="Group 617" o:spid="_x0000_s1075" style="position:absolute;left:0;text-align:left;margin-left:310.55pt;margin-top:1.7pt;width:223.35pt;height:109.4pt;z-index:251699712" coordorigin="6994,8017" coordsize="4467,2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">
                <v:line id="Line 65" o:spid="_x0000_s1076" style="position:absolute;flip:y;visibility:visible;mso-wrap-style:square" from="7586,8700" to="11276,8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CoTMcAAADcAAAADwAAAGRycy9kb3ducmV2LnhtbESPQWsCMRSE74X+h/CEXkrNdimtrkYR&#10;odCDl6qseHtunptlNy9rkur23zeFQo/DzHzDzJeD7cSVfGgcK3geZyCIK6cbrhXsd+9PExAhImvs&#10;HJOCbwqwXNzfzbHQ7safdN3GWiQIhwIVmBj7QspQGbIYxq4nTt7ZeYsxSV9L7fGW4LaTeZa9SosN&#10;pwWDPa0NVe32yyqQk83jxa9OL23ZHg5TU1Zlf9wo9TAaVjMQkYb4H/5rf2gF+VsO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YKhMxwAAANwAAAAPAAAAAAAA&#10;AAAAAAAAAKECAABkcnMvZG93bnJldi54bWxQSwUGAAAAAAQABAD5AAAAlQMAAAAA&#10;"/>
                <v:line id="Line 66" o:spid="_x0000_s1077" style="position:absolute;visibility:visible;mso-wrap-style:square" from="7031,9285" to="10721,9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iMqM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fpn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IjKjGAAAA3AAAAA8AAAAAAAAA&#10;AAAAAAAAoQIAAGRycy9kb3ducmV2LnhtbFBLBQYAAAAABAAEAPkAAACUAwAAAAA=&#10;"/>
                <v:line id="Line 67" o:spid="_x0000_s1078" style="position:absolute;flip:x;visibility:visible;mso-wrap-style:square" from="8006,8145" to="9716,9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WVo8YAAADcAAAADwAAAGRycy9kb3ducmV2LnhtbESPQWsCMRSE74X+h/AKXkrNVqTVrVFE&#10;EDx4UctKb8/N62bZzcs2ibr+e1Mo9DjMzDfMbNHbVlzIh9qxgtdhBoK4dLrmSsHnYf0yAREissbW&#10;MSm4UYDF/PFhhrl2V97RZR8rkSAcclRgYuxyKUNpyGIYuo44ed/OW4xJ+kpqj9cEt60cZdmbtFhz&#10;WjDY0cpQ2ezPVoGcbJ9//PI0bormeJyaoiy6r61Sg6d++QEiUh//w3/tjVYweh/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FlaPGAAAA3AAAAA8AAAAAAAAA&#10;AAAAAAAAoQIAAGRycy9kb3ducmV2LnhtbFBLBQYAAAAABAAEAPkAAACUAwAAAAA=&#10;"/>
                <v:shape id="Text Box 68" o:spid="_x0000_s1079" type="#_x0000_t202" style="position:absolute;left:10759;top:8362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Sue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fI6g/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8Ernn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A</w:t>
                        </w:r>
                      </w:p>
                    </w:txbxContent>
                  </v:textbox>
                </v:shape>
                <v:shape id="Text Box 69" o:spid="_x0000_s1080" type="#_x0000_t202" style="position:absolute;left:9559;top:8017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YwDs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/D6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YwDsMAAADcAAAADwAAAAAAAAAAAAAAAACYAgAAZHJzL2Rv&#10;d25yZXYueG1sUEsFBgAAAAAEAAQA9QAAAIgDAAAAAA==&#10;" filled="f" stroked="f">
                  <v:textbox>
                    <w:txbxContent>
                      <w:p w:rsidR="004A7489" w:rsidRDefault="004A7489" w:rsidP="00144D1D">
                        <w:r>
                          <w:t>B</w:t>
                        </w:r>
                      </w:p>
                    </w:txbxContent>
                  </v:textbox>
                </v:shape>
                <v:shape id="Text Box 70" o:spid="_x0000_s1081" type="#_x0000_t202" style="position:absolute;left:8986;top:8632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qVlcQA&#10;AADcAAAADwAAAGRycy9kb3ducmV2LnhtbESPT4vCMBTE74LfITzBmybK+merUcRlYU/KuuuCt0fz&#10;bIvNS2mird/eCMIeh5n5DbNct7YUN6p94VjDaKhAEKfOFJxp+P35HMxB+IBssHRMGu7kYb3qdpaY&#10;GNfwN90OIRMRwj5BDXkIVSKlT3Oy6IeuIo7e2dUWQ5R1Jk2NTYTbUo6VmkqLBceFHCva5pReDler&#10;4bg7n/7e1D77sJOqca2SbN+l1v1eu1mACNSG//Cr/WU0jGczeJ6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alZX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C</w:t>
                        </w:r>
                      </w:p>
                    </w:txbxContent>
                  </v:textbox>
                </v:shape>
                <v:shape id="Text Box 71" o:spid="_x0000_s1082" type="#_x0000_t202" style="position:absolute;left:7744;top:8362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UB58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QUB58AAAADcAAAADwAAAAAAAAAAAAAAAACYAgAAZHJzL2Rvd25y&#10;ZXYueG1sUEsFBgAAAAAEAAQA9QAAAIUDAAAAAA==&#10;" filled="f" stroked="f">
                  <v:textbox>
                    <w:txbxContent>
                      <w:p w:rsidR="004A7489" w:rsidRDefault="004A7489" w:rsidP="00144D1D">
                        <w:r>
                          <w:t>D</w:t>
                        </w:r>
                      </w:p>
                    </w:txbxContent>
                  </v:textbox>
                </v:shape>
                <v:shape id="Text Box 72" o:spid="_x0000_s1083" type="#_x0000_t202" style="position:absolute;left:6994;top:9262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mkfM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KD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mkfMMAAADcAAAADwAAAAAAAAAAAAAAAACYAgAAZHJzL2Rv&#10;d25yZXYueG1sUEsFBgAAAAAEAAQA9QAAAIgDAAAAAA==&#10;" filled="f" stroked="f">
                  <v:textbox>
                    <w:txbxContent>
                      <w:p w:rsidR="004A7489" w:rsidRDefault="004A7489" w:rsidP="00144D1D">
                        <w:r>
                          <w:t>E</w:t>
                        </w:r>
                      </w:p>
                    </w:txbxContent>
                  </v:textbox>
                </v:shape>
                <v:shape id="Text Box 73" o:spid="_x0000_s1084" type="#_x0000_t202" style="position:absolute;left:8464;top:9202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Z9xr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fP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pn3GvwAAANwAAAAPAAAAAAAAAAAAAAAAAJgCAABkcnMvZG93bnJl&#10;di54bWxQSwUGAAAAAAQABAD1AAAAhAMAAAAA&#10;" filled="f" stroked="f">
                  <v:textbox>
                    <w:txbxContent>
                      <w:p w:rsidR="004A7489" w:rsidRDefault="004A7489" w:rsidP="00144D1D">
                        <w:r>
                          <w:t>F</w:t>
                        </w:r>
                      </w:p>
                    </w:txbxContent>
                  </v:textbox>
                </v:shape>
                <v:shape id="Text Box 74" o:spid="_x0000_s1085" type="#_x0000_t202" style="position:absolute;left:7834;top:9742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rYX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D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rYXcMAAADcAAAADwAAAAAAAAAAAAAAAACYAgAAZHJzL2Rv&#10;d25yZXYueG1sUEsFBgAAAAAEAAQA9QAAAIgDAAAAAA==&#10;" filled="f" stroked="f">
                  <v:textbox>
                    <w:txbxContent>
                      <w:p w:rsidR="004A7489" w:rsidRDefault="004A7489" w:rsidP="00144D1D">
                        <w:r>
                          <w:t>G</w:t>
                        </w:r>
                      </w:p>
                    </w:txbxContent>
                  </v:textbox>
                </v:shape>
                <v:shape id="Text Box 75" o:spid="_x0000_s1086" type="#_x0000_t202" style="position:absolute;left:10129;top:9262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hGKsQA&#10;AADcAAAADwAAAGRycy9kb3ducmV2LnhtbESPT4vCMBTE74LfIbwFb5psccWtRhFlYU8r/lnB26N5&#10;tsXmpTRZ2/32RhA8DjPzG2a+7GwlbtT40rGG95ECQZw5U3Ku4Xj4Gk5B+IBssHJMGv7Jw3LR780x&#10;Na7lHd32IRcRwj5FDUUIdSqlzwqy6EeuJo7exTUWQ5RNLk2DbYTbSiZKTaTFkuNCgTWtC8qu+z+r&#10;4ffncj6N1Tbf2I+6dZ2SbD+l1oO3bjUDEagLr/Cz/W00JNMEHmfiEZ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4Rir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H</w:t>
                        </w:r>
                      </w:p>
                    </w:txbxContent>
                  </v:textbox>
                </v:shape>
                <v:oval id="Oval 76" o:spid="_x0000_s1087" style="position:absolute;left:9536;top:8235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0Pu8MA&#10;AADcAAAADwAAAGRycy9kb3ducmV2LnhtbESPQWvCQBSE70L/w/IKvUjdaKmE1FUkYPHaNAePz+xr&#10;Epp9G3ZXk/x7VxA8DjPzDbPZjaYTV3K+taxguUhAEFdWt1wrKH8P7ykIH5A1dpZJwUQedtuX2QYz&#10;bQf+oWsRahEh7DNU0ITQZ1L6qiGDfmF74uj9WWcwROlqqR0OEW46uUqStTTYclxosKe8oeq/uBgF&#10;bt5P+XTMD8szfxefQ6pP61Ir9fY67r9ABBrDM/xoH7WCVfoB9zPxCMjt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f0Pu8MAAADcAAAADwAAAAAAAAAAAAAAAACYAgAAZHJzL2Rv&#10;d25yZXYueG1sUEsFBgAAAAAEAAQA9QAAAIgDAAAAAA==&#10;" fillcolor="black">
                  <o:lock v:ext="edit" aspectratio="t"/>
                </v:oval>
                <v:oval id="Oval 77" o:spid="_x0000_s1088" style="position:absolute;left:10451;top:8668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SXz8MA&#10;AADcAAAADwAAAGRycy9kb3ducmV2LnhtbESPQWvCQBSE70L/w/IKvUjdKK2E1FUkYPHaNAePz+xr&#10;Epp9G3ZXk/x7VxA8DjPzDbPZjaYTV3K+taxguUhAEFdWt1wrKH8P7ykIH5A1dpZJwUQedtuX2QYz&#10;bQf+oWsRahEh7DNU0ITQZ1L6qiGDfmF74uj9WWcwROlqqR0OEW46uUqStTTYclxosKe8oeq/uBgF&#10;bt5P+XTMD8szfxefQ6pP61Ir9fY67r9ABBrDM/xoH7WCVfoB9zPxCMjt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hSXz8MAAADcAAAADwAAAAAAAAAAAAAAAACYAgAAZHJzL2Rv&#10;d25yZXYueG1sUEsFBgAAAAAEAAQA9QAAAIgDAAAAAA==&#10;" fillcolor="black">
                  <o:lock v:ext="edit" aspectratio="t"/>
                </v:oval>
                <v:oval id="Oval 78" o:spid="_x0000_s1089" style="position:absolute;left:9118;top:8672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gyVMIA&#10;AADcAAAADwAAAGRycy9kb3ducmV2LnhtbESPQYvCMBSE7wv+h/AWvCyaKiilGmUpKF6tHvb4tnnb&#10;lm1eShJt+++NIHgcZuYbZrsfTCvu5HxjWcFinoAgLq1uuFJwvRxmKQgfkDW2lknBSB72u8nHFjNt&#10;ez7TvQiViBD2GSqoQ+gyKX1Zk0E/tx1x9P6sMxiidJXUDvsIN61cJslaGmw4LtTYUV5T+V/cjAL3&#10;1Y35eMoPi18+Fqs+1T/rq1Zq+jl8b0AEGsI7/GqftIJluoLnmXgE5O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WDJUwgAAANwAAAAPAAAAAAAAAAAAAAAAAJgCAABkcnMvZG93&#10;bnJldi54bWxQSwUGAAAAAAQABAD1AAAAhwMAAAAA&#10;" fillcolor="black">
                  <o:lock v:ext="edit" aspectratio="t"/>
                </v:oval>
                <v:oval id="Oval 79" o:spid="_x0000_s1090" style="position:absolute;left:7991;top:8670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qsI8MA&#10;AADcAAAADwAAAGRycy9kb3ducmV2LnhtbESPQWvCQBSE74L/YXmCF6kbhYaQukoJWLwaPXh8zb4m&#10;odm3YXdrkn/vCgWPw8x8w+wOo+nEnZxvLSvYrBMQxJXVLdcKrpfjWwbCB2SNnWVSMJGHw34+22Gu&#10;7cBnupehFhHCPkcFTQh9LqWvGjLo17Ynjt6PdQZDlK6W2uEQ4aaT2yRJpcGW40KDPRUNVb/ln1Hg&#10;Vv1UTKfiuPnmr/J9yPQtvWqllovx8wNEoDG8wv/tk1awzVJ4nolHQO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qsI8MAAADcAAAADwAAAAAAAAAAAAAAAACYAgAAZHJzL2Rv&#10;d25yZXYueG1sUEsFBgAAAAAEAAQA9QAAAIgDAAAAAA==&#10;" fillcolor="black">
                  <o:lock v:ext="edit" aspectratio="t"/>
                </v:oval>
                <v:oval id="Oval 80" o:spid="_x0000_s1091" style="position:absolute;left:7541;top:9257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YJuMMA&#10;AADcAAAADwAAAGRycy9kb3ducmV2LnhtbESPQWvCQBSE74L/YXkFL1I3CtWQuooEFK9Nc/D4mn1N&#10;QrNvw+5qkn/vFgo9DjPzDbM/jqYTD3K+taxgvUpAEFdWt1wrKD/PrykIH5A1dpZJwUQejof5bI+Z&#10;tgN/0KMItYgQ9hkqaELoMyl91ZBBv7I9cfS+rTMYonS11A6HCDed3CTJVhpsOS402FPeUPVT3I0C&#10;t+ynfLrm5/UXX4q3IdW3bamVWryMp3cQgcbwH/5rX7WCTbqD3zPxCMjD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sYJuMMAAADcAAAADwAAAAAAAAAAAAAAAACYAgAAZHJzL2Rv&#10;d25yZXYueG1sUEsFBgAAAAAEAAQA9QAAAIgDAAAAAA==&#10;" fillcolor="black">
                  <o:lock v:ext="edit" aspectratio="t"/>
                </v:oval>
                <v:oval id="Oval 81" o:spid="_x0000_s1092" style="position:absolute;left:8531;top:9257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IMDsAA&#10;AADcAAAADwAAAGRycy9kb3ducmV2LnhtbERPTYvCMBC9C/6HMMJeRFNlFekaRQqK1+324HFsZtti&#10;MylJtO2/3xyEPT7e9/44mFa8yPnGsoLVMgFBXFrdcKWg+DkvdiB8QNbYWiYFI3k4HqaTPaba9vxN&#10;rzxUIoawT1FBHUKXSunLmgz6pe2II/drncEQoaukdtjHcNPKdZJspcGGY0ONHWU1lY/8aRS4eTdm&#10;4zU7r+58yTf9Tt+2hVbqYzacvkAEGsK/+O2+agWf6zg/nolHQB7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QIMDsAAAADcAAAADwAAAAAAAAAAAAAAAACYAgAAZHJzL2Rvd25y&#10;ZXYueG1sUEsFBgAAAAAEAAQA9QAAAIUDAAAAAA==&#10;" fillcolor="black">
                  <o:lock v:ext="edit" aspectratio="t"/>
                </v:oval>
                <v:oval id="Oval 82" o:spid="_x0000_s1093" style="position:absolute;left:9926;top:9255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6plcMA&#10;AADcAAAADwAAAGRycy9kb3ducmV2LnhtbESPQWvCQBSE70L/w/IKvUjdRFqR1FUkYPHaNAePz+xr&#10;Epp9G3ZXk/x7VxA8DjPzDbPZjaYTV3K+tawgXSQgiCurW64VlL+H9zUIH5A1dpZJwUQedtuX2QYz&#10;bQf+oWsRahEh7DNU0ITQZ1L6qiGDfmF74uj9WWcwROlqqR0OEW46uUySlTTYclxosKe8oeq/uBgF&#10;bt5P+XTMD+mZv4vPYa1Pq1Ir9fY67r9ABBrDM/xoH7WCj2UK9zPxCMjt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k6plcMAAADcAAAADwAAAAAAAAAAAAAAAACYAgAAZHJzL2Rv&#10;d25yZXYueG1sUEsFBgAAAAAEAAQA9QAAAIgDAAAAAA==&#10;" fillcolor="black">
                  <o:lock v:ext="edit" aspectratio="t"/>
                </v:oval>
                <v:oval id="Oval 83" o:spid="_x0000_s1094" style="position:absolute;left:8154;top:9628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w34sMA&#10;AADcAAAADwAAAGRycy9kb3ducmV2LnhtbESPQWvCQBSE70L/w/IKXqRuDK1I6ioSULw2zcHjM/ua&#10;hGbfht3VJP++WxA8DjPzDbPdj6YTd3K+taxgtUxAEFdWt1wrKL+PbxsQPiBr7CyTgok87Hcvsy1m&#10;2g78Rfci1CJC2GeooAmhz6T0VUMG/dL2xNH7sc5giNLVUjscItx0Mk2StTTYclxosKe8oeq3uBkF&#10;btFP+XTOj6srn4qPYaMv61IrNX8dD58gAo3hGX60z1rBe5rC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pw34sMAAADcAAAADwAAAAAAAAAAAAAAAACYAgAAZHJzL2Rv&#10;d25yZXYueG1sUEsFBgAAAAAEAAQA9QAAAIgDAAAAAA==&#10;" fillcolor="black">
                  <o:lock v:ext="edit" aspectratio="t"/>
                </v:oval>
              </v:group>
            </w:pict>
          </mc:Fallback>
        </mc:AlternateContent>
      </w:r>
      <w:r>
        <w:t>For the figure to the right m</w:t>
      </w:r>
      <w:r>
        <w:sym w:font="Symbol" w:char="F0D0"/>
      </w:r>
      <w:r>
        <w:t xml:space="preserve">BCD = 160 - 3x </w:t>
      </w:r>
      <w:r w:rsidRPr="00D84E5B">
        <w:rPr>
          <w:vertAlign w:val="superscript"/>
        </w:rPr>
        <w:t>o</w:t>
      </w:r>
      <w:r>
        <w:t>, and</w:t>
      </w:r>
    </w:p>
    <w:p w:rsidR="00144D1D" w:rsidRDefault="00144D1D" w:rsidP="00144D1D">
      <w:r>
        <w:rPr>
          <w:noProof/>
        </w:rPr>
        <mc:AlternateContent>
          <mc:Choice Requires="wpg">
            <w:drawing>
              <wp:anchor distT="0" distB="0" distL="114300" distR="114300" simplePos="0" relativeHeight="251697664" behindDoc="0" locked="0" layoutInCell="1" allowOverlap="1" wp14:anchorId="58BFE4F8" wp14:editId="54BFDEE6">
                <wp:simplePos x="0" y="0"/>
                <wp:positionH relativeFrom="column">
                  <wp:posOffset>5161915</wp:posOffset>
                </wp:positionH>
                <wp:positionV relativeFrom="paragraph">
                  <wp:posOffset>24130</wp:posOffset>
                </wp:positionV>
                <wp:extent cx="67310" cy="128905"/>
                <wp:effectExtent l="0" t="0" r="27940" b="23495"/>
                <wp:wrapNone/>
                <wp:docPr id="423" name="Group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0" cy="128905"/>
                          <a:chOff x="10027" y="9353"/>
                          <a:chExt cx="106" cy="203"/>
                        </a:xfrm>
                      </wpg:grpSpPr>
                      <wps:wsp>
                        <wps:cNvPr id="424" name="AutoShape 88"/>
                        <wps:cNvCnPr>
                          <a:cxnSpLocks noChangeShapeType="1"/>
                        </wps:cNvCnPr>
                        <wps:spPr bwMode="auto">
                          <a:xfrm>
                            <a:off x="10027" y="9353"/>
                            <a:ext cx="106" cy="9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" name="AutoShape 89"/>
                        <wps:cNvCnPr>
                          <a:cxnSpLocks noChangeShapeType="1"/>
                        </wps:cNvCnPr>
                        <wps:spPr bwMode="auto">
                          <a:xfrm flipH="1">
                            <a:off x="10027" y="9463"/>
                            <a:ext cx="106" cy="9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5DDA43" id="Group 87" o:spid="_x0000_s1026" style="position:absolute;margin-left:406.45pt;margin-top:1.9pt;width:5.3pt;height:10.15pt;z-index:251697664" coordorigin="10027,9353" coordsize="106,2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">
                <v:shape id="AutoShape 88" o:spid="_x0000_s1027" type="#_x0000_t32" style="position:absolute;left:10027;top:9353;width:106;height:9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h7JMUAAADcAAAADwAAAGRycy9kb3ducmV2LnhtbESPT2sCMRTE7wW/Q3iFXopmFRXZGmUt&#10;CLXgwX/35+Z1E7p52W6ibr99UxA8DjPzG2a+7FwtrtQG61nBcJCBIC69tlwpOB7W/RmIEJE11p5J&#10;wS8FWC56T3PMtb/xjq77WIkE4ZCjAhNjk0sZSkMOw8A3xMn78q3DmGRbSd3iLcFdLUdZNpUOLacF&#10;gw29Gyq/9xenYLsZroqzsZvP3Y/dTtZFfaleT0q9PHfFG4hIXXyE7+0PrWA8GsP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4h7JMUAAADcAAAADwAAAAAAAAAA&#10;AAAAAAChAgAAZHJzL2Rvd25yZXYueG1sUEsFBgAAAAAEAAQA+QAAAJMDAAAAAA==&#10;"/>
                <v:shape id="AutoShape 89" o:spid="_x0000_s1028" type="#_x0000_t32" style="position:absolute;left:10027;top:9463;width:106;height:9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Ve1MUAAADcAAAADwAAAGRycy9kb3ducmV2LnhtbESPQWsCMRSE74X+h/AKXopmV6zI1ihS&#10;EMRDQd2Dx0fy3F26eVmTdF3/fSMIPQ4z8w2zXA+2FT350DhWkE8yEMTamYYrBeVpO16ACBHZYOuY&#10;FNwpwHr1+rLEwrgbH6g/xkokCIcCFdQxdoWUQddkMUxcR5y8i/MWY5K+ksbjLcFtK6dZNpcWG04L&#10;NXb0VZP+Of5aBc2+/C7792v0erHPzz4Pp3OrlRq9DZtPEJGG+B9+tndGwWz6AY8z6Qj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CVe1MUAAADcAAAADwAAAAAAAAAA&#10;AAAAAAChAgAAZHJzL2Rvd25yZXYueG1sUEsFBgAAAAAEAAQA+QAAAJMDAAAAAA==&#10;"/>
              </v:group>
            </w:pict>
          </mc:Fallback>
        </mc:AlternateContent>
      </w:r>
      <w:r>
        <w:t>m</w:t>
      </w:r>
      <w:r>
        <w:sym w:font="Symbol" w:char="F0D0"/>
      </w:r>
      <w:r>
        <w:t>CFH = 35</w:t>
      </w:r>
      <w:r w:rsidRPr="00F55A98">
        <w:rPr>
          <w:vertAlign w:val="superscript"/>
        </w:rPr>
        <w:t>o</w:t>
      </w:r>
      <w:r>
        <w:t xml:space="preserve">.  What is x?  </w:t>
      </w:r>
    </w:p>
    <w:p w:rsidR="00144D1D" w:rsidRDefault="00144D1D" w:rsidP="00144D1D">
      <w:r>
        <w:rPr>
          <w:rFonts w:eastAsiaTheme="minorEastAsia"/>
        </w:rPr>
        <w:t>What Theorem or Postulate supports your answer?</w:t>
      </w:r>
    </w:p>
    <w:p w:rsidR="00144D1D" w:rsidRDefault="00144D1D" w:rsidP="00144D1D">
      <w:r>
        <w:rPr>
          <w:noProof/>
        </w:rPr>
        <mc:AlternateContent>
          <mc:Choice Requires="wpg">
            <w:drawing>
              <wp:anchor distT="0" distB="0" distL="114300" distR="114300" simplePos="0" relativeHeight="251698688" behindDoc="0" locked="0" layoutInCell="1" allowOverlap="1" wp14:anchorId="5FD71178" wp14:editId="58C6025B">
                <wp:simplePos x="0" y="0"/>
                <wp:positionH relativeFrom="column">
                  <wp:posOffset>4794493</wp:posOffset>
                </wp:positionH>
                <wp:positionV relativeFrom="paragraph">
                  <wp:posOffset>42545</wp:posOffset>
                </wp:positionV>
                <wp:extent cx="51435" cy="128905"/>
                <wp:effectExtent l="0" t="0" r="24765" b="23495"/>
                <wp:wrapNone/>
                <wp:docPr id="426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435" cy="128905"/>
                          <a:chOff x="10027" y="9353"/>
                          <a:chExt cx="106" cy="203"/>
                        </a:xfrm>
                      </wpg:grpSpPr>
                      <wps:wsp>
                        <wps:cNvPr id="427" name="AutoShape 92"/>
                        <wps:cNvCnPr>
                          <a:cxnSpLocks noChangeShapeType="1"/>
                        </wps:cNvCnPr>
                        <wps:spPr bwMode="auto">
                          <a:xfrm>
                            <a:off x="10027" y="9353"/>
                            <a:ext cx="106" cy="9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8" name="AutoShape 93"/>
                        <wps:cNvCnPr>
                          <a:cxnSpLocks noChangeShapeType="1"/>
                        </wps:cNvCnPr>
                        <wps:spPr bwMode="auto">
                          <a:xfrm flipH="1">
                            <a:off x="10027" y="9463"/>
                            <a:ext cx="106" cy="9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252FEF" id="Group 91" o:spid="_x0000_s1026" style="position:absolute;margin-left:377.5pt;margin-top:3.35pt;width:4.05pt;height:10.15pt;z-index:251698688" coordorigin="10027,9353" coordsize="106,2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">
                <v:shape id="AutoShape 92" o:spid="_x0000_s1027" type="#_x0000_t32" style="position:absolute;left:10027;top:9353;width:106;height:9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rlU8YAAADcAAAADwAAAGRycy9kb3ducmV2LnhtbESPT2sCMRTE74V+h/CEXopmFatlNcq2&#10;INSCB//dXzfPTXDzst1EXb99Uyj0OMzMb5j5snO1uFIbrGcFw0EGgrj02nKl4LBf9V9BhIissfZM&#10;Cu4UYLl4fJhjrv2Nt3TdxUokCIccFZgYm1zKUBpyGAa+IU7eybcOY5JtJXWLtwR3tRxl2UQ6tJwW&#10;DDb0bqg87y5OwWY9fCu+jF1/br/t5mVV1Jfq+ajUU68rZiAidfE//Nf+0ArGoy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a5VPGAAAA3AAAAA8AAAAAAAAA&#10;AAAAAAAAoQIAAGRycy9kb3ducmV2LnhtbFBLBQYAAAAABAAEAPkAAACUAwAAAAA=&#10;"/>
                <v:shape id="AutoShape 93" o:spid="_x0000_s1028" type="#_x0000_t32" style="position:absolute;left:10027;top:9463;width:106;height:9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TxSsEAAADcAAAADwAAAGRycy9kb3ducmV2LnhtbERPTYvCMBC9C/6HMIIX0bQii1SjiLAg&#10;HhbUHjwOydgWm0lNsrX77zeHhT0+3vd2P9hW9ORD41hBvshAEGtnGq4UlLfP+RpEiMgGW8ek4IcC&#10;7Hfj0RYL4958of4aK5FCOBSooI6xK6QMuiaLYeE64sQ9nLcYE/SVNB7fKdy2cpllH9Jiw6mhxo6O&#10;Nenn9dsqaM7lV9nPXtHr9Tm/+zzc7q1WajoZDhsQkYb4L/5zn4yC1TKtTWfSEZC7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JPFKwQAAANwAAAAPAAAAAAAAAAAAAAAA&#10;AKECAABkcnMvZG93bnJldi54bWxQSwUGAAAAAAQABAD5AAAAjwMAAAAA&#10;"/>
              </v:group>
            </w:pict>
          </mc:Fallback>
        </mc:AlternateContent>
      </w:r>
    </w:p>
    <w:p w:rsidR="00144D1D" w:rsidRDefault="00144D1D" w:rsidP="00144D1D"/>
    <w:p w:rsidR="00144D1D" w:rsidRDefault="00144D1D" w:rsidP="00144D1D"/>
    <w:p w:rsidR="00144D1D" w:rsidRDefault="00144D1D" w:rsidP="00144D1D"/>
    <w:p w:rsidR="00144D1D" w:rsidRDefault="00144D1D" w:rsidP="00144D1D"/>
    <w:p w:rsidR="00144D1D" w:rsidRDefault="00144D1D" w:rsidP="00144D1D">
      <w:r>
        <w:rPr>
          <w:noProof/>
        </w:rPr>
        <mc:AlternateContent>
          <mc:Choice Requires="wpg">
            <w:drawing>
              <wp:anchor distT="0" distB="0" distL="114300" distR="114300" simplePos="0" relativeHeight="251700736" behindDoc="0" locked="0" layoutInCell="1" allowOverlap="1" wp14:anchorId="3F554E20" wp14:editId="46A2FF23">
                <wp:simplePos x="0" y="0"/>
                <wp:positionH relativeFrom="column">
                  <wp:posOffset>4056790</wp:posOffset>
                </wp:positionH>
                <wp:positionV relativeFrom="paragraph">
                  <wp:posOffset>12065</wp:posOffset>
                </wp:positionV>
                <wp:extent cx="2839085" cy="1393190"/>
                <wp:effectExtent l="0" t="0" r="0" b="0"/>
                <wp:wrapNone/>
                <wp:docPr id="429" name="Group 4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839085" cy="1393190"/>
                          <a:chOff x="0" y="0"/>
                          <a:chExt cx="2838774" cy="1393231"/>
                        </a:xfrm>
                      </wpg:grpSpPr>
                      <wps:wsp>
                        <wps:cNvPr id="430" name="Line 65"/>
                        <wps:cNvCnPr/>
                        <wps:spPr bwMode="auto">
                          <a:xfrm flipV="1">
                            <a:off x="379378" y="437745"/>
                            <a:ext cx="2343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" name="Line 66"/>
                        <wps:cNvCnPr/>
                        <wps:spPr bwMode="auto">
                          <a:xfrm>
                            <a:off x="19455" y="807396"/>
                            <a:ext cx="2343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2" name="Line 67"/>
                        <wps:cNvCnPr/>
                        <wps:spPr bwMode="auto">
                          <a:xfrm flipH="1">
                            <a:off x="642025" y="77822"/>
                            <a:ext cx="1085850" cy="10763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3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2393004" y="223736"/>
                            <a:ext cx="445770" cy="294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4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1624519" y="0"/>
                            <a:ext cx="445770" cy="294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5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1138136" y="214009"/>
                            <a:ext cx="445770" cy="294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476655" y="223736"/>
                            <a:ext cx="445770" cy="294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7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87941"/>
                            <a:ext cx="445770" cy="294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8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865761" y="787941"/>
                            <a:ext cx="445770" cy="294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7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535021" y="1099226"/>
                            <a:ext cx="445770" cy="294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8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1994170" y="787941"/>
                            <a:ext cx="445770" cy="294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9" name="Oval 7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614791" y="136188"/>
                            <a:ext cx="45720" cy="457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0" name="Oval 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198451" y="408562"/>
                            <a:ext cx="45720" cy="457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1" name="Oval 7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352144" y="418290"/>
                            <a:ext cx="45720" cy="457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2" name="Oval 7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2298" y="418290"/>
                            <a:ext cx="45720" cy="457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3" name="Oval 8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50196" y="787941"/>
                            <a:ext cx="45720" cy="457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4" name="Oval 8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72766" y="787941"/>
                            <a:ext cx="45720" cy="457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0" name="Oval 8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857983" y="787941"/>
                            <a:ext cx="45720" cy="457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3" name="Oval 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39302" y="1021405"/>
                            <a:ext cx="45720" cy="457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554E20" id="Group 429" o:spid="_x0000_s1095" style="position:absolute;margin-left:319.45pt;margin-top:.95pt;width:223.55pt;height:109.7pt;z-index:251700736" coordsize="28387,139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">
                <v:line id="Line 65" o:spid="_x0000_s1096" style="position:absolute;flip:y;visibility:visible;mso-wrap-style:square" from="3793,4377" to="27225,43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/omMQAAADcAAAADwAAAGRycy9kb3ducmV2LnhtbERPTWvCMBi+D/wP4RV2kZluirjOKDIY&#10;7ODFD1p2e9e8a0qbN12Saf335iDs+PB8rzaD7cSZfGgcK3ieZiCIK6cbrhWcjh9PSxAhImvsHJOC&#10;KwXYrEcPK8y1u/CezodYixTCIUcFJsY+lzJUhiyGqeuJE/fjvMWYoK+l9nhJ4baTL1m2kBYbTg0G&#10;e3o3VLWHP6tALneTX7/9nrdFW5avpqiK/mun1ON42L6BiDTEf/Hd/akVzGdpfjqTjo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3+iYxAAAANwAAAAPAAAAAAAAAAAA&#10;AAAAAKECAABkcnMvZG93bnJldi54bWxQSwUGAAAAAAQABAD5AAAAkgMAAAAA&#10;"/>
                <v:line id="Line 66" o:spid="_x0000_s1097" style="position:absolute;visibility:visible;mso-wrap-style:square" from="194,8073" to="23626,8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fMfMYAAADcAAAADwAAAGRycy9kb3ducmV2LnhtbESPQWvCQBSE74L/YXmCN91YS5DUVcQi&#10;aA+laqE9PrPPJJp9G3a3Sfrvu4VCj8PMfMMs172pRUvOV5YVzKYJCOLc6ooLBe/n3WQBwgdkjbVl&#10;UvBNHtar4WCJmbYdH6k9hUJECPsMFZQhNJmUPi/JoJ/ahjh6V+sMhihdIbXDLsJNLR+SJJUGK44L&#10;JTa0LSm/n76Mgtf5W9puDi/7/uOQXvLn4+Xz1jmlxqN+8wQiUB/+w3/tvVbwOJ/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q3zHzGAAAA3AAAAA8AAAAAAAAA&#10;AAAAAAAAoQIAAGRycy9kb3ducmV2LnhtbFBLBQYAAAAABAAEAPkAAACUAwAAAAA=&#10;"/>
                <v:line id="Line 67" o:spid="_x0000_s1098" style="position:absolute;flip:x;visibility:visible;mso-wrap-style:square" from="6420,778" to="17278,11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HTdMYAAADcAAAADwAAAGRycy9kb3ducmV2LnhtbESPQWsCMRSE70L/Q3gFL0WztVJ0axQp&#10;FHrwopYVb8/N62bZzcs2ibr9941Q8DjMzDfMYtXbVlzIh9qxgudxBoK4dLrmSsHX/mM0AxEissbW&#10;MSn4pQCr5cNggbl2V97SZRcrkSAcclRgYuxyKUNpyGIYu444ed/OW4xJ+kpqj9cEt62cZNmrtFhz&#10;WjDY0buhstmdrQI52zz9+PVp2hTN4TA3RVl0x41Sw8d+/QYiUh/v4f/2p1YwfZnA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B03TGAAAA3AAAAA8AAAAAAAAA&#10;AAAAAAAAoQIAAGRycy9kb3ducmV2LnhtbFBLBQYAAAAABAAEAPkAAACUAwAAAAA=&#10;"/>
                <v:shape id="Text Box 68" o:spid="_x0000_s1099" type="#_x0000_t202" style="position:absolute;left:23930;top:2237;width:4457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Dors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1M4O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A6K7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A</w:t>
                        </w:r>
                      </w:p>
                    </w:txbxContent>
                  </v:textbox>
                </v:shape>
                <v:shape id="Text Box 69" o:spid="_x0000_s1100" type="#_x0000_t202" style="position:absolute;left:16245;width:4457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lw2sQA&#10;AADcAAAADwAAAGRycy9kb3ducmV2LnhtbESPT2vCQBTE7wW/w/IEb7prTcVGV5GK4MninxZ6e2Sf&#10;STD7NmRXk377riD0OMzMb5jFqrOVuFPjS8caxiMFgjhzpuRcw/m0Hc5A+IBssHJMGn7Jw2rZe1lg&#10;alzLB7ofQy4ihH2KGooQ6lRKnxVk0Y9cTRy9i2sshiibXJoG2wi3lXxVaiotlhwXCqzpo6DserxZ&#10;DV/7y893oj7zjX2rW9cpyfZdaj3od+s5iEBd+A8/2zujIZkk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pcNr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B</w:t>
                        </w:r>
                      </w:p>
                    </w:txbxContent>
                  </v:textbox>
                </v:shape>
                <v:shape id="Text Box 70" o:spid="_x0000_s1101" type="#_x0000_t202" style="position:absolute;left:11381;top:2140;width:4458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XVQc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+JpC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l1UH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C</w:t>
                        </w:r>
                      </w:p>
                    </w:txbxContent>
                  </v:textbox>
                </v:shape>
                <v:shape id="Text Box 71" o:spid="_x0000_s1102" type="#_x0000_t202" style="position:absolute;left:4766;top:2237;width:4458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dLN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/Jx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/3Szb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D</w:t>
                        </w:r>
                      </w:p>
                    </w:txbxContent>
                  </v:textbox>
                </v:shape>
                <v:shape id="Text Box 72" o:spid="_x0000_s1103" type="#_x0000_t202" style="position:absolute;top:7879;width:4457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vurc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w/cx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77q3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E</w:t>
                        </w:r>
                      </w:p>
                    </w:txbxContent>
                  </v:textbox>
                </v:shape>
                <v:shape id="Text Box 73" o:spid="_x0000_s1104" type="#_x0000_t202" style="position:absolute;left:8657;top:7879;width:4458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R638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qmk7g2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SR638AAAADcAAAADwAAAAAAAAAAAAAAAACYAgAAZHJzL2Rvd25y&#10;ZXYueG1sUEsFBgAAAAAEAAQA9QAAAIUDAAAAAA==&#10;" filled="f" stroked="f">
                  <v:textbox>
                    <w:txbxContent>
                      <w:p w:rsidR="004A7489" w:rsidRDefault="004A7489" w:rsidP="00144D1D">
                        <w:r>
                          <w:t>F</w:t>
                        </w:r>
                      </w:p>
                    </w:txbxContent>
                  </v:textbox>
                </v:shape>
                <v:shape id="Text Box 74" o:spid="_x0000_s1105" type="#_x0000_t202" style="position:absolute;left:5350;top:10992;width:4457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YrjcQA&#10;AADcAAAADwAAAGRycy9kb3ducmV2LnhtbESPT2vCQBTE74LfYXlCb3XXolWjq0il0JPF+Ae8PbLP&#10;JJh9G7Jbk377rlDwOMzMb5jlurOVuFPjS8caRkMFgjhzpuRcw/Hw+ToD4QOywcoxafglD+tVv7fE&#10;xLiW93RPQy4ihH2CGooQ6kRKnxVk0Q9dTRy9q2sshiibXJoG2wi3lXxT6l1aLDkuFFjTR0HZLf2x&#10;Gk676+U8Vt/51k7q1nVKsp1LrV8G3WYBIlAXnuH/9pfRMFF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2K43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G</w:t>
                        </w:r>
                      </w:p>
                    </w:txbxContent>
                  </v:textbox>
                </v:shape>
                <v:shape id="Text Box 75" o:spid="_x0000_s1106" type="#_x0000_t202" style="position:absolute;left:19941;top:7879;width:4458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m//8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RMVFwb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am//8AAAADcAAAADwAAAAAAAAAAAAAAAACYAgAAZHJzL2Rvd25y&#10;ZXYueG1sUEsFBgAAAAAEAAQA9QAAAIUDAAAAAA==&#10;" filled="f" stroked="f">
                  <v:textbox>
                    <w:txbxContent>
                      <w:p w:rsidR="004A7489" w:rsidRDefault="004A7489" w:rsidP="00144D1D">
                        <w:r>
                          <w:t>H</w:t>
                        </w:r>
                      </w:p>
                    </w:txbxContent>
                  </v:textbox>
                </v:shape>
                <v:oval id="Oval 76" o:spid="_x0000_s1107" style="position:absolute;left:16147;top:1361;width:458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z2bsIA&#10;AADcAAAADwAAAGRycy9kb3ducmV2LnhtbESPQYvCMBSE78L+h/AWvMiaKihu1yhLQfFq9eDx2bxt&#10;yzYvJYm2/fdGEDwOM/MNs972phF3cr62rGA2TUAQF1bXXCo4n3ZfKxA+IGtsLJOCgTxsNx+jNaba&#10;dnykex5KESHsU1RQhdCmUvqiIoN+alvi6P1ZZzBE6UqpHXYRbho5T5KlNFhzXKiwpayi4j+/GQVu&#10;0g7ZcMh2syvv80W30pflWSs1/ux/f0AE6sM7/GoftIJF8g3PM/EIy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bPZuwgAAANwAAAAPAAAAAAAAAAAAAAAAAJgCAABkcnMvZG93&#10;bnJldi54bWxQSwUGAAAAAAQABAD1AAAAhwMAAAAA&#10;" fillcolor="black">
                  <o:lock v:ext="edit" aspectratio="t"/>
                </v:oval>
                <v:oval id="Oval 77" o:spid="_x0000_s1108" style="position:absolute;left:21984;top:4085;width:457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/JLr8A&#10;AADcAAAADwAAAGRycy9kb3ducmV2LnhtbERPTYvCMBC9L/gfwgheFk27oEg1ihRcvG714HFsxrbY&#10;TEoSbfvvzWHB4+N9b/eDacWLnG8sK0gXCQji0uqGKwWX83G+BuEDssbWMikYycN+N/naYqZtz3/0&#10;KkIlYgj7DBXUIXSZlL6syaBf2I44cnfrDIYIXSW1wz6Gm1b+JMlKGmw4NtTYUV5T+SieRoH77sZ8&#10;POXH9Ma/xbJf6+vqopWaTYfDBkSgIXzE/+6TVrBM4/x4Jh4BuXs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Bj8kuvwAAANwAAAAPAAAAAAAAAAAAAAAAAJgCAABkcnMvZG93bnJl&#10;di54bWxQSwUGAAAAAAQABAD1AAAAhAMAAAAA&#10;" fillcolor="black">
                  <o:lock v:ext="edit" aspectratio="t"/>
                </v:oval>
                <v:oval id="Oval 78" o:spid="_x0000_s1109" style="position:absolute;left:13521;top:4182;width:457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NstcIA&#10;AADcAAAADwAAAGRycy9kb3ducmV2LnhtbESPQYvCMBSE74L/ITzBi6xpBUW6RlkKLl6tHjy+bd62&#10;ZZuXkmRt+++NIHgcZuYbZncYTCvu5HxjWUG6TEAQl1Y3XCm4Xo4fWxA+IGtsLZOCkTwc9tPJDjNt&#10;ez7TvQiViBD2GSqoQ+gyKX1Zk0G/tB1x9H6tMxiidJXUDvsIN61cJclGGmw4LtTYUV5T+Vf8GwVu&#10;0Y35eMqP6Q9/F+t+q2+bq1ZqPhu+PkEEGsI7/GqftIJ1msLzTDwCc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w2y1wgAAANwAAAAPAAAAAAAAAAAAAAAAAJgCAABkcnMvZG93&#10;bnJldi54bWxQSwUGAAAAAAQABAD1AAAAhwMAAAAA&#10;" fillcolor="black">
                  <o:lock v:ext="edit" aspectratio="t"/>
                </v:oval>
                <v:oval id="Oval 79" o:spid="_x0000_s1110" style="position:absolute;left:6322;top:4182;width:458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HywsIA&#10;AADcAAAADwAAAGRycy9kb3ducmV2LnhtbESPQYvCMBSE74L/ITxhL6JpBUWqUaTg4nW7Hjw+m2db&#10;bF5KEm377zcLC3scZuYbZn8cTCve5HxjWUG6TEAQl1Y3XCm4fp8XWxA+IGtsLZOCkTwcD9PJHjNt&#10;e/6idxEqESHsM1RQh9BlUvqyJoN+aTvi6D2sMxiidJXUDvsIN61cJclGGmw4LtTYUV5T+SxeRoGb&#10;d2M+XvJzeufPYt1v9W1z1Up9zIbTDkSgIfyH/9oXrWCdruD3TDwC8vA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EfLCwgAAANwAAAAPAAAAAAAAAAAAAAAAAJgCAABkcnMvZG93&#10;bnJldi54bWxQSwUGAAAAAAQABAD1AAAAhwMAAAAA&#10;" fillcolor="black">
                  <o:lock v:ext="edit" aspectratio="t"/>
                </v:oval>
                <v:oval id="Oval 80" o:spid="_x0000_s1111" style="position:absolute;left:3501;top:7879;width:458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1XWcMA&#10;AADcAAAADwAAAGRycy9kb3ducmV2LnhtbESPQWvCQBSE74X+h+UVeil1E0WR1FUkoHg1zcHjM/ua&#10;hGbfht3VJP++Kwg9DjPzDbPZjaYTd3K+tawgnSUgiCurW64VlN+HzzUIH5A1dpZJwUQedtvXlw1m&#10;2g58pnsRahEh7DNU0ITQZ1L6qiGDfmZ74uj9WGcwROlqqR0OEW46OU+SlTTYclxosKe8oeq3uBkF&#10;7qOf8umUH9IrH4vlsNaXVamVen8b918gAo3hP/xsn7SCZbqAx5l4BO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V1XWcMAAADcAAAADwAAAAAAAAAAAAAAAACYAgAAZHJzL2Rv&#10;d25yZXYueG1sUEsFBgAAAAAEAAQA9QAAAIgDAAAAAA==&#10;" fillcolor="black">
                  <o:lock v:ext="edit" aspectratio="t"/>
                </v:oval>
                <v:oval id="Oval 81" o:spid="_x0000_s1112" style="position:absolute;left:9727;top:7879;width:457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xrccQA&#10;AADcAAAADwAAAGRycy9kb3ducmV2LnhtbESPQWvCQBSE7wX/w/IKvRTdKK2G6CoSsHhtzMHjM/tM&#10;QrNvw+7WJP++Wyj0OMzMN8zuMJpOPMj51rKC5SIBQVxZ3XKtoLyc5ikIH5A1dpZJwUQeDvvZ0w4z&#10;bQf+pEcRahEh7DNU0ITQZ1L6qiGDfmF74ujdrTMYonS11A6HCDedXCXJWhpsOS402FPeUPVVfBsF&#10;7rWf8umcn5Y3/ijeh1Rf16VW6uV5PG5BBBrDf/ivfdYKNqs3+D0Tj4D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0ca3HEAAAA3AAAAA8AAAAAAAAAAAAAAAAAmAIAAGRycy9k&#10;b3ducmV2LnhtbFBLBQYAAAAABAAEAPUAAACJAwAAAAA=&#10;" fillcolor="black">
                  <o:lock v:ext="edit" aspectratio="t"/>
                </v:oval>
                <v:oval id="Oval 82" o:spid="_x0000_s1113" style="position:absolute;left:18579;top:7879;width:458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eq2cEA&#10;AADcAAAADwAAAGRycy9kb3ducmV2LnhtbERPz2uDMBS+D/o/hDfoZdTYwsS6pqUIHV7netjxzbyp&#10;zLxIklX975tDYceP7/fhNJtB3Mj53rKCbZKCIG6s7rlVcP28bHIQPiBrHCyTgoU8nI6rpwMW2k78&#10;Qbc6tCKGsC9QQRfCWEjpm44M+sSOxJH7sc5giNC1UjucYrgZ5C5NM2mw59jQ4UhlR81v/WcUuJdx&#10;KZeqvGy/+b1+nXL9lV21Uuvn+fwGItAc/sUPd6UV7NM4P56JR0Ae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HqtnBAAAA3AAAAA8AAAAAAAAAAAAAAAAAmAIAAGRycy9kb3du&#10;cmV2LnhtbFBLBQYAAAAABAAEAPUAAACGAwAAAAA=&#10;" fillcolor="black">
                  <o:lock v:ext="edit" aspectratio="t"/>
                </v:oval>
                <v:oval id="Oval 83" o:spid="_x0000_s1114" style="position:absolute;left:7393;top:10214;width:457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U0rsMA&#10;AADcAAAADwAAAGRycy9kb3ducmV2LnhtbESPQWvCQBSE7wX/w/IEL0U3WioaXUUCitemHnp8Zp9J&#10;MPs27K4m+fduodDjMDPfMNt9bxrxJOdrywrmswQEcWF1zaWCy/dxugLhA7LGxjIpGMjDfjd622Kq&#10;bcdf9MxDKSKEfYoKqhDaVEpfVGTQz2xLHL2bdQZDlK6U2mEX4aaRiyRZSoM1x4UKW8oqKu75wyhw&#10;7+2QDefsOL/yKf/sVvpnedFKTcb9YQMiUB/+w3/ts1awTj7g90w8AnL3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RU0rsMAAADcAAAADwAAAAAAAAAAAAAAAACYAgAAZHJzL2Rv&#10;d25yZXYueG1sUEsFBgAAAAAEAAQA9QAAAIgDAAAAAA==&#10;" fillcolor="black">
                  <o:lock v:ext="edit" aspectratio="t"/>
                </v:oval>
              </v:group>
            </w:pict>
          </mc:Fallback>
        </mc:AlternateContent>
      </w:r>
    </w:p>
    <w:p w:rsidR="00144D1D" w:rsidRDefault="00144D1D" w:rsidP="003829A7">
      <w:pPr>
        <w:pStyle w:val="ListParagraph"/>
        <w:numPr>
          <w:ilvl w:val="0"/>
          <w:numId w:val="17"/>
        </w:numPr>
      </w:pPr>
      <w:r>
        <w:t>For the figure to the right m</w:t>
      </w:r>
      <w:r>
        <w:sym w:font="Symbol" w:char="F0D0"/>
      </w:r>
      <w:r>
        <w:t>BCA = 68</w:t>
      </w:r>
      <w:r w:rsidRPr="00657F05">
        <w:rPr>
          <w:vertAlign w:val="superscript"/>
        </w:rPr>
        <w:t>o</w:t>
      </w:r>
      <w:r>
        <w:t>, and</w:t>
      </w:r>
    </w:p>
    <w:p w:rsidR="00144D1D" w:rsidRDefault="00144D1D" w:rsidP="00144D1D">
      <w:pPr>
        <w:rPr>
          <w:rFonts w:eastAsiaTheme="minorEastAsia"/>
        </w:rPr>
      </w:pPr>
      <w:r>
        <w:lastRenderedPageBreak/>
        <w:t>m</w:t>
      </w:r>
      <w:r>
        <w:sym w:font="Symbol" w:char="F0D0"/>
      </w:r>
      <w:r>
        <w:t>CFH = 92 - 8x</w:t>
      </w:r>
      <w:r w:rsidRPr="00F55A98">
        <w:rPr>
          <w:vertAlign w:val="superscript"/>
        </w:rPr>
        <w:t>o</w:t>
      </w:r>
      <w:r>
        <w:t xml:space="preserve">.  What value of x makes </w:t>
      </w:r>
      <m:oMath>
        <m:acc>
          <m:accPr>
            <m:chr m:val="⃡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D</m:t>
            </m:r>
          </m:e>
        </m:acc>
      </m:oMath>
      <w:r>
        <w:rPr>
          <w:rFonts w:eastAsiaTheme="minorEastAsia"/>
        </w:rPr>
        <w:t>||</w:t>
      </w:r>
      <m:oMath>
        <m:acc>
          <m:accPr>
            <m:chr m:val="⃡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EH</m:t>
            </m:r>
          </m:e>
        </m:acc>
      </m:oMath>
      <w:r>
        <w:rPr>
          <w:rFonts w:eastAsiaTheme="minorEastAsia"/>
        </w:rPr>
        <w:t xml:space="preserve">?  </w:t>
      </w:r>
    </w:p>
    <w:p w:rsidR="00144D1D" w:rsidRDefault="00144D1D" w:rsidP="00144D1D">
      <w:r>
        <w:rPr>
          <w:rFonts w:eastAsiaTheme="minorEastAsia"/>
        </w:rPr>
        <w:t>What Theorem or Postulate supports your answer?</w:t>
      </w:r>
    </w:p>
    <w:p w:rsidR="00144D1D" w:rsidRDefault="00144D1D" w:rsidP="00144D1D">
      <w:pPr>
        <w:pStyle w:val="ListParagraph"/>
      </w:pPr>
    </w:p>
    <w:p w:rsidR="00144D1D" w:rsidRDefault="00144D1D" w:rsidP="00144D1D"/>
    <w:p w:rsidR="00144D1D" w:rsidRDefault="00144D1D" w:rsidP="00144D1D"/>
    <w:p w:rsidR="00144D1D" w:rsidRPr="000B70AC" w:rsidRDefault="00144D1D" w:rsidP="000234BA">
      <w:pPr>
        <w:spacing w:line="480" w:lineRule="auto"/>
      </w:pPr>
    </w:p>
    <w:p w:rsidR="007C3F21" w:rsidRPr="000B70AC" w:rsidRDefault="007C3F21" w:rsidP="003829A7">
      <w:pPr>
        <w:pStyle w:val="ListParagraph"/>
        <w:numPr>
          <w:ilvl w:val="0"/>
          <w:numId w:val="17"/>
        </w:numPr>
        <w:spacing w:line="480" w:lineRule="auto"/>
      </w:pPr>
      <w:r w:rsidRPr="000B70AC">
        <w:t xml:space="preserve">Fill in the blanks so that the sentences are true. </w:t>
      </w:r>
    </w:p>
    <w:p w:rsidR="002914EE" w:rsidRPr="00C5395B" w:rsidRDefault="002914EE" w:rsidP="003829A7">
      <w:pPr>
        <w:pStyle w:val="ListParagraph"/>
        <w:numPr>
          <w:ilvl w:val="0"/>
          <w:numId w:val="15"/>
        </w:numPr>
        <w:spacing w:line="480" w:lineRule="auto"/>
      </w:pPr>
      <w:r w:rsidRPr="00C5395B">
        <w:t>The sum of angles in any quadrilateral is _________</w:t>
      </w:r>
      <w:r w:rsidR="00F32769" w:rsidRPr="00C5395B">
        <w:t>______</w:t>
      </w:r>
      <w:r w:rsidRPr="00C5395B">
        <w:t>__.</w:t>
      </w:r>
    </w:p>
    <w:p w:rsidR="00F32769" w:rsidRPr="00C5395B" w:rsidRDefault="002914EE" w:rsidP="003829A7">
      <w:pPr>
        <w:pStyle w:val="ListParagraph"/>
        <w:numPr>
          <w:ilvl w:val="0"/>
          <w:numId w:val="15"/>
        </w:numPr>
        <w:spacing w:line="480" w:lineRule="auto"/>
      </w:pPr>
      <w:r w:rsidRPr="00C5395B">
        <w:t>In a parallelogram diagonals _______________________</w:t>
      </w:r>
      <w:r w:rsidR="00F32769" w:rsidRPr="00C5395B">
        <w:t>_______</w:t>
      </w:r>
      <w:r w:rsidRPr="00C5395B">
        <w:t xml:space="preserve">______________ and opposite angles are </w:t>
      </w:r>
    </w:p>
    <w:p w:rsidR="002914EE" w:rsidRPr="00C5395B" w:rsidRDefault="002914EE" w:rsidP="003829A7">
      <w:pPr>
        <w:pStyle w:val="ListParagraph"/>
        <w:numPr>
          <w:ilvl w:val="0"/>
          <w:numId w:val="15"/>
        </w:numPr>
        <w:spacing w:line="480" w:lineRule="auto"/>
      </w:pPr>
      <w:r w:rsidRPr="00C5395B">
        <w:t>________________</w:t>
      </w:r>
      <w:r w:rsidR="00F32769" w:rsidRPr="00C5395B">
        <w:t>_________</w:t>
      </w:r>
      <w:r w:rsidRPr="00C5395B">
        <w:t>_______________.</w:t>
      </w:r>
    </w:p>
    <w:p w:rsidR="002914EE" w:rsidRPr="00C5395B" w:rsidRDefault="002914EE" w:rsidP="003829A7">
      <w:pPr>
        <w:pStyle w:val="ListParagraph"/>
        <w:numPr>
          <w:ilvl w:val="0"/>
          <w:numId w:val="15"/>
        </w:numPr>
        <w:spacing w:line="480" w:lineRule="auto"/>
      </w:pPr>
      <w:r w:rsidRPr="00C5395B">
        <w:t>A __________</w:t>
      </w:r>
      <w:r w:rsidR="00F32769" w:rsidRPr="00C5395B">
        <w:t>_____</w:t>
      </w:r>
      <w:r w:rsidR="001F307B">
        <w:t xml:space="preserve"> and a </w:t>
      </w:r>
      <w:r w:rsidR="00F32769" w:rsidRPr="00C5395B">
        <w:t>_________</w:t>
      </w:r>
      <w:r w:rsidR="001F307B">
        <w:t>__________ have</w:t>
      </w:r>
      <w:r w:rsidRPr="00C5395B">
        <w:t xml:space="preserve"> perpendicular diagonals.</w:t>
      </w:r>
    </w:p>
    <w:p w:rsidR="007C3F21" w:rsidRPr="00C5395B" w:rsidRDefault="007C3F21" w:rsidP="003829A7">
      <w:pPr>
        <w:pStyle w:val="ListParagraph"/>
        <w:numPr>
          <w:ilvl w:val="0"/>
          <w:numId w:val="15"/>
        </w:numPr>
        <w:spacing w:line="480" w:lineRule="auto"/>
      </w:pPr>
      <w:r w:rsidRPr="00C5395B">
        <w:t>A ____________</w:t>
      </w:r>
      <w:r w:rsidR="00F32769" w:rsidRPr="00C5395B">
        <w:t>_____________</w:t>
      </w:r>
      <w:r w:rsidRPr="00C5395B">
        <w:t>_________ is a quadrilateral with only one pair of parallel sides.</w:t>
      </w:r>
    </w:p>
    <w:p w:rsidR="007D4727" w:rsidRPr="00C5395B" w:rsidRDefault="007D4727" w:rsidP="003829A7">
      <w:pPr>
        <w:pStyle w:val="ListParagraph"/>
        <w:numPr>
          <w:ilvl w:val="0"/>
          <w:numId w:val="15"/>
        </w:numPr>
        <w:spacing w:line="480" w:lineRule="auto"/>
      </w:pPr>
      <w:r w:rsidRPr="00C5395B">
        <w:t>A square is a quadrilateral with __________</w:t>
      </w:r>
      <w:r w:rsidR="00F32769" w:rsidRPr="00C5395B">
        <w:t>___</w:t>
      </w:r>
      <w:r w:rsidRPr="00C5395B">
        <w:t xml:space="preserve">____ congruent sides and _________________ right angles. </w:t>
      </w:r>
    </w:p>
    <w:p w:rsidR="007D4727" w:rsidRPr="00C5395B" w:rsidRDefault="007D4727" w:rsidP="003829A7">
      <w:pPr>
        <w:pStyle w:val="ListParagraph"/>
        <w:numPr>
          <w:ilvl w:val="0"/>
          <w:numId w:val="15"/>
        </w:numPr>
        <w:spacing w:line="480" w:lineRule="auto"/>
      </w:pPr>
      <w:r w:rsidRPr="00C5395B">
        <w:t>A rhombus is a __________</w:t>
      </w:r>
      <w:r w:rsidR="00F32769" w:rsidRPr="00C5395B">
        <w:t>_______</w:t>
      </w:r>
      <w:r w:rsidRPr="00C5395B">
        <w:t>___________ with four __________</w:t>
      </w:r>
      <w:r w:rsidR="00F32769" w:rsidRPr="00C5395B">
        <w:t>______</w:t>
      </w:r>
      <w:r w:rsidRPr="00C5395B">
        <w:t>___________ sides.</w:t>
      </w:r>
    </w:p>
    <w:p w:rsidR="007D4727" w:rsidRPr="00C5395B" w:rsidRDefault="00F32769" w:rsidP="003829A7">
      <w:pPr>
        <w:pStyle w:val="ListParagraph"/>
        <w:numPr>
          <w:ilvl w:val="0"/>
          <w:numId w:val="15"/>
        </w:numPr>
        <w:spacing w:line="480" w:lineRule="auto"/>
      </w:pPr>
      <w:r w:rsidRPr="00C5395B">
        <w:t>A __________________________________</w:t>
      </w:r>
      <w:r w:rsidR="007D4727" w:rsidRPr="00C5395B">
        <w:t xml:space="preserve">________ is a quadrilateral with 2 pairs of parallel sides. </w:t>
      </w:r>
    </w:p>
    <w:p w:rsidR="007D4727" w:rsidRPr="00C5395B" w:rsidRDefault="0023443D" w:rsidP="003829A7">
      <w:pPr>
        <w:pStyle w:val="ListParagraph"/>
        <w:numPr>
          <w:ilvl w:val="0"/>
          <w:numId w:val="15"/>
        </w:numPr>
        <w:spacing w:line="480" w:lineRule="auto"/>
      </w:pPr>
      <w:r w:rsidRPr="00C5395B">
        <w:t>Any four-sided</w:t>
      </w:r>
      <w:r w:rsidR="007D4727" w:rsidRPr="00C5395B">
        <w:t xml:space="preserve"> polygon is a _____________</w:t>
      </w:r>
      <w:r w:rsidR="00F32769" w:rsidRPr="00C5395B">
        <w:t>_______________</w:t>
      </w:r>
      <w:r w:rsidR="007D4727" w:rsidRPr="00C5395B">
        <w:t>_____________________</w:t>
      </w:r>
      <w:r w:rsidR="00F32769" w:rsidRPr="00C5395B">
        <w:t>_______</w:t>
      </w:r>
      <w:r w:rsidR="007D4727" w:rsidRPr="00C5395B">
        <w:t>_______.</w:t>
      </w:r>
    </w:p>
    <w:p w:rsidR="002914EE" w:rsidRPr="00C5395B" w:rsidRDefault="007D4727" w:rsidP="003829A7">
      <w:pPr>
        <w:pStyle w:val="ListParagraph"/>
        <w:numPr>
          <w:ilvl w:val="0"/>
          <w:numId w:val="15"/>
        </w:numPr>
        <w:spacing w:line="480" w:lineRule="auto"/>
      </w:pPr>
      <w:r w:rsidRPr="00C5395B">
        <w:t>A rectangle is a quadrilateral with _________________________</w:t>
      </w:r>
      <w:r w:rsidR="00F32769" w:rsidRPr="00C5395B">
        <w:t>__</w:t>
      </w:r>
      <w:r w:rsidR="003E700F" w:rsidRPr="00C5395B">
        <w:t>________</w:t>
      </w:r>
      <w:r w:rsidR="00F32769" w:rsidRPr="00C5395B">
        <w:t>_______</w:t>
      </w:r>
      <w:r w:rsidRPr="00C5395B">
        <w:t xml:space="preserve">_______________. </w:t>
      </w:r>
    </w:p>
    <w:p w:rsidR="000B4A1C" w:rsidRPr="00C5395B" w:rsidRDefault="000B4A1C" w:rsidP="0027421E">
      <w:pPr>
        <w:spacing w:line="360" w:lineRule="auto"/>
      </w:pPr>
    </w:p>
    <w:p w:rsidR="00FB36E0" w:rsidRPr="00C5395B" w:rsidRDefault="0035368B" w:rsidP="003829A7">
      <w:pPr>
        <w:pStyle w:val="ListParagraph"/>
        <w:numPr>
          <w:ilvl w:val="0"/>
          <w:numId w:val="17"/>
        </w:numPr>
        <w:spacing w:line="480" w:lineRule="auto"/>
      </w:pPr>
      <w:r w:rsidRPr="00C5395B">
        <w:t>Po</w:t>
      </w:r>
      <w:r w:rsidR="00FB36E0" w:rsidRPr="00C5395B">
        <w:t>lygon DEFG is a paralle</w:t>
      </w:r>
      <w:r w:rsidRPr="00C5395B">
        <w:t xml:space="preserve">logram. GF = </w:t>
      </w:r>
      <w:r w:rsidR="003E700F" w:rsidRPr="00C5395B">
        <w:t>3 in, DG = 2</w:t>
      </w:r>
      <w:r w:rsidRPr="00C5395B">
        <w:t xml:space="preserve"> in, </w:t>
      </w:r>
      <w:proofErr w:type="spellStart"/>
      <w:r w:rsidRPr="00C5395B">
        <w:t>m</w:t>
      </w:r>
      <w:r w:rsidRPr="00DB7151">
        <w:rPr>
          <w:rFonts w:ascii="Cambria Math" w:hAnsi="Cambria Math" w:cs="Cambria Math"/>
        </w:rPr>
        <w:t>∡</w:t>
      </w:r>
      <w:r w:rsidR="00FB36E0" w:rsidRPr="00C5395B">
        <w:t>GDE</w:t>
      </w:r>
      <w:proofErr w:type="spellEnd"/>
      <w:r w:rsidR="00FB36E0" w:rsidRPr="00C5395B">
        <w:t xml:space="preserve"> = 110</w:t>
      </w:r>
      <w:r w:rsidR="00FB36E0" w:rsidRPr="00DB7151">
        <w:rPr>
          <w:vertAlign w:val="superscript"/>
        </w:rPr>
        <w:t>o</w:t>
      </w:r>
    </w:p>
    <w:p w:rsidR="003E700F" w:rsidRPr="00C5395B" w:rsidRDefault="003E700F" w:rsidP="00FB36E0">
      <w:pPr>
        <w:spacing w:line="360" w:lineRule="auto"/>
        <w:rPr>
          <w:i/>
        </w:rPr>
      </w:pP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612672" behindDoc="0" locked="0" layoutInCell="1" allowOverlap="1" wp14:anchorId="42E2923C" wp14:editId="0910DF8B">
                <wp:simplePos x="0" y="0"/>
                <wp:positionH relativeFrom="column">
                  <wp:posOffset>76200</wp:posOffset>
                </wp:positionH>
                <wp:positionV relativeFrom="paragraph">
                  <wp:posOffset>100330</wp:posOffset>
                </wp:positionV>
                <wp:extent cx="1981200" cy="1079500"/>
                <wp:effectExtent l="0" t="0" r="0" b="6350"/>
                <wp:wrapNone/>
                <wp:docPr id="564" name="Group 8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1200" cy="1079500"/>
                          <a:chOff x="1560" y="11480"/>
                          <a:chExt cx="3120" cy="1700"/>
                        </a:xfrm>
                      </wpg:grpSpPr>
                      <wpg:grpSp>
                        <wpg:cNvPr id="565" name="Group 826"/>
                        <wpg:cNvGrpSpPr>
                          <a:grpSpLocks/>
                        </wpg:cNvGrpSpPr>
                        <wpg:grpSpPr bwMode="auto">
                          <a:xfrm>
                            <a:off x="1560" y="11480"/>
                            <a:ext cx="3120" cy="1700"/>
                            <a:chOff x="5650" y="8480"/>
                            <a:chExt cx="3120" cy="1700"/>
                          </a:xfrm>
                        </wpg:grpSpPr>
                        <wps:wsp>
                          <wps:cNvPr id="566" name="AutoShape 827"/>
                          <wps:cNvSpPr>
                            <a:spLocks noChangeArrowheads="1"/>
                          </wps:cNvSpPr>
                          <wps:spPr bwMode="auto">
                            <a:xfrm>
                              <a:off x="6180" y="8740"/>
                              <a:ext cx="2060" cy="1160"/>
                            </a:xfrm>
                            <a:prstGeom prst="parallelogram">
                              <a:avLst>
                                <a:gd name="adj" fmla="val 4439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7" name="Text Box 8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50" y="9760"/>
                              <a:ext cx="530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FB36E0">
                                <w: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98" name="Text Box 8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00" y="8480"/>
                              <a:ext cx="530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FB36E0"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99" name="Text Box 8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40" y="8480"/>
                              <a:ext cx="530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FB36E0"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00" name="Text Box 8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10" y="9760"/>
                              <a:ext cx="530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FB36E0">
                                <w: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601" name="AutoShape 832"/>
                        <wps:cNvCnPr>
                          <a:cxnSpLocks noChangeShapeType="1"/>
                        </wps:cNvCnPr>
                        <wps:spPr bwMode="auto">
                          <a:xfrm>
                            <a:off x="2600" y="11740"/>
                            <a:ext cx="1020" cy="11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" name="AutoShape 833"/>
                        <wps:cNvCnPr>
                          <a:cxnSpLocks noChangeShapeType="1"/>
                        </wps:cNvCnPr>
                        <wps:spPr bwMode="auto">
                          <a:xfrm flipV="1">
                            <a:off x="2090" y="11740"/>
                            <a:ext cx="2060" cy="11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E2923C" id="Group 825" o:spid="_x0000_s1115" style="position:absolute;margin-left:6pt;margin-top:7.9pt;width:156pt;height:85pt;z-index:251612672" coordorigin="1560,11480" coordsize="3120,1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">
                <v:group id="_x0000_s1116" style="position:absolute;left:1560;top:11480;width:3120;height:1700" coordorigin="5650,8480" coordsize="3120,1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3jcH3FAAAA3AAA&#10;AA8AAAAAAAAAAAAAAAAAqgIAAGRycy9kb3ducmV2LnhtbFBLBQYAAAAABAAEAPoAAACcAwAAAAA=&#10;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AutoShape 827" o:spid="_x0000_s1117" type="#_x0000_t7" style="position:absolute;left:6180;top:8740;width:2060;height:1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IT78MA&#10;AADcAAAADwAAAGRycy9kb3ducmV2LnhtbESP0WrCQBRE3wv+w3IF3+om2kaJrqJCQHwptfmAS/aa&#10;BHfvhuyq8e/dQqGPw8ycYdbbwRpxp963jhWk0wQEceV0y7WC8qd4X4LwAVmjcUwKnuRhuxm9rTHX&#10;7sHfdD+HWkQI+xwVNCF0uZS+asiin7qOOHoX11sMUfa11D0+ItwaOUuSTFpsOS402NGhoep6vlkF&#10;H/6ZlqevYu/nZbpYVDNzKoxRajIedisQgYbwH/5rH7WCzyyD3zPxCMjN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9IT78MAAADcAAAADwAAAAAAAAAAAAAAAACYAgAAZHJzL2Rv&#10;d25yZXYueG1sUEsFBgAAAAAEAAQA9QAAAIgDAAAAAA==&#10;"/>
                  <v:shape id="Text Box 828" o:spid="_x0000_s1118" type="#_x0000_t202" style="position:absolute;left:5650;top:9760;width:53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gTE8MA&#10;AADcAAAADwAAAGRycy9kb3ducmV2LnhtbESPQWvCQBSE7wX/w/KE3urGgrZGVxG14KGX2nh/ZJ/Z&#10;YPZtyL6a+O/dQqHHYWa+YVabwTfqRl2sAxuYTjJQxGWwNVcGiu+Pl3dQUZAtNoHJwJ0ibNajpxXm&#10;NvT8RbeTVCpBOOZowIm0udaxdOQxTkJLnLxL6DxKkl2lbYd9gvtGv2bZXHusOS04bGnnqLyefrwB&#10;Ebud3ouDj8fz8LnvXVbOsDDmeTxsl6CEBvkP/7WP1sBs8Qa/Z9IR0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rgTE8MAAADcAAAADwAAAAAAAAAAAAAAAACYAgAAZHJzL2Rv&#10;d25yZXYueG1sUEsFBgAAAAAEAAQA9QAAAIgDAAAAAA==&#10;" filled="f" stroked="f">
                    <v:textbox style="mso-fit-shape-to-text:t">
                      <w:txbxContent>
                        <w:p w:rsidR="004A7489" w:rsidRDefault="004A7489" w:rsidP="00FB36E0">
                          <w:r>
                            <w:t>G</w:t>
                          </w:r>
                        </w:p>
                      </w:txbxContent>
                    </v:textbox>
                  </v:shape>
                  <v:shape id="Text Box 829" o:spid="_x0000_s1119" type="#_x0000_t202" style="position:absolute;left:6300;top:8480;width:53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eHYcAA&#10;AADcAAAADwAAAGRycy9kb3ducmV2LnhtbERPPWvDMBDdA/0P4grdYjmFhNaNYkzSQoYsTd39sC6W&#10;iXUy1jV2/n01FDo+3ve2nH2vbjTGLrCBVZaDIm6C7bg1UH99LF9ARUG22AcmA3eKUO4eFlssbJj4&#10;k25naVUK4VigAScyFFrHxpHHmIWBOHGXMHqUBMdW2xGnFO57/ZznG+2x49TgcKC9o+Z6/vEGRGy1&#10;utfvPh6/59NhcnmzxtqYp8e5egMlNMu/+M99tAbWr2ltOpOOgN7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yeHYcAAAADcAAAADwAAAAAAAAAAAAAAAACYAgAAZHJzL2Rvd25y&#10;ZXYueG1sUEsFBgAAAAAEAAQA9QAAAIUDAAAAAA==&#10;" filled="f" stroked="f">
                    <v:textbox style="mso-fit-shape-to-text:t">
                      <w:txbxContent>
                        <w:p w:rsidR="004A7489" w:rsidRDefault="004A7489" w:rsidP="00FB36E0">
                          <w:r>
                            <w:t>D</w:t>
                          </w:r>
                        </w:p>
                      </w:txbxContent>
                    </v:textbox>
                  </v:shape>
                  <v:shape id="Text Box 830" o:spid="_x0000_s1120" type="#_x0000_t202" style="position:absolute;left:8240;top:8480;width:53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si+sMA&#10;AADcAAAADwAAAGRycy9kb3ducmV2LnhtbESPQWvCQBSE74L/YXmF3nRjQanRNQTbggcvten9kX1m&#10;Q7NvQ/bVxH/fLRR6HGbmG2ZfTL5TNxpiG9jAapmBIq6DbbkxUH28LZ5BRUG22AUmA3eKUBzmsz3m&#10;Noz8TreLNCpBOOZowIn0udaxduQxLkNPnLxrGDxKkkOj7YBjgvtOP2XZRntsOS047OnoqP66fHsD&#10;IrZc3atXH0+f0/lldFm9xsqYx4ep3IESmuQ//Nc+WQPr7RZ+z6QjoA8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Gsi+sMAAADcAAAADwAAAAAAAAAAAAAAAACYAgAAZHJzL2Rv&#10;d25yZXYueG1sUEsFBgAAAAAEAAQA9QAAAIgDAAAAAA==&#10;" filled="f" stroked="f">
                    <v:textbox style="mso-fit-shape-to-text:t">
                      <w:txbxContent>
                        <w:p w:rsidR="004A7489" w:rsidRDefault="004A7489" w:rsidP="00FB36E0">
                          <w:r>
                            <w:t>E</w:t>
                          </w:r>
                        </w:p>
                      </w:txbxContent>
                    </v:textbox>
                  </v:shape>
                  <v:shape id="Text Box 831" o:spid="_x0000_s1121" type="#_x0000_t202" style="position:absolute;left:7710;top:9760;width:53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5/nL8A&#10;AADcAAAADwAAAGRycy9kb3ducmV2LnhtbERPTWsCMRC9C/0PYQreNFGoyNYoYi146KW63ofNdLO4&#10;mSybqbv+e3Mo9Ph435vdGFp1pz41kS0s5gYUcRVdw7WF8vI5W4NKguywjUwWHpRgt32ZbLBwceBv&#10;up+lVjmEU4EWvEhXaJ0qTwHTPHbEmfuJfUDJsK+163HI4aHVS2NWOmDDucFjRwdP1e38GyyIuP3i&#10;UR5DOl3Hr4/Bm+oNS2unr+P+HZTQKP/iP/fJWViZPD+fyUdAb5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fn+cvwAAANwAAAAPAAAAAAAAAAAAAAAAAJgCAABkcnMvZG93bnJl&#10;di54bWxQSwUGAAAAAAQABAD1AAAAhAMAAAAA&#10;" filled="f" stroked="f">
                    <v:textbox style="mso-fit-shape-to-text:t">
                      <w:txbxContent>
                        <w:p w:rsidR="004A7489" w:rsidRDefault="004A7489" w:rsidP="00FB36E0">
                          <w:r>
                            <w:t>F</w:t>
                          </w:r>
                        </w:p>
                      </w:txbxContent>
                    </v:textbox>
                  </v:shape>
                </v:group>
                <v:shape id="AutoShape 832" o:spid="_x0000_s1122" type="#_x0000_t32" style="position:absolute;left:2600;top:11740;width:1020;height:1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7qPcUAAADcAAAADwAAAGRycy9kb3ducmV2LnhtbESPQWsCMRSE70L/Q3iFXkSzW6jIapS1&#10;INSCB63en5vnJrh5WTdRt/++KRR6HGbmG2a+7F0j7tQF61lBPs5AEFdeW64VHL7WoymIEJE1Np5J&#10;wTcFWC6eBnMstH/wju77WIsE4VCgAhNjW0gZKkMOw9i3xMk7+85hTLKrpe7wkeCuka9ZNpEOLacF&#10;gy29G6ou+5tTsN3kq/Jk7OZzd7Xbt3XZ3OrhUamX576cgYjUx//wX/tDK5hkOfyeSUdAL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Y7qPcUAAADcAAAADwAAAAAAAAAA&#10;AAAAAAChAgAAZHJzL2Rvd25yZXYueG1sUEsFBgAAAAAEAAQA+QAAAJMDAAAAAA==&#10;"/>
                <v:shape id="AutoShape 833" o:spid="_x0000_s1123" type="#_x0000_t32" style="position:absolute;left:2090;top:11740;width:2060;height:11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30IcMAAADcAAAADwAAAGRycy9kb3ducmV2LnhtbESPQYvCMBSE74L/ITzBi2haDyLVKCII&#10;i4eF1R48PpJnW2xeapKt3X9vFhb2OMzMN8x2P9hW9ORD41hBvshAEGtnGq4UlNfTfA0iRGSDrWNS&#10;8EMB9rvxaIuFcS/+ov4SK5EgHApUUMfYFVIGXZPFsHAdcfLuzluMSfpKGo+vBLetXGbZSlpsOC3U&#10;2NGxJv24fFsFzbn8LPvZM3q9Puc3n4frrdVKTSfDYQMi0hD/w3/tD6NglS3h90w6AnL3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99CHDAAAA3AAAAA8AAAAAAAAAAAAA&#10;AAAAoQIAAGRycy9kb3ducmV2LnhtbFBLBQYAAAAABAAEAPkAAACRAwAAAAA=&#10;"/>
              </v:group>
            </w:pict>
          </mc:Fallback>
        </mc:AlternateContent>
      </w:r>
      <w:r w:rsidR="00FB36E0" w:rsidRPr="00C5395B">
        <w:tab/>
      </w:r>
    </w:p>
    <w:p w:rsidR="00FB36E0" w:rsidRPr="00C5395B" w:rsidRDefault="0035368B" w:rsidP="00FB36E0">
      <w:pPr>
        <w:spacing w:line="360" w:lineRule="auto"/>
      </w:pPr>
      <w:r w:rsidRPr="00C5395B">
        <w:lastRenderedPageBreak/>
        <w:tab/>
      </w:r>
      <w:r w:rsidRPr="00C5395B">
        <w:tab/>
      </w:r>
      <w:r w:rsidRPr="00C5395B">
        <w:tab/>
      </w:r>
      <w:r w:rsidRPr="00C5395B">
        <w:tab/>
      </w:r>
      <w:r w:rsidRPr="00C5395B">
        <w:tab/>
        <w:t xml:space="preserve">a) </w:t>
      </w:r>
      <w:proofErr w:type="spellStart"/>
      <w:r w:rsidRPr="00C5395B">
        <w:t>m</w:t>
      </w:r>
      <w:r w:rsidRPr="00C5395B">
        <w:rPr>
          <w:rFonts w:ascii="Cambria Math" w:hAnsi="Cambria Math" w:cs="Cambria Math"/>
        </w:rPr>
        <w:t>∡</w:t>
      </w:r>
      <w:r w:rsidR="00FB36E0" w:rsidRPr="00C5395B">
        <w:t>DGF</w:t>
      </w:r>
      <w:proofErr w:type="spellEnd"/>
      <w:r w:rsidR="00FB36E0" w:rsidRPr="00C5395B">
        <w:t xml:space="preserve"> = _____________</w:t>
      </w:r>
      <w:r w:rsidR="003E700F" w:rsidRPr="00C5395B">
        <w:tab/>
      </w:r>
      <w:r w:rsidR="003E700F" w:rsidRPr="00C5395B">
        <w:tab/>
        <w:t xml:space="preserve">c)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EF</m:t>
            </m:r>
          </m:e>
        </m:acc>
      </m:oMath>
      <w:r w:rsidR="003E700F" w:rsidRPr="00C5395B">
        <w:t xml:space="preserve"> =  _____________</w:t>
      </w:r>
    </w:p>
    <w:p w:rsidR="00FB36E0" w:rsidRPr="00C5395B" w:rsidRDefault="00FB36E0" w:rsidP="00FB36E0">
      <w:pPr>
        <w:spacing w:line="360" w:lineRule="auto"/>
      </w:pPr>
      <w:r w:rsidRPr="00C5395B">
        <w:tab/>
      </w:r>
      <w:r w:rsidRPr="00C5395B">
        <w:tab/>
      </w:r>
      <w:r w:rsidRPr="00C5395B">
        <w:tab/>
      </w:r>
    </w:p>
    <w:p w:rsidR="00FB36E0" w:rsidRPr="00C5395B" w:rsidRDefault="0035368B" w:rsidP="00FB36E0">
      <w:pPr>
        <w:spacing w:line="360" w:lineRule="auto"/>
      </w:pPr>
      <w:r w:rsidRPr="00C5395B">
        <w:tab/>
      </w:r>
      <w:r w:rsidRPr="00C5395B">
        <w:tab/>
      </w:r>
      <w:r w:rsidRPr="00C5395B">
        <w:tab/>
      </w:r>
      <w:r w:rsidRPr="00C5395B">
        <w:tab/>
      </w:r>
      <w:r w:rsidRPr="00C5395B">
        <w:tab/>
        <w:t xml:space="preserve">b) </w:t>
      </w:r>
      <w:proofErr w:type="spellStart"/>
      <w:r w:rsidRPr="00C5395B">
        <w:t>m</w:t>
      </w:r>
      <w:r w:rsidRPr="00C5395B">
        <w:rPr>
          <w:rFonts w:ascii="Cambria Math" w:hAnsi="Cambria Math" w:cs="Cambria Math"/>
        </w:rPr>
        <w:t>∡</w:t>
      </w:r>
      <w:r w:rsidR="00FB36E0" w:rsidRPr="00C5395B">
        <w:t>GFE</w:t>
      </w:r>
      <w:proofErr w:type="spellEnd"/>
      <w:r w:rsidR="00FB36E0" w:rsidRPr="00C5395B">
        <w:t xml:space="preserve"> =  _____________</w:t>
      </w:r>
      <w:r w:rsidR="003E700F" w:rsidRPr="00C5395B">
        <w:tab/>
      </w:r>
      <w:r w:rsidR="003E700F" w:rsidRPr="00C5395B">
        <w:tab/>
        <w:t xml:space="preserve">d)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 xml:space="preserve">DE </m:t>
            </m:r>
          </m:e>
        </m:acc>
      </m:oMath>
      <w:r w:rsidR="003E700F" w:rsidRPr="00C5395B">
        <w:t>=  _____________</w:t>
      </w:r>
    </w:p>
    <w:p w:rsidR="00FB36E0" w:rsidRDefault="00FB36E0" w:rsidP="00FB36E0">
      <w:pPr>
        <w:spacing w:line="360" w:lineRule="auto"/>
      </w:pPr>
    </w:p>
    <w:p w:rsidR="00D74148" w:rsidRDefault="00D74148" w:rsidP="00D84E5B">
      <w:pPr>
        <w:pStyle w:val="fav"/>
        <w:numPr>
          <w:ilvl w:val="0"/>
          <w:numId w:val="17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0496" behindDoc="0" locked="0" layoutInCell="1" allowOverlap="1" wp14:anchorId="615DDF1E" wp14:editId="69455BBC">
                <wp:simplePos x="0" y="0"/>
                <wp:positionH relativeFrom="column">
                  <wp:posOffset>4866640</wp:posOffset>
                </wp:positionH>
                <wp:positionV relativeFrom="paragraph">
                  <wp:posOffset>-107237</wp:posOffset>
                </wp:positionV>
                <wp:extent cx="1981200" cy="1298575"/>
                <wp:effectExtent l="0" t="0" r="0" b="0"/>
                <wp:wrapNone/>
                <wp:docPr id="624" name="Grou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1200" cy="1298575"/>
                          <a:chOff x="6811" y="12024"/>
                          <a:chExt cx="3120" cy="2188"/>
                        </a:xfrm>
                      </wpg:grpSpPr>
                      <wps:wsp>
                        <wps:cNvPr id="625" name="AutoShape 28"/>
                        <wps:cNvSpPr>
                          <a:spLocks noChangeArrowheads="1"/>
                        </wps:cNvSpPr>
                        <wps:spPr bwMode="auto">
                          <a:xfrm>
                            <a:off x="7249" y="12357"/>
                            <a:ext cx="1913" cy="1440"/>
                          </a:xfrm>
                          <a:prstGeom prst="parallelogram">
                            <a:avLst>
                              <a:gd name="adj" fmla="val 3321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6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6811" y="13687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D74148">
                              <w: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7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7389" y="12024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D74148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8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9229" y="12122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D74148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9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8616" y="13749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D74148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0" name="Line 33"/>
                        <wps:cNvCnPr/>
                        <wps:spPr bwMode="auto">
                          <a:xfrm>
                            <a:off x="7711" y="12322"/>
                            <a:ext cx="995" cy="14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1" name="Line 34"/>
                        <wps:cNvCnPr/>
                        <wps:spPr bwMode="auto">
                          <a:xfrm flipV="1">
                            <a:off x="7249" y="12357"/>
                            <a:ext cx="1902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2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8236" y="12940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D74148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15DDF1E" id="Group 27" o:spid="_x0000_s1124" style="position:absolute;left:0;text-align:left;margin-left:383.2pt;margin-top:-8.45pt;width:156pt;height:102.25pt;z-index:251690496" coordorigin="6811,12024" coordsize="3120,2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">
                <v:shape id="AutoShape 28" o:spid="_x0000_s1125" type="#_x0000_t7" style="position:absolute;left:7249;top:12357;width:1913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9VJMMA&#10;AADcAAAADwAAAGRycy9kb3ducmV2LnhtbESP0WrCQBRE3wv+w3IF3+omsVWJrqJCQHwptfmAS/aa&#10;BHfvhuyq8e/dQqGPw8ycYdbbwRpxp963jhWk0wQEceV0y7WC8qd4X4LwAVmjcUwKnuRhuxm9rTHX&#10;7sHfdD+HWkQI+xwVNCF0uZS+asiin7qOOHoX11sMUfa11D0+ItwamSXJXFpsOS402NGhoep6vlkF&#10;H/6ZlqevYu9nZbpYVJk5FcYoNRkPuxWIQEP4D/+1j1rBPPuE3zPxCMjN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k9VJMMAAADcAAAADwAAAAAAAAAAAAAAAACYAgAAZHJzL2Rv&#10;d25yZXYueG1sUEsFBgAAAAAEAAQA9QAAAIgDAAAAAA==&#10;"/>
                <v:shape id="Text Box 29" o:spid="_x0000_s1126" type="#_x0000_t202" style="position:absolute;left:6811;top:13687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qzCsQA&#10;AADc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Zm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qswrEAAAA3AAAAA8AAAAAAAAAAAAAAAAAmAIAAGRycy9k&#10;b3ducmV2LnhtbFBLBQYAAAAABAAEAPUAAACJAwAAAAA=&#10;" filled="f" stroked="f">
                  <v:textbox>
                    <w:txbxContent>
                      <w:p w:rsidR="004A7489" w:rsidRDefault="004A7489" w:rsidP="00D74148">
                        <w:r>
                          <w:t>P</w:t>
                        </w:r>
                      </w:p>
                    </w:txbxContent>
                  </v:textbox>
                </v:shape>
                <v:shape id="Text Box 30" o:spid="_x0000_s1127" type="#_x0000_t202" style="position:absolute;left:7389;top:12024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YWkc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On6H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KYWkcMAAADcAAAADwAAAAAAAAAAAAAAAACYAgAAZHJzL2Rv&#10;d25yZXYueG1sUEsFBgAAAAAEAAQA9QAAAIgDAAAAAA==&#10;" filled="f" stroked="f">
                  <v:textbox>
                    <w:txbxContent>
                      <w:p w:rsidR="004A7489" w:rsidRDefault="004A7489" w:rsidP="00D74148">
                        <w:r>
                          <w:t>M</w:t>
                        </w:r>
                      </w:p>
                    </w:txbxContent>
                  </v:textbox>
                </v:shape>
                <v:shape id="Text Box 31" o:spid="_x0000_s1128" type="#_x0000_t202" style="position:absolute;left:9229;top:12122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mC48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IZ3Ht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k5guPBAAAA3AAAAA8AAAAAAAAAAAAAAAAAmAIAAGRycy9kb3du&#10;cmV2LnhtbFBLBQYAAAAABAAEAPUAAACGAwAAAAA=&#10;" filled="f" stroked="f">
                  <v:textbox>
                    <w:txbxContent>
                      <w:p w:rsidR="004A7489" w:rsidRDefault="004A7489" w:rsidP="00D74148">
                        <w:r>
                          <w:t>N</w:t>
                        </w:r>
                      </w:p>
                    </w:txbxContent>
                  </v:textbox>
                </v:shape>
                <v:shape id="Text Box 32" o:spid="_x0000_s1129" type="#_x0000_t202" style="position:absolute;left:8616;top:13749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UneM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mS+hO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1J3jEAAAA3AAAAA8AAAAAAAAAAAAAAAAAmAIAAGRycy9k&#10;b3ducmV2LnhtbFBLBQYAAAAABAAEAPUAAACJAwAAAAA=&#10;" filled="f" stroked="f">
                  <v:textbox>
                    <w:txbxContent>
                      <w:p w:rsidR="004A7489" w:rsidRDefault="004A7489" w:rsidP="00D74148">
                        <w:r>
                          <w:t>O</w:t>
                        </w:r>
                      </w:p>
                    </w:txbxContent>
                  </v:textbox>
                </v:shape>
                <v:line id="Line 33" o:spid="_x0000_s1130" style="position:absolute;visibility:visible;mso-wrap-style:square" from="7711,12322" to="8706,13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8HBsQAAADcAAAADwAAAGRycy9kb3ducmV2LnhtbERPyWrDMBC9F/oPYgq5NXISMMWNHEJK&#10;IemhZIPmOLYmtltrZCTVdv8+OhRyfLx9uRpNK3pyvrGsYDZNQBCXVjdcKTif3p9fQPiArLG1TAr+&#10;yMMqf3xYYqbtwAfqj6ESMYR9hgrqELpMSl/WZNBPbUccuat1BkOErpLa4RDDTSvnSZJKgw3Hhho7&#10;2tRU/hx/jYLPxT7t17uP7fi1S4vy7VBcvgen1ORpXL+CCDSGu/jfvdUK0kWcH8/EIy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PwcGxAAAANwAAAAPAAAAAAAAAAAA&#10;AAAAAKECAABkcnMvZG93bnJldi54bWxQSwUGAAAAAAQABAD5AAAAkgMAAAAA&#10;"/>
                <v:line id="Line 34" o:spid="_x0000_s1131" style="position:absolute;flip:y;visibility:visible;mso-wrap-style:square" from="7249,12357" to="9151,13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cj4sYAAADcAAAADwAAAGRycy9kb3ducmV2LnhtbESPQWsCMRSE70L/Q3iFXopmbYvY1Sgi&#10;CB68VGWlt+fmdbPs5mWbRN3++6ZQ8DjMzDfMfNnbVlzJh9qxgvEoA0FcOl1zpeB42AynIEJE1tg6&#10;JgU/FGC5eBjMMdfuxh903cdKJAiHHBWYGLtcylAashhGriNO3pfzFmOSvpLa4y3BbStfsmwiLdac&#10;Fgx2tDZUNvuLVSCnu+dvvzq/NUVzOr2boiy6z51ST4/9agYiUh/v4f/2ViuYvI7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5XI+LGAAAA3AAAAA8AAAAAAAAA&#10;AAAAAAAAoQIAAGRycy9kb3ducmV2LnhtbFBLBQYAAAAABAAEAPkAAACUAwAAAAA=&#10;"/>
                <v:shape id="Text Box 35" o:spid="_x0000_s1132" type="#_x0000_t202" style="position:absolute;left:8236;top:12940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gj1M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9jaG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gj1MMAAADcAAAADwAAAAAAAAAAAAAAAACYAgAAZHJzL2Rv&#10;d25yZXYueG1sUEsFBgAAAAAEAAQA9QAAAIgDAAAAAA==&#10;" filled="f" stroked="f">
                  <v:textbox>
                    <w:txbxContent>
                      <w:p w:rsidR="004A7489" w:rsidRDefault="004A7489" w:rsidP="00D74148">
                        <w: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i/>
        </w:rPr>
        <w:t>MNOP</w:t>
      </w:r>
      <w:r>
        <w:t xml:space="preserve"> is a rhombus.  If </w:t>
      </w:r>
      <w:r w:rsidRPr="00FD08A5">
        <w:rPr>
          <w:position w:val="-6"/>
        </w:rPr>
        <w:object w:dxaOrig="1500" w:dyaOrig="320">
          <v:shape id="_x0000_i1031" type="#_x0000_t75" style="width:75pt;height:15.75pt" o:ole="">
            <v:imagedata r:id="rId29" o:title=""/>
          </v:shape>
          <o:OLEObject Type="Embed" ProgID="Equation.DSMT4" ShapeID="_x0000_i1031" DrawAspect="Content" ObjectID="_1525610637" r:id="rId30"/>
        </w:object>
      </w:r>
      <w:r>
        <w:t>, find each of the following:</w:t>
      </w:r>
    </w:p>
    <w:p w:rsidR="00D74148" w:rsidRDefault="00D74148" w:rsidP="003829A7">
      <w:pPr>
        <w:pStyle w:val="fav"/>
        <w:numPr>
          <w:ilvl w:val="0"/>
          <w:numId w:val="5"/>
        </w:numPr>
      </w:pPr>
      <w:r w:rsidRPr="00FD08A5">
        <w:rPr>
          <w:position w:val="-10"/>
        </w:rPr>
        <w:object w:dxaOrig="2140" w:dyaOrig="320">
          <v:shape id="_x0000_i1032" type="#_x0000_t75" style="width:107.2pt;height:15.75pt" o:ole="">
            <v:imagedata r:id="rId31" o:title=""/>
          </v:shape>
          <o:OLEObject Type="Embed" ProgID="Equation.DSMT4" ShapeID="_x0000_i1032" DrawAspect="Content" ObjectID="_1525610638" r:id="rId32"/>
        </w:object>
      </w:r>
    </w:p>
    <w:p w:rsidR="00D74148" w:rsidRDefault="00D74148" w:rsidP="00D74148">
      <w:pPr>
        <w:pStyle w:val="fav"/>
      </w:pPr>
    </w:p>
    <w:p w:rsidR="00D74148" w:rsidRDefault="00D74148" w:rsidP="003829A7">
      <w:pPr>
        <w:pStyle w:val="fav"/>
        <w:numPr>
          <w:ilvl w:val="0"/>
          <w:numId w:val="5"/>
        </w:numPr>
      </w:pPr>
      <w:r w:rsidRPr="00FD08A5">
        <w:rPr>
          <w:position w:val="-10"/>
        </w:rPr>
        <w:object w:dxaOrig="2160" w:dyaOrig="320">
          <v:shape id="_x0000_i1033" type="#_x0000_t75" style="width:108pt;height:15.75pt" o:ole="">
            <v:imagedata r:id="rId33" o:title=""/>
          </v:shape>
          <o:OLEObject Type="Embed" ProgID="Equation.DSMT4" ShapeID="_x0000_i1033" DrawAspect="Content" ObjectID="_1525610639" r:id="rId34"/>
        </w:object>
      </w:r>
    </w:p>
    <w:p w:rsidR="00D74148" w:rsidRDefault="00D74148" w:rsidP="00D74148">
      <w:pPr>
        <w:pStyle w:val="fav"/>
      </w:pPr>
    </w:p>
    <w:p w:rsidR="00D74148" w:rsidRDefault="00D74148" w:rsidP="003829A7">
      <w:pPr>
        <w:pStyle w:val="fav"/>
        <w:numPr>
          <w:ilvl w:val="0"/>
          <w:numId w:val="5"/>
        </w:numPr>
      </w:pPr>
      <w:r w:rsidRPr="00FD08A5">
        <w:rPr>
          <w:position w:val="-10"/>
        </w:rPr>
        <w:object w:dxaOrig="2180" w:dyaOrig="320">
          <v:shape id="_x0000_i1034" type="#_x0000_t75" style="width:108.8pt;height:15.75pt" o:ole="">
            <v:imagedata r:id="rId35" o:title=""/>
          </v:shape>
          <o:OLEObject Type="Embed" ProgID="Equation.DSMT4" ShapeID="_x0000_i1034" DrawAspect="Content" ObjectID="_1525610640" r:id="rId36"/>
        </w:object>
      </w:r>
    </w:p>
    <w:p w:rsidR="00D74148" w:rsidRDefault="00D74148" w:rsidP="00D74148">
      <w:pPr>
        <w:tabs>
          <w:tab w:val="left" w:pos="8910"/>
        </w:tabs>
      </w:pPr>
      <w:r>
        <w:tab/>
      </w:r>
    </w:p>
    <w:p w:rsidR="005E7EEA" w:rsidRPr="000874EC" w:rsidRDefault="005E7EEA" w:rsidP="005E7EEA">
      <w:pPr>
        <w:pStyle w:val="ListParagraph"/>
        <w:numPr>
          <w:ilvl w:val="0"/>
          <w:numId w:val="17"/>
        </w:numPr>
        <w:spacing w:after="200" w:line="276" w:lineRule="auto"/>
      </w:pPr>
      <w:r w:rsidRPr="007544AB">
        <w:rPr>
          <w:noProof/>
        </w:rPr>
        <w:drawing>
          <wp:anchor distT="0" distB="0" distL="114300" distR="114300" simplePos="0" relativeHeight="251736576" behindDoc="1" locked="0" layoutInCell="1" allowOverlap="1" wp14:anchorId="38E99DA0" wp14:editId="7550DF5C">
            <wp:simplePos x="0" y="0"/>
            <wp:positionH relativeFrom="column">
              <wp:posOffset>228600</wp:posOffset>
            </wp:positionH>
            <wp:positionV relativeFrom="paragraph">
              <wp:posOffset>319392</wp:posOffset>
            </wp:positionV>
            <wp:extent cx="2371725" cy="1247775"/>
            <wp:effectExtent l="0" t="0" r="9525" b="9525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385D">
        <w:rPr>
          <w:rFonts w:asciiTheme="minorHAnsi" w:hAnsiTheme="minorHAnsi" w:cstheme="minorBidi"/>
          <w:noProof/>
          <w:sz w:val="22"/>
          <w:szCs w:val="22"/>
        </w:rPr>
        <w:object w:dxaOrig="1440" w:dyaOrig="1440">
          <v:shape id="_x0000_s1131" type="#_x0000_t75" style="position:absolute;left:0;text-align:left;margin-left:218.25pt;margin-top:12.45pt;width:333pt;height:87.75pt;z-index:251737600;mso-position-horizontal-relative:text;mso-position-vertical-relative:text">
            <v:imagedata r:id="rId38" o:title=""/>
          </v:shape>
          <o:OLEObject Type="Embed" ProgID="Equation.DSMT4" ShapeID="_x0000_s1131" DrawAspect="Content" ObjectID="_1525610688" r:id="rId39"/>
        </w:object>
      </w:r>
      <w:r w:rsidR="008C3A68">
        <w:t xml:space="preserve">Parallelogram </w:t>
      </w:r>
      <w:r w:rsidR="008C3A68">
        <w:rPr>
          <w:i/>
        </w:rPr>
        <w:t>RUST</w:t>
      </w:r>
    </w:p>
    <w:p w:rsidR="005E7EEA" w:rsidRPr="007544AB" w:rsidRDefault="005E7EEA" w:rsidP="005E7EEA">
      <w:pPr>
        <w:ind w:left="360"/>
      </w:pPr>
      <w:r w:rsidRPr="007544AB">
        <w:tab/>
      </w:r>
      <w:r w:rsidRPr="007544AB">
        <w:tab/>
      </w:r>
      <w:r w:rsidRPr="007544AB">
        <w:tab/>
      </w:r>
      <w:r w:rsidRPr="007544AB">
        <w:tab/>
      </w:r>
      <w:r w:rsidRPr="007544AB">
        <w:tab/>
      </w:r>
      <w:r w:rsidRPr="007544AB">
        <w:tab/>
      </w:r>
    </w:p>
    <w:p w:rsidR="005E7EEA" w:rsidRPr="007544AB" w:rsidRDefault="005E7EEA" w:rsidP="005E7EEA"/>
    <w:p w:rsidR="005E7EEA" w:rsidRPr="007544AB" w:rsidRDefault="005E7EEA" w:rsidP="005E7EEA"/>
    <w:p w:rsidR="005E7EEA" w:rsidRDefault="005E7EEA" w:rsidP="005E7EEA">
      <w:pPr>
        <w:rPr>
          <w:rFonts w:eastAsia="Batang"/>
        </w:rPr>
      </w:pPr>
    </w:p>
    <w:p w:rsidR="005E7EEA" w:rsidRDefault="005E7EEA" w:rsidP="005E7EEA"/>
    <w:p w:rsidR="005E7EEA" w:rsidRDefault="005E7EEA" w:rsidP="005E7EEA"/>
    <w:p w:rsidR="005E7EEA" w:rsidRDefault="005E7EEA" w:rsidP="005E7EEA"/>
    <w:p w:rsidR="005E7EEA" w:rsidRDefault="005E7EEA" w:rsidP="005E7EEA"/>
    <w:p w:rsidR="005E7EEA" w:rsidRPr="000874EC" w:rsidRDefault="005E7EEA" w:rsidP="005E7EEA">
      <w:pPr>
        <w:pStyle w:val="ListParagraph"/>
        <w:numPr>
          <w:ilvl w:val="0"/>
          <w:numId w:val="17"/>
        </w:numPr>
        <w:tabs>
          <w:tab w:val="left" w:pos="2867"/>
        </w:tabs>
        <w:spacing w:after="200" w:line="276" w:lineRule="auto"/>
      </w:pPr>
      <w:r w:rsidRPr="002562F4">
        <w:rPr>
          <w:i/>
          <w:noProof/>
        </w:rPr>
        <mc:AlternateContent>
          <mc:Choice Requires="wpg">
            <w:drawing>
              <wp:anchor distT="0" distB="0" distL="114300" distR="114300" simplePos="0" relativeHeight="251738624" behindDoc="0" locked="0" layoutInCell="1" allowOverlap="1" wp14:anchorId="19A8BC46" wp14:editId="794B781B">
                <wp:simplePos x="0" y="0"/>
                <wp:positionH relativeFrom="column">
                  <wp:posOffset>4992140</wp:posOffset>
                </wp:positionH>
                <wp:positionV relativeFrom="paragraph">
                  <wp:posOffset>121285</wp:posOffset>
                </wp:positionV>
                <wp:extent cx="1410335" cy="1083310"/>
                <wp:effectExtent l="0" t="0" r="0" b="2540"/>
                <wp:wrapNone/>
                <wp:docPr id="14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10335" cy="1083310"/>
                          <a:chOff x="3647" y="695"/>
                          <a:chExt cx="2221" cy="1706"/>
                        </a:xfrm>
                      </wpg:grpSpPr>
                      <wps:wsp>
                        <wps:cNvPr id="15" name="AutoShape 9"/>
                        <wps:cNvSpPr>
                          <a:spLocks noChangeArrowheads="1"/>
                        </wps:cNvSpPr>
                        <wps:spPr bwMode="auto">
                          <a:xfrm>
                            <a:off x="3990" y="1030"/>
                            <a:ext cx="1530" cy="1018"/>
                          </a:xfrm>
                          <a:prstGeom prst="parallelogram">
                            <a:avLst>
                              <a:gd name="adj" fmla="val 3757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4144" y="695"/>
                            <a:ext cx="4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7EEA" w:rsidRDefault="005E7EEA" w:rsidP="005E7EEA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5428" y="711"/>
                            <a:ext cx="4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7EEA" w:rsidRDefault="005E7EEA" w:rsidP="005E7EEA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5033" y="1981"/>
                            <a:ext cx="4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7EEA" w:rsidRDefault="005E7EEA" w:rsidP="005E7EEA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647" y="1917"/>
                            <a:ext cx="4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7EEA" w:rsidRDefault="005E7EEA" w:rsidP="005E7EEA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9A8BC46" id="Group 8" o:spid="_x0000_s1133" style="position:absolute;left:0;text-align:left;margin-left:393.1pt;margin-top:9.55pt;width:111.05pt;height:85.3pt;z-index:251738624" coordorigin="3647,695" coordsize="2221,17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">
                <v:shape id="AutoShape 9" o:spid="_x0000_s1134" type="#_x0000_t7" style="position:absolute;left:3990;top:1030;width:1530;height:10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k8qsAA&#10;AADbAAAADwAAAGRycy9kb3ducmV2LnhtbERPzYrCMBC+C75DGMGbptVdXbpGUaEgXha1DzA0s23Z&#10;ZFKaqPXtzYLgbT6+31ltemvEjTrfOFaQThMQxKXTDVcKiks++QLhA7JG45gUPMjDZj0crDDT7s4n&#10;up1DJWII+wwV1CG0mZS+rMmin7qWOHK/rrMYIuwqqTu8x3Br5CxJFtJiw7Ghxpb2NZV/56tV8OEf&#10;aXH8yXd+XqTLZTkzx9wYpcajfvsNIlAf3uKX+6Dj/E/4/yUeIN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Ik8qsAAAADbAAAADwAAAAAAAAAAAAAAAACYAgAAZHJzL2Rvd25y&#10;ZXYueG1sUEsFBgAAAAAEAAQA9QAAAIUDAAAAAA==&#10;"/>
                <v:shape id="Text Box 10" o:spid="_x0000_s1135" type="#_x0000_t202" style="position:absolute;left:4144;top:695;width:44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Za178A&#10;AADbAAAADwAAAGRycy9kb3ducmV2LnhtbERPTWvCQBC9C/0Pywi96cZCRVLXEGwLHrxU0/uQnWZD&#10;s7MhOzXx37uC0Ns83udsi8l36kJDbAMbWC0zUMR1sC03Bqrz52IDKgqyxS4wGbhShGL3NNtibsPI&#10;X3Q5SaNSCMccDTiRPtc61o48xmXoiRP3EwaPkuDQaDvgmMJ9p1+ybK09tpwaHPa0d1T/nv68ARFb&#10;rq7Vh4+H7+n4PrqsfsXKmOf5VL6BEprkX/xwH2yav4b7L+kAvb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qJlrXvwAAANsAAAAPAAAAAAAAAAAAAAAAAJgCAABkcnMvZG93bnJl&#10;di54bWxQSwUGAAAAAAQABAD1AAAAhAMAAAAA&#10;" filled="f" stroked="f">
                  <v:textbox style="mso-fit-shape-to-text:t">
                    <w:txbxContent>
                      <w:p w:rsidR="005E7EEA" w:rsidRDefault="005E7EEA" w:rsidP="005E7EEA">
                        <w:r>
                          <w:t>A</w:t>
                        </w:r>
                      </w:p>
                    </w:txbxContent>
                  </v:textbox>
                </v:shape>
                <v:shape id="Text Box 11" o:spid="_x0000_s1136" type="#_x0000_t202" style="position:absolute;left:5428;top:711;width:44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r/TL8A&#10;AADbAAAADwAAAGRycy9kb3ducmV2LnhtbERPS2vCQBC+F/wPywje6saCbYmuIj7AQy+18T5kx2ww&#10;OxuyUxP/vSsUepuP7znL9eAbdaMu1oENzKYZKOIy2JorA8XP4fUTVBRki01gMnCnCOvV6GWJuQ09&#10;f9PtJJVKIRxzNOBE2lzrWDryGKehJU7cJXQeJcGu0rbDPoX7Rr9l2bv2WHNqcNjS1lF5Pf16AyJ2&#10;M7sXex+P5+Fr17usnGNhzGQ8bBaghAb5F/+5jzbN/4D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Fav9MvwAAANsAAAAPAAAAAAAAAAAAAAAAAJgCAABkcnMvZG93bnJl&#10;di54bWxQSwUGAAAAAAQABAD1AAAAhAMAAAAA&#10;" filled="f" stroked="f">
                  <v:textbox style="mso-fit-shape-to-text:t">
                    <w:txbxContent>
                      <w:p w:rsidR="005E7EEA" w:rsidRDefault="005E7EEA" w:rsidP="005E7EEA">
                        <w:r>
                          <w:t>B</w:t>
                        </w:r>
                      </w:p>
                    </w:txbxContent>
                  </v:textbox>
                </v:shape>
                <v:shape id="Text Box 12" o:spid="_x0000_s1137" type="#_x0000_t202" style="position:absolute;left:5033;top:1981;width:44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VrPsIA&#10;AADbAAAADwAAAGRycy9kb3ducmV2LnhtbESPQWvDMAyF74P9B6PCbqvTwcrI6pbSddDDLu2yu4jV&#10;ODSWQ6w26b+fDoPdJN7Te59Wmyl25kZDbhM7WMwLMMR18i03Dqrvz+c3MFmQPXaJycGdMmzWjw8r&#10;LH0a+Ui3kzRGQziX6CCI9KW1uQ4UMc9TT6zaOQ0RRdehsX7AUcNjZ1+KYmkjtqwNAXvaBaovp2t0&#10;IOK3i3u1j/nwM319jKGoX7Fy7mk2bd/BCE3yb/67PnjFV1j9RQew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9Ws+wgAAANsAAAAPAAAAAAAAAAAAAAAAAJgCAABkcnMvZG93&#10;bnJldi54bWxQSwUGAAAAAAQABAD1AAAAhwMAAAAA&#10;" filled="f" stroked="f">
                  <v:textbox style="mso-fit-shape-to-text:t">
                    <w:txbxContent>
                      <w:p w:rsidR="005E7EEA" w:rsidRDefault="005E7EEA" w:rsidP="005E7EEA">
                        <w:r>
                          <w:t>C</w:t>
                        </w:r>
                      </w:p>
                    </w:txbxContent>
                  </v:textbox>
                </v:shape>
                <v:shape id="Text Box 13" o:spid="_x0000_s1138" type="#_x0000_t202" style="position:absolute;left:3647;top:1917;width:44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nOpb8A&#10;AADbAAAADwAAAGRycy9kb3ducmV2LnhtbERPS2vCQBC+F/wPywje6saCpY2uIj7AQy+18T5kx2ww&#10;OxuyUxP/vSsUepuP7znL9eAbdaMu1oENzKYZKOIy2JorA8XP4fUDVBRki01gMnCnCOvV6GWJuQ09&#10;f9PtJJVKIRxzNOBE2lzrWDryGKehJU7cJXQeJcGu0rbDPoX7Rr9l2bv2WHNqcNjS1lF5Pf16AyJ2&#10;M7sXex+P5+Fr17usnGNhzGQ8bBaghAb5F/+5jzbN/4T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buc6lvwAAANsAAAAPAAAAAAAAAAAAAAAAAJgCAABkcnMvZG93bnJl&#10;di54bWxQSwUGAAAAAAQABAD1AAAAhAMAAAAA&#10;" filled="f" stroked="f">
                  <v:textbox style="mso-fit-shape-to-text:t">
                    <w:txbxContent>
                      <w:p w:rsidR="005E7EEA" w:rsidRDefault="005E7EEA" w:rsidP="005E7EEA">
                        <w: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874EC">
        <w:t xml:space="preserve">Polygon </w:t>
      </w:r>
      <w:r w:rsidRPr="000874EC">
        <w:rPr>
          <w:i/>
        </w:rPr>
        <w:t>ABCD</w:t>
      </w:r>
      <w:r w:rsidRPr="000874EC">
        <w:t xml:space="preserve"> is a rhombus. </w:t>
      </w:r>
      <w:r w:rsidRPr="000874EC">
        <w:rPr>
          <w:i/>
        </w:rPr>
        <w:t>AB = 4x + 2</w:t>
      </w:r>
      <w:r w:rsidRPr="000874EC">
        <w:t xml:space="preserve"> and</w:t>
      </w:r>
      <w:r w:rsidRPr="000874EC">
        <w:rPr>
          <w:i/>
        </w:rPr>
        <w:t xml:space="preserve"> AD = 30</w:t>
      </w:r>
      <w:r w:rsidRPr="000874EC">
        <w:t xml:space="preserve">.  What is </w:t>
      </w:r>
      <w:r w:rsidRPr="000874EC">
        <w:rPr>
          <w:i/>
        </w:rPr>
        <w:t>x</w:t>
      </w:r>
      <w:r w:rsidRPr="000874EC">
        <w:t>?</w:t>
      </w:r>
      <w:r>
        <w:t xml:space="preserve">  Give a reason for your equation.</w:t>
      </w:r>
    </w:p>
    <w:p w:rsidR="005E7EEA" w:rsidRDefault="005E7EEA" w:rsidP="005E7EEA">
      <w:pPr>
        <w:tabs>
          <w:tab w:val="left" w:pos="2867"/>
        </w:tabs>
      </w:pPr>
    </w:p>
    <w:p w:rsidR="005E7EEA" w:rsidRDefault="005E7EEA" w:rsidP="005E7EEA">
      <w:pPr>
        <w:tabs>
          <w:tab w:val="left" w:pos="2867"/>
        </w:tabs>
      </w:pPr>
    </w:p>
    <w:p w:rsidR="005E7EEA" w:rsidRDefault="005E7EEA" w:rsidP="005E7EEA">
      <w:pPr>
        <w:tabs>
          <w:tab w:val="left" w:pos="2867"/>
        </w:tabs>
        <w:spacing w:after="120"/>
        <w:ind w:left="720"/>
        <w:rPr>
          <w:i/>
        </w:rPr>
      </w:pPr>
    </w:p>
    <w:p w:rsidR="005E7EEA" w:rsidRPr="003E5E93" w:rsidRDefault="005E7EEA" w:rsidP="005E7EEA">
      <w:pPr>
        <w:tabs>
          <w:tab w:val="left" w:pos="2867"/>
        </w:tabs>
        <w:spacing w:after="120"/>
        <w:ind w:left="720"/>
        <w:rPr>
          <w:i/>
        </w:rPr>
      </w:pPr>
    </w:p>
    <w:p w:rsidR="005E7EEA" w:rsidRPr="000874EC" w:rsidRDefault="005E7EEA" w:rsidP="005E7EEA">
      <w:pPr>
        <w:pStyle w:val="ListParagraph"/>
        <w:numPr>
          <w:ilvl w:val="0"/>
          <w:numId w:val="17"/>
        </w:numPr>
        <w:tabs>
          <w:tab w:val="left" w:pos="2867"/>
        </w:tabs>
        <w:spacing w:after="120" w:line="276" w:lineRule="auto"/>
        <w:rPr>
          <w:rFonts w:eastAsiaTheme="minorEastAsia"/>
        </w:rPr>
      </w:pPr>
      <w:r w:rsidRPr="000874EC">
        <w:t xml:space="preserve">Polygon </w:t>
      </w:r>
      <w:r w:rsidRPr="000874EC">
        <w:rPr>
          <w:i/>
        </w:rPr>
        <w:t>ABCD</w:t>
      </w:r>
      <w:r w:rsidRPr="000874EC">
        <w:t xml:space="preserve"> is a rectangle.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C</m:t>
            </m:r>
          </m:e>
        </m:acc>
      </m:oMath>
      <w:r w:rsidRPr="000874EC">
        <w:rPr>
          <w:rFonts w:eastAsiaTheme="minorEastAsia"/>
        </w:rPr>
        <w:t xml:space="preserve"> and</w:t>
      </w:r>
      <w:r w:rsidRPr="000874EC">
        <w:t xml:space="preserve">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D</m:t>
            </m:r>
          </m:e>
        </m:acc>
      </m:oMath>
      <w:r w:rsidRPr="000874EC">
        <w:rPr>
          <w:rFonts w:eastAsiaTheme="minorEastAsia"/>
        </w:rPr>
        <w:t xml:space="preserve"> intersect to </w:t>
      </w:r>
      <w:r w:rsidRPr="000874EC">
        <w:rPr>
          <w:rFonts w:eastAsiaTheme="minorEastAsia"/>
          <w:i/>
        </w:rPr>
        <w:t>E</w:t>
      </w:r>
      <w:r w:rsidRPr="000874EC">
        <w:rPr>
          <w:rFonts w:eastAsiaTheme="minorEastAsia"/>
        </w:rPr>
        <w:t xml:space="preserve">.  </w:t>
      </w:r>
      <w:r w:rsidRPr="000874EC">
        <w:rPr>
          <w:rFonts w:eastAsiaTheme="minorEastAsia"/>
          <w:i/>
        </w:rPr>
        <w:t>AE = 12 ft</w:t>
      </w:r>
      <w:r w:rsidRPr="000874EC">
        <w:rPr>
          <w:rFonts w:eastAsiaTheme="minorEastAsia"/>
        </w:rPr>
        <w:t xml:space="preserve">.  What is </w:t>
      </w:r>
      <w:r w:rsidRPr="000874EC">
        <w:rPr>
          <w:rFonts w:eastAsiaTheme="minorEastAsia"/>
          <w:i/>
        </w:rPr>
        <w:t>BD</w:t>
      </w:r>
      <w:r>
        <w:rPr>
          <w:rFonts w:eastAsiaTheme="minorEastAsia"/>
        </w:rPr>
        <w:t xml:space="preserve">? </w:t>
      </w:r>
    </w:p>
    <w:p w:rsidR="005E7EEA" w:rsidRPr="0098551D" w:rsidRDefault="005E7EEA" w:rsidP="005E7EEA">
      <w:pPr>
        <w:tabs>
          <w:tab w:val="left" w:pos="2867"/>
        </w:tabs>
        <w:rPr>
          <w:rFonts w:eastAsiaTheme="minorEastAsia"/>
        </w:rPr>
      </w:pPr>
    </w:p>
    <w:p w:rsidR="005E7EEA" w:rsidRDefault="005E7EEA" w:rsidP="005E7EEA">
      <w:pPr>
        <w:tabs>
          <w:tab w:val="left" w:pos="2867"/>
        </w:tabs>
        <w:spacing w:after="120"/>
        <w:ind w:left="720"/>
        <w:rPr>
          <w:i/>
        </w:rPr>
      </w:pPr>
    </w:p>
    <w:p w:rsidR="005E7EEA" w:rsidRPr="0000321B" w:rsidRDefault="005E7EEA" w:rsidP="005E7EEA">
      <w:pPr>
        <w:pStyle w:val="fav"/>
        <w:ind w:left="720"/>
      </w:pPr>
    </w:p>
    <w:p w:rsidR="005E7EEA" w:rsidRPr="0000321B" w:rsidRDefault="005E7EEA" w:rsidP="005E7EEA">
      <w:pPr>
        <w:pStyle w:val="fav"/>
        <w:numPr>
          <w:ilvl w:val="0"/>
          <w:numId w:val="17"/>
        </w:numPr>
      </w:pPr>
      <w:r w:rsidRPr="0000321B">
        <w:rPr>
          <w:noProof/>
        </w:rPr>
        <w:drawing>
          <wp:anchor distT="0" distB="0" distL="114300" distR="114300" simplePos="0" relativeHeight="251740672" behindDoc="0" locked="0" layoutInCell="1" allowOverlap="1" wp14:anchorId="65FF1357" wp14:editId="0595D9A9">
            <wp:simplePos x="0" y="0"/>
            <wp:positionH relativeFrom="column">
              <wp:posOffset>4495800</wp:posOffset>
            </wp:positionH>
            <wp:positionV relativeFrom="paragraph">
              <wp:posOffset>87086</wp:posOffset>
            </wp:positionV>
            <wp:extent cx="2090057" cy="842698"/>
            <wp:effectExtent l="0" t="0" r="5715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0057" cy="84269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0321B">
        <w:t xml:space="preserve">Use trapezoid </w:t>
      </w:r>
      <w:r w:rsidRPr="0000321B">
        <w:rPr>
          <w:i/>
        </w:rPr>
        <w:t>TRAP</w:t>
      </w:r>
      <w:r w:rsidRPr="0000321B">
        <w:t xml:space="preserve"> to the right to answer the following:</w:t>
      </w:r>
    </w:p>
    <w:p w:rsidR="005E7EEA" w:rsidRPr="0000321B" w:rsidRDefault="005E7EEA" w:rsidP="005E7EEA">
      <w:pPr>
        <w:pStyle w:val="fav"/>
        <w:tabs>
          <w:tab w:val="left" w:pos="8400"/>
        </w:tabs>
      </w:pPr>
      <w:r w:rsidRPr="0000321B">
        <w:t xml:space="preserve">       </w:t>
      </w:r>
      <w:r w:rsidRPr="0000321B">
        <w:tab/>
      </w:r>
    </w:p>
    <w:p w:rsidR="005E7EEA" w:rsidRPr="0000321B" w:rsidRDefault="005E7EEA" w:rsidP="005E7EEA">
      <w:pPr>
        <w:pStyle w:val="fav"/>
        <w:ind w:firstLine="360"/>
      </w:pPr>
      <w:r w:rsidRPr="0000321B">
        <w:t>If</w:t>
      </w:r>
      <w:r>
        <w:t xml:space="preserve"> </w:t>
      </w:r>
      <m:oMath>
        <m:r>
          <w:rPr>
            <w:rFonts w:ascii="Cambria Math" w:hAnsi="Cambria Math"/>
          </w:rPr>
          <m:t>m∠T=60°</m:t>
        </m:r>
      </m:oMath>
      <w:r>
        <w:t xml:space="preserve"> </w:t>
      </w:r>
      <w:r w:rsidRPr="0000321B">
        <w:t xml:space="preserve">find the measures of the other angles.  </w:t>
      </w:r>
    </w:p>
    <w:p w:rsidR="005E7EEA" w:rsidRPr="0000321B" w:rsidRDefault="005E7EEA" w:rsidP="005E7EEA">
      <w:pPr>
        <w:pStyle w:val="fav"/>
        <w:ind w:left="720"/>
        <w:rPr>
          <w:position w:val="-10"/>
        </w:rPr>
      </w:pPr>
    </w:p>
    <w:p w:rsidR="005E7EEA" w:rsidRPr="0000321B" w:rsidRDefault="005E7EEA" w:rsidP="005E7EEA">
      <w:pPr>
        <w:pStyle w:val="fav"/>
        <w:ind w:left="720"/>
      </w:pPr>
    </w:p>
    <w:p w:rsidR="005E7EEA" w:rsidRPr="0000321B" w:rsidRDefault="005E7EEA" w:rsidP="005E7EEA">
      <w:pPr>
        <w:pStyle w:val="fav"/>
        <w:ind w:firstLine="360"/>
        <w:rPr>
          <w:position w:val="-10"/>
        </w:rPr>
      </w:pPr>
      <w:r w:rsidRPr="0000321B">
        <w:rPr>
          <w:position w:val="-10"/>
        </w:rPr>
        <w:object w:dxaOrig="6039" w:dyaOrig="320">
          <v:shape id="_x0000_i1036" type="#_x0000_t75" style="width:301.95pt;height:15.3pt" o:ole="">
            <v:imagedata r:id="rId41" o:title=""/>
          </v:shape>
          <o:OLEObject Type="Embed" ProgID="Equation.DSMT4" ShapeID="_x0000_i1036" DrawAspect="Content" ObjectID="_1525610641" r:id="rId42"/>
        </w:object>
      </w:r>
      <w:r w:rsidRPr="0000321B">
        <w:rPr>
          <w:position w:val="-10"/>
        </w:rPr>
        <w:t xml:space="preserve">  </w:t>
      </w:r>
    </w:p>
    <w:p w:rsidR="00D74148" w:rsidRPr="00C5395B" w:rsidRDefault="00D74148" w:rsidP="00FB36E0">
      <w:pPr>
        <w:spacing w:line="360" w:lineRule="auto"/>
      </w:pPr>
    </w:p>
    <w:p w:rsidR="004A7489" w:rsidRPr="004A7489" w:rsidRDefault="004A7489" w:rsidP="003829A7">
      <w:pPr>
        <w:pStyle w:val="ListParagraph"/>
        <w:numPr>
          <w:ilvl w:val="0"/>
          <w:numId w:val="17"/>
        </w:numPr>
        <w:spacing w:line="480" w:lineRule="auto"/>
      </w:pPr>
      <w:r>
        <w:t>Find the following.</w:t>
      </w:r>
    </w:p>
    <w:p w:rsidR="000B4A1C" w:rsidRPr="00C5395B" w:rsidRDefault="004A7489" w:rsidP="004A7489">
      <w:pPr>
        <w:spacing w:line="480" w:lineRule="auto"/>
      </w:pP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592192" behindDoc="0" locked="0" layoutInCell="1" allowOverlap="1" wp14:anchorId="6E11A52F" wp14:editId="35FAFF59">
                <wp:simplePos x="0" y="0"/>
                <wp:positionH relativeFrom="column">
                  <wp:posOffset>217805</wp:posOffset>
                </wp:positionH>
                <wp:positionV relativeFrom="paragraph">
                  <wp:posOffset>152400</wp:posOffset>
                </wp:positionV>
                <wp:extent cx="2286000" cy="1240790"/>
                <wp:effectExtent l="0" t="0" r="0" b="0"/>
                <wp:wrapNone/>
                <wp:docPr id="560" name="Group 7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1240790"/>
                          <a:chOff x="6669" y="2452"/>
                          <a:chExt cx="3600" cy="1954"/>
                        </a:xfrm>
                      </wpg:grpSpPr>
                      <wpg:grpSp>
                        <wpg:cNvPr id="561" name="Group 751"/>
                        <wpg:cNvGrpSpPr>
                          <a:grpSpLocks/>
                        </wpg:cNvGrpSpPr>
                        <wpg:grpSpPr bwMode="auto">
                          <a:xfrm>
                            <a:off x="6669" y="2452"/>
                            <a:ext cx="3600" cy="1789"/>
                            <a:chOff x="6669" y="2452"/>
                            <a:chExt cx="3600" cy="1789"/>
                          </a:xfrm>
                        </wpg:grpSpPr>
                        <wpg:grpSp>
                          <wpg:cNvPr id="562" name="Group 745"/>
                          <wpg:cNvGrpSpPr>
                            <a:grpSpLocks/>
                          </wpg:cNvGrpSpPr>
                          <wpg:grpSpPr bwMode="auto">
                            <a:xfrm>
                              <a:off x="7036" y="2798"/>
                              <a:ext cx="2400" cy="1082"/>
                              <a:chOff x="6420" y="2798"/>
                              <a:chExt cx="2400" cy="1082"/>
                            </a:xfrm>
                          </wpg:grpSpPr>
                          <wps:wsp>
                            <wps:cNvPr id="563" name="AutoShape 73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420" y="2798"/>
                                <a:ext cx="1082" cy="108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6" name="AutoShape 7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02" y="2798"/>
                                <a:ext cx="1318" cy="108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7" name="AutoShape 7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20" y="3880"/>
                                <a:ext cx="24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8" name="AutoShape 7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78" y="3340"/>
                                <a:ext cx="1229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9" name="AutoShape 7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100" y="3084"/>
                                <a:ext cx="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0" name="AutoShape 7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0" y="3571"/>
                                <a:ext cx="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1" name="AutoShape 7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620" y="2978"/>
                                <a:ext cx="289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2" name="AutoShape 7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620" y="3058"/>
                                <a:ext cx="289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3" name="AutoShape 7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07" y="3530"/>
                                <a:ext cx="353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4" name="AutoShape 7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340" y="3610"/>
                                <a:ext cx="25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45" name="Text Box 7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09" y="2452"/>
                              <a:ext cx="833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>
                                <w: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6" name="Text Box 7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69" y="3715"/>
                              <a:ext cx="833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0247DC"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7" name="Text Box 7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36" y="3504"/>
                              <a:ext cx="833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0247DC">
                                <w: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" name="Text Box 7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40" y="2978"/>
                              <a:ext cx="833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5225A6"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9" name="Text Box 7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18" y="3004"/>
                              <a:ext cx="833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5225A6">
                                <w: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50" name="Text Box 752"/>
                        <wps:cNvSpPr txBox="1">
                          <a:spLocks noChangeArrowheads="1"/>
                        </wps:cNvSpPr>
                        <wps:spPr bwMode="auto">
                          <a:xfrm>
                            <a:off x="7758" y="3880"/>
                            <a:ext cx="833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5225A6">
                              <w:r>
                                <w:t xml:space="preserve">50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11A52F" id="Group 753" o:spid="_x0000_s1139" style="position:absolute;margin-left:17.15pt;margin-top:12pt;width:180pt;height:97.7pt;z-index:251592192" coordorigin="6669,2452" coordsize="3600,19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">
                <v:group id="Group 751" o:spid="_x0000_s1140" style="position:absolute;left:6669;top:2452;width:3600;height:1789" coordorigin="6669,2452" coordsize="3600,17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th2fs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MoH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i2HZ+xgAAANwA&#10;AAAPAAAAAAAAAAAAAAAAAKoCAABkcnMvZG93bnJldi54bWxQSwUGAAAAAAQABAD6AAAAnQMAAAAA&#10;">
                  <v:group id="Group 745" o:spid="_x0000_s1141" style="position:absolute;left:7036;top:2798;width:2400;height:1082" coordorigin="6420,2798" coordsize="2400,10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roCc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QpCu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CugJxgAAANwA&#10;AAAPAAAAAAAAAAAAAAAAAKoCAABkcnMvZG93bnJldi54bWxQSwUGAAAAAAQABAD6AAAAnQMAAAAA&#10;">
                    <v:shape id="AutoShape 734" o:spid="_x0000_s1142" type="#_x0000_t32" style="position:absolute;left:6420;top:2798;width:1082;height:10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vVZsUAAADcAAAADwAAAGRycy9kb3ducmV2LnhtbESPQWsCMRSE7wX/Q3hCL0Wzq1RkNUop&#10;FMSDUN2Dx0fy3F3cvKxJum7/vREKPQ4z8w2z3g62FT350DhWkE8zEMTamYYrBeXpa7IEESKywdYx&#10;KfilANvN6GWNhXF3/qb+GCuRIBwKVFDH2BVSBl2TxTB1HXHyLs5bjEn6ShqP9wS3rZxl2UJabDgt&#10;1NjRZ036evyxCpp9eSj7t1v0ernPzz4Pp3OrlXodDx8rEJGG+B/+a++MgvfFHJ5n0hGQm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AvVZsUAAADcAAAADwAAAAAAAAAA&#10;AAAAAAChAgAAZHJzL2Rvd25yZXYueG1sUEsFBgAAAAAEAAQA+QAAAJMDAAAAAA==&#10;"/>
                    <v:shape id="AutoShape 735" o:spid="_x0000_s1143" type="#_x0000_t32" style="position:absolute;left:7502;top:2798;width:1318;height:10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q3acYAAADcAAAADwAAAGRycy9kb3ducmV2LnhtbESPQWsCMRSE74L/ITyhF6lZW7RlNcpa&#10;EKrgQdven5vXTejmZd1E3f77piB4HGbmG2a+7FwtLtQG61nBeJSBIC69tlwp+PxYP76CCBFZY+2Z&#10;FPxSgOWi35tjrv2V93Q5xEokCIccFZgYm1zKUBpyGEa+IU7et28dxiTbSuoWrwnuavmUZVPp0HJa&#10;MNjQm6Hy53B2Cnab8ao4GrvZ7k92N1kX9bkafin1MOiKGYhIXbyHb+13reDle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qt2nGAAAA3AAAAA8AAAAAAAAA&#10;AAAAAAAAoQIAAGRycy9kb3ducmV2LnhtbFBLBQYAAAAABAAEAPkAAACUAwAAAAA=&#10;"/>
                    <v:shape id="AutoShape 736" o:spid="_x0000_s1144" type="#_x0000_t32" style="position:absolute;left:6420;top:3880;width:24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YS8sYAAADcAAAADwAAAGRycy9kb3ducmV2LnhtbESPQWsCMRSE74L/ITyhF6lZW6xlNcpa&#10;EKrgQdven5vXTejmZd1E3f77piB4HGbmG2a+7FwtLtQG61nBeJSBIC69tlwp+PxYP76CCBFZY+2Z&#10;FPxSgOWi35tjrv2V93Q5xEokCIccFZgYm1zKUBpyGEa+IU7et28dxiTbSuoWrwnuavmUZS/SoeW0&#10;YLChN0Plz+HsFOw241VxNHaz3Z/sbrIu6nM1/FLqYdAVMxCRungP39rvWsH0e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2mEvLGAAAA3AAAAA8AAAAAAAAA&#10;AAAAAAAAoQIAAGRycy9kb3ducmV2LnhtbFBLBQYAAAAABAAEAPkAAACUAwAAAAA=&#10;"/>
                    <v:shape id="AutoShape 737" o:spid="_x0000_s1145" type="#_x0000_t32" style="position:absolute;left:6978;top:3340;width:122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mGgMMAAADcAAAADwAAAGRycy9kb3ducmV2LnhtbERPy2oCMRTdF/oP4RbcFM2otJbRKKMg&#10;aMGFj+6vk9tJ6ORmnEQd/75ZFLo8nPds0bla3KgN1rOC4SADQVx6bblScDqu+x8gQkTWWHsmBQ8K&#10;sJg/P80w1/7Oe7odYiVSCIccFZgYm1zKUBpyGAa+IU7ct28dxgTbSuoW7ync1XKUZe/SoeXUYLCh&#10;laHy53B1Cnbb4bI4G7v93F/s7m1d1Nfq9Uup3ktXTEFE6uK/+M+90Qom47Q2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5hoDDAAAA3AAAAA8AAAAAAAAAAAAA&#10;AAAAoQIAAGRycy9kb3ducmV2LnhtbFBLBQYAAAAABAAEAPkAAACRAwAAAAA=&#10;"/>
                    <v:shape id="AutoShape 738" o:spid="_x0000_s1146" type="#_x0000_t32" style="position:absolute;left:7100;top:3084;width:1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UjG8cAAADcAAAADwAAAGRycy9kb3ducmV2LnhtbESPT2sCMRTE74V+h/AKXopmVWzt1ihb&#10;QagFD/7p/XXzugndvGw3Ubff3ghCj8PM/IaZLTpXixO1wXpWMBxkIIhLry1XCg77VX8KIkRkjbVn&#10;UvBHARbz+7sZ5tqfeUunXaxEgnDIUYGJscmlDKUhh2HgG+LkffvWYUyyraRu8ZzgrpajLHuSDi2n&#10;BYMNLQ2VP7ujU7BZD9+KL2PXH9tfu5msivpYPX4q1XvoilcQkbr4H76137WC5/ELXM+k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dSMbxwAAANwAAAAPAAAAAAAA&#10;AAAAAAAAAKECAABkcnMvZG93bnJldi54bWxQSwUGAAAAAAQABAD5AAAAlQMAAAAA&#10;"/>
                    <v:shape id="AutoShape 740" o:spid="_x0000_s1147" type="#_x0000_t32" style="position:absolute;left:6660;top:3571;width:1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n5+8MAAADcAAAADwAAAGRycy9kb3ducmV2LnhtbERPy2oCMRTdF/oP4RbcFM0otpbRKKMg&#10;aMGFj+6vk9tJ6ORmnEQd/75ZFLo8nPds0bla3KgN1rOC4SADQVx6bblScDqu+x8gQkTWWHsmBQ8K&#10;sJg/P80w1/7Oe7odYiVSCIccFZgYm1zKUBpyGAa+IU7ct28dxgTbSuoW7ync1XKUZe/SoeXUYLCh&#10;laHy53B1Cnbb4bI4G7v93F/s7m1d1Nfq9Uup3ktXTEFE6uK/+M+90Qom4zQ/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J+fvDAAAA3AAAAA8AAAAAAAAAAAAA&#10;AAAAoQIAAGRycy9kb3ducmV2LnhtbFBLBQYAAAAABAAEAPkAAACRAwAAAAA=&#10;"/>
                    <v:shape id="AutoShape 741" o:spid="_x0000_s1148" type="#_x0000_t32" style="position:absolute;left:7620;top:2978;width:28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VcYMYAAADcAAAADwAAAGRycy9kb3ducmV2LnhtbESPT2sCMRTE74V+h/AKvRTNrrRVtkbZ&#10;CkItePDf/XXzugndvGw3Ubff3ghCj8PM/IaZznvXiBN1wXpWkA8zEMSV15ZrBfvdcjABESKyxsYz&#10;KfijAPPZ/d0UC+3PvKHTNtYiQTgUqMDE2BZShsqQwzD0LXHyvn3nMCbZ1VJ3eE5w18hRlr1Kh5bT&#10;gsGWFoaqn+3RKViv8vfyy9jV5+bXrl+WZXOsnw5KPT705RuISH38D9/aH1rB+DmH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UFXGDGAAAA3AAAAA8AAAAAAAAA&#10;AAAAAAAAoQIAAGRycy9kb3ducmV2LnhtbFBLBQYAAAAABAAEAPkAAACUAwAAAAA=&#10;"/>
                    <v:shape id="AutoShape 742" o:spid="_x0000_s1149" type="#_x0000_t32" style="position:absolute;left:7620;top:3058;width:28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fCF8YAAADcAAAADwAAAGRycy9kb3ducmV2LnhtbESPT2sCMRTE74V+h/CEXopmFatlNcq2&#10;INSCB//dXzfPTXDzst1EXb99Uyj0OMzMb5j5snO1uFIbrGcFw0EGgrj02nKl4LBf9V9BhIissfZM&#10;Cu4UYLl4fJhjrv2Nt3TdxUokCIccFZgYm1zKUBpyGAa+IU7eybcOY5JtJXWLtwR3tRxl2UQ6tJwW&#10;DDb0bqg87y5OwWY9fCu+jF1/br/t5mVV1Jfq+ajUU68rZiAidfE//Nf+0Aqm4x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XXwhfGAAAA3AAAAA8AAAAAAAAA&#10;AAAAAAAAoQIAAGRycy9kb3ducmV2LnhtbFBLBQYAAAAABAAEAPkAAACUAwAAAAA=&#10;"/>
                    <v:shape id="AutoShape 743" o:spid="_x0000_s1150" type="#_x0000_t32" style="position:absolute;left:8207;top:3530;width:35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tnjMcAAADcAAAADwAAAGRycy9kb3ducmV2LnhtbESPW2sCMRSE3wv9D+EUfCma9dJatkbZ&#10;CkIt+OCl76eb003o5mS7ibr990YQ+jjMzDfMbNG5WpyoDdazguEgA0Fcem25UnDYr/ovIEJE1lh7&#10;JgV/FGAxv7+bYa79mbd02sVKJAiHHBWYGJtcylAachgGviFO3rdvHcYk20rqFs8J7mo5yrJn6dBy&#10;WjDY0NJQ+bM7OgWb9fCt+DJ2/bH9tZunVVEfq8dPpXoPXfEKIlIX/8O39rtWMJ2M4XomHQE5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m2eMxwAAANwAAAAPAAAAAAAA&#10;AAAAAAAAAKECAABkcnMvZG93bnJldi54bWxQSwUGAAAAAAQABAD5AAAAlQMAAAAA&#10;"/>
                    <v:shape id="AutoShape 744" o:spid="_x0000_s1151" type="#_x0000_t32" style="position:absolute;left:8340;top:3610;width:25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L/+MYAAADcAAAADwAAAGRycy9kb3ducmV2LnhtbESPQWsCMRSE7wX/Q3iCl1KzitqyNcoq&#10;CFXwoLb3183rJrh5WTdRt/++KRR6HGbmG2a+7FwtbtQG61nBaJiBIC69tlwpeD9tnl5AhIissfZM&#10;Cr4pwHLRe5hjrv2dD3Q7xkokCIccFZgYm1zKUBpyGIa+IU7el28dxiTbSuoW7wnuajnOspl0aDkt&#10;GGxobag8H69OwX47WhWfxm53h4vdTzdFfa0eP5Qa9LviFUSkLv6H/9pvWsHzZA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Vy//jGAAAA3AAAAA8AAAAAAAAA&#10;AAAAAAAAoQIAAGRycy9kb3ducmV2LnhtbFBLBQYAAAAABAAEAPkAAACUAwAAAAA=&#10;"/>
                  </v:group>
                  <v:shape id="Text Box 746" o:spid="_x0000_s1152" type="#_x0000_t202" style="position:absolute;left:7909;top:2452;width:833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bHQM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s8kU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Gx0DEAAAA3AAAAA8AAAAAAAAAAAAAAAAAmAIAAGRycy9k&#10;b3ducmV2LnhtbFBLBQYAAAAABAAEAPUAAACJAwAAAAA=&#10;" filled="f" stroked="f">
                    <v:textbox>
                      <w:txbxContent>
                        <w:p w:rsidR="004A7489" w:rsidRDefault="004A7489">
                          <w:r>
                            <w:t>G</w:t>
                          </w:r>
                        </w:p>
                      </w:txbxContent>
                    </v:textbox>
                  </v:shape>
                  <v:shape id="Text Box 747" o:spid="_x0000_s1153" type="#_x0000_t202" style="position:absolute;left:6669;top:3715;width:833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RZN8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lbzJ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1Fk3xQAAANwAAAAPAAAAAAAAAAAAAAAAAJgCAABkcnMv&#10;ZG93bnJldi54bWxQSwUGAAAAAAQABAD1AAAAigMAAAAA&#10;" filled="f" stroked="f">
                    <v:textbox>
                      <w:txbxContent>
                        <w:p w:rsidR="004A7489" w:rsidRDefault="004A7489" w:rsidP="000247DC">
                          <w:r>
                            <w:t>I</w:t>
                          </w:r>
                        </w:p>
                      </w:txbxContent>
                    </v:textbox>
                  </v:shape>
                  <v:shape id="Text Box 748" o:spid="_x0000_s1154" type="#_x0000_t202" style="position:absolute;left:9436;top:3504;width:833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j8rMQA&#10;AADcAAAADwAAAGRycy9kb3ducmV2LnhtbESPQWvCQBSE74L/YXlCb7pb0WrTbESUQk8W01ro7ZF9&#10;JqHZtyG7NfHfu4WCx2FmvmHSzWAbcaHO1441PM4UCOLCmZpLDZ8fr9M1CB+QDTaOScOVPGyy8SjF&#10;xLiej3TJQykihH2CGqoQ2kRKX1Rk0c9cSxy9s+sshii7UpoO+wi3jZwr9SQt1hwXKmxpV1Hxk/9a&#10;DafD+ftrod7LvV22vRuUZPsstX6YDNsXEIGGcA//t9+MhtViB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Y/KzEAAAA3AAAAA8AAAAAAAAAAAAAAAAAmAIAAGRycy9k&#10;b3ducmV2LnhtbFBLBQYAAAAABAAEAPUAAACJAwAAAAA=&#10;" filled="f" stroked="f">
                    <v:textbox>
                      <w:txbxContent>
                        <w:p w:rsidR="004A7489" w:rsidRDefault="004A7489" w:rsidP="000247DC">
                          <w:r>
                            <w:t>H</w:t>
                          </w:r>
                        </w:p>
                      </w:txbxContent>
                    </v:textbox>
                  </v:shape>
                  <v:shape id="Text Box 749" o:spid="_x0000_s1155" type="#_x0000_t202" style="position:absolute;left:7240;top:2978;width:833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do3r8A&#10;AADcAAAADwAAAGRycy9kb3ducmV2LnhtbERPy4rCMBTdC/MP4Q7MThMHnx2jDIrgSvEJs7s017bY&#10;3JQmY+vfm4Xg8nDes0VrS3Gn2heONfR7CgRx6kzBmYbTcd2dgPAB2WDpmDQ8yMNi/tGZYWJcw3u6&#10;H0ImYgj7BDXkIVSJlD7NyaLvuYo4cldXWwwR1pk0NTYx3JbyW6mRtFhwbMixomVO6e3wbzWct9e/&#10;y0DtspUdVo1rlWQ7lVp/fba/PyACteEtfrk3RsN4ENfGM/EI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yB2jevwAAANwAAAAPAAAAAAAAAAAAAAAAAJgCAABkcnMvZG93bnJl&#10;di54bWxQSwUGAAAAAAQABAD1AAAAhAMAAAAA&#10;" filled="f" stroked="f">
                    <v:textbox>
                      <w:txbxContent>
                        <w:p w:rsidR="004A7489" w:rsidRDefault="004A7489" w:rsidP="005225A6"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750" o:spid="_x0000_s1156" type="#_x0000_t202" style="position:absolute;left:8718;top:3004;width:833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vNRcUA&#10;AADcAAAADwAAAGRycy9kb3ducmV2LnhtbESPT2vCQBTE7wW/w/KE3nTXoq2mboK0CJ4s9U+ht0f2&#10;mYRm34bsauK3dwWhx2FmfsMss97W4kKtrxxrmIwVCOLcmYoLDYf9ejQH4QOywdoxabiShywdPC0x&#10;Ma7jb7rsQiEihH2CGsoQmkRKn5dk0Y9dQxy9k2sthijbQpoWuwi3tXxR6lVarDgulNjQR0n53+5s&#10;NRy3p9+fqfoqPu2s6VyvJNuF1Pp52K/eQQTqw3/40d4YDW/TB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S81FxQAAANwAAAAPAAAAAAAAAAAAAAAAAJgCAABkcnMv&#10;ZG93bnJldi54bWxQSwUGAAAAAAQABAD1AAAAigMAAAAA&#10;" filled="f" stroked="f">
                    <v:textbox>
                      <w:txbxContent>
                        <w:p w:rsidR="004A7489" w:rsidRDefault="004A7489" w:rsidP="005225A6">
                          <w:r>
                            <w:t>M</w:t>
                          </w:r>
                        </w:p>
                      </w:txbxContent>
                    </v:textbox>
                  </v:shape>
                </v:group>
                <v:shape id="Text Box 752" o:spid="_x0000_s1157" type="#_x0000_t202" style="position:absolute;left:7758;top:3880;width:833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yBcAA&#10;AADcAAAADwAAAGRycy9kb3ducmV2LnhtbERPy4rCMBTdC/5DuII7TRQfYzWKKAOzUnRmBHeX5toW&#10;m5vSZGzn781CcHk479WmtaV4UO0LxxpGQwWCOHWm4EzDz/fn4AOED8gGS8ek4Z88bNbdzgoT4xo+&#10;0eMcMhFD2CeoIQ+hSqT0aU4W/dBVxJG7udpiiLDOpKmxieG2lGOlZtJiwbEhx4p2OaX385/V8Hu4&#10;XS8Tdcz2dlo1rlWS7UJq3e+12yWIQG14i1/uL6NhPo3z45l4BO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ajyBcAAAADcAAAADwAAAAAAAAAAAAAAAACYAgAAZHJzL2Rvd25y&#10;ZXYueG1sUEsFBgAAAAAEAAQA9QAAAIUDAAAAAA==&#10;" filled="f" stroked="f">
                  <v:textbox>
                    <w:txbxContent>
                      <w:p w:rsidR="004A7489" w:rsidRDefault="004A7489" w:rsidP="005225A6">
                        <w:r>
                          <w:t xml:space="preserve">50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28032" behindDoc="0" locked="0" layoutInCell="1" allowOverlap="1" wp14:anchorId="7922DC29" wp14:editId="49650123">
                <wp:simplePos x="0" y="0"/>
                <wp:positionH relativeFrom="column">
                  <wp:posOffset>3845560</wp:posOffset>
                </wp:positionH>
                <wp:positionV relativeFrom="paragraph">
                  <wp:posOffset>250190</wp:posOffset>
                </wp:positionV>
                <wp:extent cx="1490345" cy="991870"/>
                <wp:effectExtent l="0" t="19050" r="33655" b="17780"/>
                <wp:wrapNone/>
                <wp:docPr id="657" name="Group 6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490345" cy="991870"/>
                          <a:chOff x="0" y="0"/>
                          <a:chExt cx="1490869" cy="992118"/>
                        </a:xfrm>
                      </wpg:grpSpPr>
                      <wpg:grpSp>
                        <wpg:cNvPr id="658" name="Group 658"/>
                        <wpg:cNvGrpSpPr/>
                        <wpg:grpSpPr>
                          <a:xfrm>
                            <a:off x="0" y="0"/>
                            <a:ext cx="1490869" cy="914400"/>
                            <a:chOff x="0" y="0"/>
                            <a:chExt cx="1490869" cy="914400"/>
                          </a:xfrm>
                        </wpg:grpSpPr>
                        <wps:wsp>
                          <wps:cNvPr id="659" name="AutoShape 188"/>
                          <wps:cNvSpPr>
                            <a:spLocks noChangeArrowheads="1"/>
                          </wps:cNvSpPr>
                          <wps:spPr bwMode="auto">
                            <a:xfrm>
                              <a:off x="576469" y="0"/>
                              <a:ext cx="914400" cy="91440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0" name="Line 18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24948" y="248478"/>
                              <a:ext cx="50165" cy="673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1" name="Line 19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85191" y="198782"/>
                              <a:ext cx="50165" cy="673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2" name="Line 19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192695" y="626165"/>
                              <a:ext cx="59055" cy="755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3" name="Line 19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162878" y="556591"/>
                              <a:ext cx="59055" cy="1009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4" name="Text Box 2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5430" y="476959"/>
                              <a:ext cx="496570" cy="262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835024">
                                <w:r>
                                  <w:t>1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65" name="Text Box 2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57086"/>
                              <a:ext cx="705485" cy="262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835024">
                                <w:r>
                                  <w:t>32-52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666" name="Line 196"/>
                        <wps:cNvCnPr>
                          <a:cxnSpLocks noChangeShapeType="1"/>
                        </wps:cNvCnPr>
                        <wps:spPr bwMode="auto">
                          <a:xfrm flipH="1">
                            <a:off x="735495" y="864704"/>
                            <a:ext cx="8255" cy="1092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7" name="Line 197"/>
                        <wps:cNvCnPr>
                          <a:cxnSpLocks noChangeShapeType="1"/>
                        </wps:cNvCnPr>
                        <wps:spPr bwMode="auto">
                          <a:xfrm flipH="1">
                            <a:off x="1192695" y="874643"/>
                            <a:ext cx="16510" cy="1174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8" name="Line 193"/>
                        <wps:cNvCnPr>
                          <a:cxnSpLocks noChangeShapeType="1"/>
                        </wps:cNvCnPr>
                        <wps:spPr bwMode="auto">
                          <a:xfrm flipV="1">
                            <a:off x="1033669" y="447261"/>
                            <a:ext cx="0" cy="469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22DC29" id="Group 657" o:spid="_x0000_s1158" style="position:absolute;margin-left:302.8pt;margin-top:19.7pt;width:117.35pt;height:78.1pt;z-index:251628032" coordsize="14908,99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">
                <v:group id="Group 658" o:spid="_x0000_s1159" style="position:absolute;width:14908;height:9144" coordsize="14908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ardCLCAAAA3AAAAA8A&#10;AAAAAAAAAAAAAAAAqgIAAGRycy9kb3ducmV2LnhtbFBLBQYAAAAABAAEAPoAAACZAwAAAAA=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AutoShape 188" o:spid="_x0000_s1160" type="#_x0000_t6" style="position:absolute;left:5764;width:9144;height:9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XaO8QA&#10;AADcAAAADwAAAGRycy9kb3ducmV2LnhtbESP0YrCMBRE3xf8h3AFXxZNVbZoNYoIiuzDotUPuDTX&#10;ttjclCa29e/NwsI+DjNzhllve1OJlhpXWlYwnUQgiDOrS84V3K6H8QKE88gaK8uk4EUOtpvBxxoT&#10;bTu+UJv6XAQIuwQVFN7XiZQuK8igm9iaOHh32xj0QTa51A12AW4qOYuiWBosOSwUWNO+oOyRPo0C&#10;nMaf8c/y8DprnR7n9N2Vx7ZTajTsdysQnnr/H/5rn7SC+GsJv2fCEZCb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12jvEAAAA3AAAAA8AAAAAAAAAAAAAAAAAmAIAAGRycy9k&#10;b3ducmV2LnhtbFBLBQYAAAAABAAEAPUAAACJAwAAAAA=&#10;"/>
                  <v:line id="Line 189" o:spid="_x0000_s1161" style="position:absolute;flip:y;visibility:visible;mso-wrap-style:square" from="8249,2484" to="8751,3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ipZMMAAADcAAAADwAAAGRycy9kb3ducmV2LnhtbERPz2vCMBS+C/sfwhvsIjOdjNJ1RpGB&#10;4MHLVCre3pq3prR56ZKo3X+/HAYeP77fi9Voe3ElH1rHCl5mGQji2umWGwXHw+a5ABEissbeMSn4&#10;pQCr5cNkgaV2N/6k6z42IoVwKFGBiXEopQy1IYth5gbixH07bzEm6BupPd5SuO3lPMtyabHl1GBw&#10;oA9Ddbe/WAWy2E1//Prrtau60+nNVHU1nHdKPT2O63cQkcZ4F/+7t1pBnqf56Uw6An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oqWTDAAAA3AAAAA8AAAAAAAAAAAAA&#10;AAAAoQIAAGRycy9kb3ducmV2LnhtbFBLBQYAAAAABAAEAPkAAACRAwAAAAA=&#10;"/>
                  <v:line id="Line 190" o:spid="_x0000_s1162" style="position:absolute;flip:y;visibility:visible;mso-wrap-style:square" from="7851,1987" to="8353,2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QM/8YAAADcAAAADwAAAGRycy9kb3ducmV2LnhtbESPQWsCMRSE70L/Q3gFL6JZiyx2axQp&#10;FHrwoi0rvT03r5tlNy/bJNX13xuh0OMwM98wq81gO3EmHxrHCuazDARx5XTDtYLPj7fpEkSIyBo7&#10;x6TgSgE264fRCgvtLryn8yHWIkE4FKjAxNgXUobKkMUwcz1x8r6dtxiT9LXUHi8Jbjv5lGW5tNhw&#10;WjDY06uhqj38WgVyuZv8+O1p0Zbt8fhsyqrsv3ZKjR+H7QuISEP8D/+137WCPJ/D/Uw6AnJ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3kDP/GAAAA3AAAAA8AAAAAAAAA&#10;AAAAAAAAoQIAAGRycy9kb3ducmV2LnhtbFBLBQYAAAAABAAEAPkAAACUAwAAAAA=&#10;"/>
                  <v:line id="Line 194" o:spid="_x0000_s1163" style="position:absolute;flip:y;visibility:visible;mso-wrap-style:square" from="11926,6261" to="12517,7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aSiMcAAADcAAAADwAAAGRycy9kb3ducmV2LnhtbESPzWrDMBCE74W+g9hCLyWRG4JJnSgh&#10;FAo95JIfHHrbWBvL2Fq5kpq4b18VAjkOM/MNs1gNthMX8qFxrOB1nIEgrpxuuFZw2H+MZiBCRNbY&#10;OSYFvxRgtXx8WGCh3ZW3dNnFWiQIhwIVmBj7QspQGbIYxq4nTt7ZeYsxSV9L7fGa4LaTkyzLpcWG&#10;04LBnt4NVe3uxyqQs83Lt1+fpm3ZHo9vpqzK/muj1PPTsJ6DiDTEe/jW/tQK8nwC/2fS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NpKIxwAAANwAAAAPAAAAAAAA&#10;AAAAAAAAAKECAABkcnMvZG93bnJldi54bWxQSwUGAAAAAAQABAD5AAAAlQMAAAAA&#10;"/>
                  <v:line id="Line 195" o:spid="_x0000_s1164" style="position:absolute;flip:y;visibility:visible;mso-wrap-style:square" from="11628,5565" to="12219,6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o3E8cAAADcAAAADwAAAGRycy9kb3ducmV2LnhtbESPQWsCMRSE7wX/Q3hCL0WztmXR1ShS&#10;KPTgpbaseHtunptlNy9rkur23zeFQo/DzHzDrDaD7cSVfGgcK5hNMxDEldMN1wo+P14ncxAhImvs&#10;HJOCbwqwWY/uVlhod+N3uu5jLRKEQ4EKTIx9IWWoDFkMU9cTJ+/svMWYpK+l9nhLcNvJxyzLpcWG&#10;04LBnl4MVe3+yyqQ893DxW9Pz23ZHg4LU1Zlf9wpdT8etksQkYb4H/5rv2kFef4Ev2fSEZDr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ejcTxwAAANwAAAAPAAAAAAAA&#10;AAAAAAAAAKECAABkcnMvZG93bnJldi54bWxQSwUGAAAAAAQABAD5AAAAlQMAAAAA&#10;"/>
                  <v:shape id="Text Box 208" o:spid="_x0000_s1165" type="#_x0000_t202" style="position:absolute;left:7054;top:4769;width:4966;height:26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gGt8UA&#10;AADcAAAADwAAAGRycy9kb3ducmV2LnhtbESPzWrDMBCE74W8g9hAb42cUtziRAlpS9pCfckP9LpY&#10;G9vEWglJcZy3rwKBHIeZ+YaZLwfTiZ58aC0rmE4yEMSV1S3XCva79dMbiBCRNXaWScGFAiwXo4c5&#10;FtqeeUP9NtYiQTgUqKCJ0RVShqohg2FiHXHyDtYbjEn6WmqP5wQ3nXzOslwabDktNOjoo6HquD0Z&#10;Be2fv3zL/a9bfbmyLPXrrn/ffCr1OB5WMxCRhngP39o/WkGev8D1TDoCcvE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qAa3xQAAANwAAAAPAAAAAAAAAAAAAAAAAJgCAABkcnMv&#10;ZG93bnJldi54bWxQSwUGAAAAAAQABAD1AAAAigMAAAAA&#10;" filled="f" fillcolor="white [3212]" stroked="f" strokecolor="white [3212]">
                    <v:textbox style="mso-fit-shape-to-text:t">
                      <w:txbxContent>
                        <w:p w:rsidR="004A7489" w:rsidRDefault="004A7489" w:rsidP="00835024">
                          <w:r>
                            <w:t>120</w:t>
                          </w:r>
                        </w:p>
                      </w:txbxContent>
                    </v:textbox>
                  </v:shape>
                  <v:shape id="Text Box 209" o:spid="_x0000_s1166" type="#_x0000_t202" style="position:absolute;top:4570;width:7054;height:26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SjLMUA&#10;AADcAAAADwAAAGRycy9kb3ducmV2LnhtbESPzWrDMBCE74W8g9hAb42cQt3iRAlpS9pCfckP9LpY&#10;G9vEWglJcZy3rwKBHIeZ+YaZLwfTiZ58aC0rmE4yEMSV1S3XCva79dMbiBCRNXaWScGFAiwXo4c5&#10;FtqeeUP9NtYiQTgUqKCJ0RVShqohg2FiHXHyDtYbjEn6WmqP5wQ3nXzOslwabDktNOjoo6HquD0Z&#10;Be2fv3zL/a9bfbmyLPXrrn/ffCr1OB5WMxCRhngP39o/WkGev8D1TDoCcvE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5KMsxQAAANwAAAAPAAAAAAAAAAAAAAAAAJgCAABkcnMv&#10;ZG93bnJldi54bWxQSwUGAAAAAAQABAD1AAAAigMAAAAA&#10;" filled="f" fillcolor="white [3212]" stroked="f" strokecolor="white [3212]">
                    <v:textbox style="mso-fit-shape-to-text:t">
                      <w:txbxContent>
                        <w:p w:rsidR="004A7489" w:rsidRDefault="004A7489" w:rsidP="00835024">
                          <w:r>
                            <w:t>32-52x</w:t>
                          </w:r>
                        </w:p>
                      </w:txbxContent>
                    </v:textbox>
                  </v:shape>
                </v:group>
                <v:line id="Line 196" o:spid="_x0000_s1167" style="position:absolute;flip:x;visibility:visible;mso-wrap-style:square" from="7354,8647" to="7437,9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2Ui8YAAADcAAAADwAAAGRycy9kb3ducmV2LnhtbESPQWsCMRSE74X+h/AKvZSarchiV6NI&#10;QfDgRS0rvT03r5tlNy/bJOr23zcFweMwM98w8+VgO3EhHxrHCt5GGQjiyumGawWfh/XrFESIyBo7&#10;x6TglwIsF48Pcyy0u/KOLvtYiwThUKACE2NfSBkqQxbDyPXEyft23mJM0tdSe7wmuO3kOMtyabHh&#10;tGCwpw9DVbs/WwVyun358avTpC3b4/HdlFXZf22Ven4aVjMQkYZ4D9/aG60gz3P4P5OOgF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INlIvGAAAA3AAAAA8AAAAAAAAA&#10;AAAAAAAAoQIAAGRycy9kb3ducmV2LnhtbFBLBQYAAAAABAAEAPkAAACUAwAAAAA=&#10;"/>
                <v:line id="Line 197" o:spid="_x0000_s1168" style="position:absolute;flip:x;visibility:visible;mso-wrap-style:square" from="11926,8746" to="12092,9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ExEMcAAADcAAAADwAAAGRycy9kb3ducmV2LnhtbESPQWsCMRSE74X+h/CEXkrNtshWV6NI&#10;oeDBS1VWvD03z82ym5dtkur23zeFQo/DzHzDLFaD7cSVfGgcK3geZyCIK6cbrhUc9u9PUxAhImvs&#10;HJOCbwqwWt7fLbDQ7sYfdN3FWiQIhwIVmBj7QspQGbIYxq4nTt7FeYsxSV9L7fGW4LaTL1mWS4sN&#10;pwWDPb0Zqtrdl1Ugp9vHT78+T9qyPR5npqzK/rRV6mE0rOcgIg3xP/zX3mgFef4Kv2fSEZD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QTEQxwAAANwAAAAPAAAAAAAA&#10;AAAAAAAAAKECAABkcnMvZG93bnJldi54bWxQSwUGAAAAAAQABAD5AAAAlQMAAAAA&#10;"/>
                <v:line id="Line 193" o:spid="_x0000_s1169" style="position:absolute;flip:y;visibility:visible;mso-wrap-style:square" from="10336,4472" to="10336,9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6lYsMAAADcAAAADwAAAGRycy9kb3ducmV2LnhtbERPz2vCMBS+C/sfwhvsIjOdjNJ1RpGB&#10;4MHLVCre3pq3prR56ZKo3X+/HAYeP77fi9Voe3ElH1rHCl5mGQji2umWGwXHw+a5ABEissbeMSn4&#10;pQCr5cNkgaV2N/6k6z42IoVwKFGBiXEopQy1IYth5gbixH07bzEm6BupPd5SuO3lPMtyabHl1GBw&#10;oA9Ddbe/WAWy2E1//Prrtau60+nNVHU1nHdKPT2O63cQkcZ4F/+7t1pBnqe16Uw6An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epWLDAAAA3AAAAA8AAAAAAAAAAAAA&#10;AAAAoQIAAGRycy9kb3ducmV2LnhtbFBLBQYAAAAABAAEAPkAAACRAwAAAAA=&#10;"/>
              </v:group>
            </w:pict>
          </mc:Fallback>
        </mc:AlternateContent>
      </w:r>
      <w:r>
        <w:rPr>
          <w:i/>
        </w:rPr>
        <w:t xml:space="preserve">a)  </w:t>
      </w:r>
      <w:r w:rsidR="00835024" w:rsidRPr="004A7489">
        <w:rPr>
          <w:i/>
        </w:rPr>
        <w:t>NM</w:t>
      </w:r>
      <w:r w:rsidR="000B4A1C" w:rsidRPr="00C5395B">
        <w:t xml:space="preserve"> = _______________</w:t>
      </w:r>
      <w:r w:rsidR="000247DC" w:rsidRPr="00C5395B">
        <w:tab/>
      </w:r>
      <w:r w:rsidR="000247DC" w:rsidRPr="00C5395B">
        <w:tab/>
      </w:r>
      <w:r w:rsidR="000247DC" w:rsidRPr="00C5395B">
        <w:tab/>
      </w:r>
      <w:r w:rsidR="003E700F" w:rsidRPr="00C5395B">
        <w:tab/>
      </w:r>
      <w:r>
        <w:tab/>
        <w:t>b</w:t>
      </w:r>
      <w:r w:rsidR="000B4A1C" w:rsidRPr="00C5395B">
        <w:t xml:space="preserve">) </w:t>
      </w:r>
      <w:r w:rsidR="00835024" w:rsidRPr="004A7489">
        <w:rPr>
          <w:i/>
        </w:rPr>
        <w:t>x</w:t>
      </w:r>
      <w:r w:rsidR="000B4A1C" w:rsidRPr="00C5395B">
        <w:t xml:space="preserve"> = _______________</w:t>
      </w:r>
    </w:p>
    <w:p w:rsidR="000B4A1C" w:rsidRPr="00C5395B" w:rsidRDefault="000B4A1C" w:rsidP="000B4A1C">
      <w:pPr>
        <w:spacing w:line="480" w:lineRule="auto"/>
      </w:pPr>
    </w:p>
    <w:p w:rsidR="000B4A1C" w:rsidRPr="00C5395B" w:rsidRDefault="000B4A1C" w:rsidP="000B4A1C">
      <w:pPr>
        <w:spacing w:line="480" w:lineRule="auto"/>
      </w:pPr>
    </w:p>
    <w:p w:rsidR="00A065E9" w:rsidRDefault="00A065E9" w:rsidP="00FB36E0">
      <w:pPr>
        <w:spacing w:line="480" w:lineRule="auto"/>
        <w:ind w:firstLine="720"/>
      </w:pPr>
    </w:p>
    <w:p w:rsidR="00145D78" w:rsidRPr="00C5395B" w:rsidRDefault="00145D78" w:rsidP="00FB36E0">
      <w:pPr>
        <w:spacing w:line="480" w:lineRule="auto"/>
        <w:ind w:firstLine="720"/>
      </w:pPr>
    </w:p>
    <w:p w:rsidR="005225A6" w:rsidRPr="00C5395B" w:rsidRDefault="004A7489" w:rsidP="004A7489">
      <w:pPr>
        <w:spacing w:line="480" w:lineRule="auto"/>
      </w:pPr>
      <w:r>
        <w:t xml:space="preserve">c)   </w:t>
      </w:r>
      <w:r w:rsidR="005225A6" w:rsidRPr="00C5395B">
        <w:t xml:space="preserve">What </w:t>
      </w:r>
      <w:r w:rsidR="00293D72">
        <w:t xml:space="preserve">is </w:t>
      </w:r>
      <w:r w:rsidR="00293D72" w:rsidRPr="00293D72">
        <w:rPr>
          <w:position w:val="-6"/>
        </w:rPr>
        <w:object w:dxaOrig="480" w:dyaOrig="340">
          <v:shape id="_x0000_i1037" type="#_x0000_t75" style="width:24pt;height:17pt" o:ole="">
            <v:imagedata r:id="rId43" o:title=""/>
          </v:shape>
          <o:OLEObject Type="Embed" ProgID="Equation.DSMT4" ShapeID="_x0000_i1037" DrawAspect="Content" ObjectID="_1525610642" r:id="rId44"/>
        </w:object>
      </w:r>
      <w:r w:rsidR="00293D72" w:rsidRPr="00C5395B">
        <w:t xml:space="preserve"> </w:t>
      </w:r>
      <w:r w:rsidR="005225A6" w:rsidRPr="00C5395B">
        <w:t>called</w:t>
      </w:r>
      <w:proofErr w:type="gramStart"/>
      <w:r w:rsidR="005225A6" w:rsidRPr="00C5395B">
        <w:t>?_</w:t>
      </w:r>
      <w:proofErr w:type="gramEnd"/>
      <w:r w:rsidR="005225A6" w:rsidRPr="00C5395B">
        <w:t>_________________</w:t>
      </w:r>
      <w:r w:rsidR="003E700F" w:rsidRPr="00C5395B">
        <w:t>_________</w:t>
      </w:r>
      <w:r w:rsidR="005225A6" w:rsidRPr="00C5395B">
        <w:t>__________</w:t>
      </w:r>
    </w:p>
    <w:p w:rsidR="006D58C2" w:rsidRDefault="006D58C2" w:rsidP="003829A7">
      <w:pPr>
        <w:pStyle w:val="fav"/>
        <w:numPr>
          <w:ilvl w:val="0"/>
          <w:numId w:val="17"/>
        </w:numPr>
      </w:pPr>
      <w:r>
        <w:t xml:space="preserve">Find the </w:t>
      </w:r>
      <w:r w:rsidRPr="000F2376">
        <w:rPr>
          <w:b/>
        </w:rPr>
        <w:t>slope, midpoint</w:t>
      </w:r>
      <w:r>
        <w:t xml:space="preserve">, </w:t>
      </w:r>
      <w:r w:rsidRPr="000F2376">
        <w:rPr>
          <w:b/>
        </w:rPr>
        <w:t>and</w:t>
      </w:r>
      <w:r>
        <w:t xml:space="preserve"> </w:t>
      </w:r>
      <w:r w:rsidRPr="000F2376">
        <w:rPr>
          <w:b/>
        </w:rPr>
        <w:t>length</w:t>
      </w:r>
      <w:r>
        <w:t xml:space="preserve"> of each of the following segments whose endpoints are given.</w:t>
      </w:r>
    </w:p>
    <w:p w:rsidR="006D58C2" w:rsidRDefault="006D58C2" w:rsidP="006D58C2">
      <w:pPr>
        <w:pStyle w:val="fav"/>
      </w:pPr>
    </w:p>
    <w:p w:rsidR="006D58C2" w:rsidRDefault="006D58C2" w:rsidP="006D58C2">
      <w:pPr>
        <w:pStyle w:val="fav"/>
        <w:rPr>
          <w:i/>
        </w:rPr>
      </w:pPr>
      <w:r>
        <w:t xml:space="preserve">a)  </w:t>
      </w:r>
      <w:r>
        <w:rPr>
          <w:i/>
        </w:rPr>
        <w:t xml:space="preserve">(-1, 4) </w:t>
      </w:r>
      <w:r w:rsidRPr="004E0E36">
        <w:t>and</w:t>
      </w:r>
      <w:r>
        <w:rPr>
          <w:i/>
        </w:rPr>
        <w:t xml:space="preserve"> (4, 10)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t>b)</w:t>
      </w:r>
      <w:r>
        <w:rPr>
          <w:i/>
        </w:rPr>
        <w:t xml:space="preserve">  (8, 0) </w:t>
      </w:r>
      <w:r w:rsidRPr="004E0E36">
        <w:t>and</w:t>
      </w:r>
      <w:r>
        <w:rPr>
          <w:i/>
        </w:rPr>
        <w:t xml:space="preserve"> (10, 6)</w:t>
      </w:r>
      <w:r>
        <w:rPr>
          <w:i/>
        </w:rPr>
        <w:tab/>
      </w:r>
      <w:r>
        <w:rPr>
          <w:i/>
        </w:rPr>
        <w:tab/>
      </w:r>
    </w:p>
    <w:p w:rsidR="006D58C2" w:rsidRDefault="006D58C2" w:rsidP="006D58C2">
      <w:pPr>
        <w:pStyle w:val="fav"/>
        <w:rPr>
          <w:i/>
        </w:rPr>
      </w:pPr>
    </w:p>
    <w:p w:rsidR="006D58C2" w:rsidRDefault="006D58C2" w:rsidP="006D58C2">
      <w:pPr>
        <w:pStyle w:val="fav"/>
        <w:rPr>
          <w:i/>
        </w:rPr>
      </w:pPr>
    </w:p>
    <w:p w:rsidR="006D58C2" w:rsidRDefault="006D58C2" w:rsidP="006D58C2">
      <w:pPr>
        <w:pStyle w:val="fav"/>
      </w:pPr>
    </w:p>
    <w:p w:rsidR="00E36E4C" w:rsidRDefault="00E36E4C" w:rsidP="006D58C2">
      <w:pPr>
        <w:pStyle w:val="fav"/>
      </w:pPr>
    </w:p>
    <w:p w:rsidR="00E36E4C" w:rsidRDefault="00E36E4C" w:rsidP="006D58C2">
      <w:pPr>
        <w:pStyle w:val="fav"/>
      </w:pPr>
    </w:p>
    <w:p w:rsidR="00E36E4C" w:rsidRDefault="00E36E4C" w:rsidP="006D58C2">
      <w:pPr>
        <w:pStyle w:val="fav"/>
      </w:pPr>
    </w:p>
    <w:p w:rsidR="000E4585" w:rsidRDefault="000E4585" w:rsidP="006D58C2">
      <w:pPr>
        <w:pStyle w:val="fav"/>
      </w:pPr>
    </w:p>
    <w:p w:rsidR="006D58C2" w:rsidRDefault="006D58C2" w:rsidP="006D58C2">
      <w:pPr>
        <w:pStyle w:val="fav"/>
      </w:pPr>
    </w:p>
    <w:p w:rsidR="000E5323" w:rsidRDefault="000E5323" w:rsidP="006D58C2">
      <w:pPr>
        <w:pStyle w:val="fav"/>
      </w:pPr>
    </w:p>
    <w:p w:rsidR="006D58C2" w:rsidRDefault="006D58C2" w:rsidP="006D58C2">
      <w:pPr>
        <w:pStyle w:val="fav"/>
      </w:pPr>
    </w:p>
    <w:p w:rsidR="006D58C2" w:rsidRDefault="006D58C2" w:rsidP="006D58C2">
      <w:pPr>
        <w:pStyle w:val="fav"/>
      </w:pPr>
    </w:p>
    <w:p w:rsidR="009006B3" w:rsidRDefault="009006B3" w:rsidP="003829A7">
      <w:pPr>
        <w:pStyle w:val="ListParagraph"/>
        <w:numPr>
          <w:ilvl w:val="0"/>
          <w:numId w:val="17"/>
        </w:numPr>
        <w:spacing w:line="480" w:lineRule="auto"/>
        <w:rPr>
          <w:sz w:val="23"/>
          <w:szCs w:val="23"/>
        </w:rPr>
      </w:pPr>
      <w:r w:rsidRPr="009006B3">
        <w:rPr>
          <w:sz w:val="23"/>
          <w:szCs w:val="23"/>
        </w:rPr>
        <w:t>Lines that are parallel have ____________ slopes and lines that are perpendicular have _______</w:t>
      </w:r>
      <w:r w:rsidR="00E36E4C">
        <w:rPr>
          <w:sz w:val="23"/>
          <w:szCs w:val="23"/>
        </w:rPr>
        <w:t>_</w:t>
      </w:r>
      <w:r w:rsidRPr="009006B3">
        <w:rPr>
          <w:sz w:val="23"/>
          <w:szCs w:val="23"/>
        </w:rPr>
        <w:t xml:space="preserve">______ slopes. </w:t>
      </w:r>
    </w:p>
    <w:p w:rsidR="00ED46C5" w:rsidRPr="009006B3" w:rsidRDefault="00ED46C5" w:rsidP="00ED46C5">
      <w:pPr>
        <w:pStyle w:val="ListParagraph"/>
        <w:spacing w:line="480" w:lineRule="auto"/>
        <w:ind w:left="360"/>
        <w:rPr>
          <w:sz w:val="23"/>
          <w:szCs w:val="23"/>
        </w:rPr>
      </w:pPr>
    </w:p>
    <w:p w:rsidR="009006B3" w:rsidRPr="004A7489" w:rsidRDefault="009006B3" w:rsidP="003829A7">
      <w:pPr>
        <w:pStyle w:val="ListParagraph"/>
        <w:numPr>
          <w:ilvl w:val="0"/>
          <w:numId w:val="17"/>
        </w:numPr>
        <w:rPr>
          <w:i/>
        </w:rPr>
      </w:pPr>
      <w:r w:rsidRPr="00C5395B">
        <w:rPr>
          <w:i/>
          <w:noProof/>
        </w:rPr>
        <mc:AlternateContent>
          <mc:Choice Requires="wpg">
            <w:drawing>
              <wp:anchor distT="0" distB="0" distL="114300" distR="114300" simplePos="0" relativeHeight="251703808" behindDoc="0" locked="0" layoutInCell="1" allowOverlap="1" wp14:anchorId="22DA3DB3" wp14:editId="297DB101">
                <wp:simplePos x="0" y="0"/>
                <wp:positionH relativeFrom="column">
                  <wp:posOffset>4438649</wp:posOffset>
                </wp:positionH>
                <wp:positionV relativeFrom="paragraph">
                  <wp:posOffset>142875</wp:posOffset>
                </wp:positionV>
                <wp:extent cx="2638425" cy="2362200"/>
                <wp:effectExtent l="38100" t="38100" r="0" b="38100"/>
                <wp:wrapNone/>
                <wp:docPr id="974" name="Group 5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38425" cy="2362200"/>
                          <a:chOff x="2160" y="2016"/>
                          <a:chExt cx="3619" cy="3388"/>
                        </a:xfrm>
                      </wpg:grpSpPr>
                      <pic:pic xmlns:pic="http://schemas.openxmlformats.org/drawingml/2006/picture">
                        <pic:nvPicPr>
                          <pic:cNvPr id="975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71" y="2151"/>
                            <a:ext cx="3385" cy="3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976" name="Group 584"/>
                        <wpg:cNvGrpSpPr>
                          <a:grpSpLocks/>
                        </wpg:cNvGrpSpPr>
                        <wpg:grpSpPr bwMode="auto">
                          <a:xfrm>
                            <a:off x="2160" y="2016"/>
                            <a:ext cx="3619" cy="3388"/>
                            <a:chOff x="2061" y="11560"/>
                            <a:chExt cx="3619" cy="3388"/>
                          </a:xfrm>
                        </wpg:grpSpPr>
                        <wps:wsp>
                          <wps:cNvPr id="977" name="AutoShape 5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53" y="11560"/>
                              <a:ext cx="0" cy="3388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8" name="AutoShape 5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238"/>
                              <a:ext cx="3619" cy="0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C236AA" id="Group 582" o:spid="_x0000_s1026" style="position:absolute;margin-left:349.5pt;margin-top:11.25pt;width:207.75pt;height:186pt;z-index:251703808" coordorigin="2160,2016" coordsize="3619,33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">
                <v:shape id="Picture 3" o:spid="_x0000_s1027" type="#_x0000_t75" style="position:absolute;left:2271;top:2151;width:3385;height:31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Nkkr/DAAAA3AAAAA8AAABkcnMvZG93bnJldi54bWxEj92KwjAUhO8XfIdwhL1bUwVdrUYRZUEE&#10;V/x5gENzbIrNSW1irW9vhIW9HGa+GWa2aG0pGqp94VhBv5eAIM6cLjhXcD79fI1B+ICssXRMCp7k&#10;YTHvfMww1e7BB2qOIRexhH2KCkwIVSqlzwxZ9D1XEUfv4mqLIco6l7rGRyy3pRwkyUhaLDguGKxo&#10;ZSi7Hu9WwWSb9VFf14Mb7vZN/rs0h9GwVeqz2y6nIAK14T/8R2905L6H8D4Tj4Ccv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s2SSv8MAAADcAAAADwAAAAAAAAAAAAAAAACf&#10;AgAAZHJzL2Rvd25yZXYueG1sUEsFBgAAAAAEAAQA9wAAAI8DAAAAAA==&#10;">
                  <v:imagedata r:id="rId46" o:title=""/>
                </v:shape>
                <v:group id="Group 584" o:spid="_x0000_s1028" style="position:absolute;left:2160;top:2016;width:3619;height:3388" coordorigin="2061,11560" coordsize="3619,33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XmN/cYAAADcAAAADwAAAGRycy9kb3ducmV2LnhtbESPQWvCQBSE7wX/w/IE&#10;b3UTxWijq4jY0kMoVAult0f2mQSzb0N2TeK/dwuFHoeZ+YbZ7AZTi45aV1lWEE8jEMS51RUXCr7O&#10;r88rEM4ja6wtk4I7OdhtR08bTLXt+ZO6ky9EgLBLUUHpfZNK6fKSDLqpbYiDd7GtQR9kW0jdYh/g&#10;ppazKEqkwYrDQokNHUrKr6ebUfDWY7+fx8cuu14O95/z4uM7i0mpyXjYr0F4Gvx/+K/9rhW8LBP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FeY39xgAAANwA&#10;AAAPAAAAAAAAAAAAAAAAAKoCAABkcnMvZG93bnJldi54bWxQSwUGAAAAAAQABAD6AAAAnQMAAAAA&#10;">
                  <v:shape id="AutoShape 585" o:spid="_x0000_s1029" type="#_x0000_t32" style="position:absolute;left:3853;top:11560;width:0;height:33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H1OsMAAADcAAAADwAAAGRycy9kb3ducmV2LnhtbESPzYrCMBSF94LvEK7gbpo6CztWo4iO&#10;M4ILsfoAl+baFpub0kSt8/QTQXB5OD8fZ7boTC1u1LrKsoJRFIMgzq2uuFBwOm4+vkA4j6yxtkwK&#10;HuRgMe/3Zphqe+cD3TJfiDDCLkUFpfdNKqXLSzLoItsQB+9sW4M+yLaQusV7GDe1/IzjsTRYcSCU&#10;2NCqpPySXU3gfv/VP4+RPe+SPLus90mB2e9SqeGgW05BeOr8O/xqb7WCSZLA80w4AnL+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Oh9TrDAAAA3AAAAA8AAAAAAAAAAAAA&#10;AAAAoQIAAGRycy9kb3ducmV2LnhtbFBLBQYAAAAABAAEAPkAAACRAwAAAAA=&#10;" strokeweight="3pt">
                    <v:stroke startarrow="block" endarrow="block"/>
                  </v:shape>
                  <v:shape id="AutoShape 586" o:spid="_x0000_s1030" type="#_x0000_t32" style="position:absolute;left:2061;top:13238;width:361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5hSMEAAADcAAAADwAAAGRycy9kb3ducmV2LnhtbERPzWrCQBC+F3yHZYTe6sYeTI2uIrbW&#10;Qg9i9AGG7JgEs7Mhu9Xo03cOgseP73++7F2jLtSF2rOB8SgBRVx4W3Np4HjYvH2AChHZYuOZDNwo&#10;wHIxeJljZv2V93TJY6kkhEOGBqoY20zrUFTkMIx8SyzcyXcOo8Cu1LbDq4S7Rr8nyUQ7rFkaKmxp&#10;XVFxzv+c9H7dm+/b2J9+0yI/f+7SEvPtypjXYb+agYrUx6f44f6xBqaprJUzcgT04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PmFIwQAAANwAAAAPAAAAAAAAAAAAAAAA&#10;AKECAABkcnMvZG93bnJldi54bWxQSwUGAAAAAAQABAD5AAAAjwMAAAAA&#10;" strokeweight="3pt">
                    <v:stroke startarrow="block" endarrow="block"/>
                  </v:shape>
                </v:group>
              </v:group>
            </w:pict>
          </mc:Fallback>
        </mc:AlternateContent>
      </w:r>
      <w:r w:rsidRPr="004A7489">
        <w:rPr>
          <w:i/>
        </w:rPr>
        <w:t xml:space="preserve">For the following, a quadrilateral has vertices (2, –5), (–8, –5), (–2, 10) and (6, 5). </w:t>
      </w:r>
    </w:p>
    <w:p w:rsidR="009006B3" w:rsidRPr="00C5395B" w:rsidRDefault="009006B3" w:rsidP="009006B3">
      <w:pPr>
        <w:rPr>
          <w:i/>
        </w:rPr>
      </w:pPr>
    </w:p>
    <w:p w:rsidR="009006B3" w:rsidRPr="00C5395B" w:rsidRDefault="009006B3" w:rsidP="003829A7">
      <w:pPr>
        <w:pStyle w:val="ListParagraph"/>
        <w:numPr>
          <w:ilvl w:val="0"/>
          <w:numId w:val="19"/>
        </w:numPr>
        <w:spacing w:line="360" w:lineRule="auto"/>
      </w:pPr>
      <w:r w:rsidRPr="00C5395B">
        <w:t xml:space="preserve">Graph the quadrilateral on the grid provided. </w:t>
      </w:r>
    </w:p>
    <w:p w:rsidR="009006B3" w:rsidRPr="00C5395B" w:rsidRDefault="009006B3" w:rsidP="009006B3">
      <w:pPr>
        <w:spacing w:line="360" w:lineRule="auto"/>
      </w:pPr>
    </w:p>
    <w:p w:rsidR="009006B3" w:rsidRDefault="009006B3" w:rsidP="003829A7">
      <w:pPr>
        <w:pStyle w:val="ListParagraph"/>
        <w:numPr>
          <w:ilvl w:val="0"/>
          <w:numId w:val="19"/>
        </w:numPr>
        <w:spacing w:line="360" w:lineRule="auto"/>
      </w:pPr>
      <w:r w:rsidRPr="00C5395B">
        <w:t xml:space="preserve">What </w:t>
      </w:r>
      <w:r>
        <w:t xml:space="preserve">type of quadrilateral is this? Show </w:t>
      </w:r>
      <w:r w:rsidRPr="004A7489">
        <w:t>ALL</w:t>
      </w:r>
      <w:r>
        <w:t xml:space="preserve"> work necessary</w:t>
      </w:r>
    </w:p>
    <w:p w:rsidR="009006B3" w:rsidRPr="00C5395B" w:rsidRDefault="009006B3" w:rsidP="009006B3">
      <w:pPr>
        <w:pStyle w:val="ListParagraph"/>
        <w:spacing w:line="360" w:lineRule="auto"/>
      </w:pPr>
      <w:r>
        <w:t>to j</w:t>
      </w:r>
      <w:r w:rsidRPr="004A7489">
        <w:t>ustify</w:t>
      </w:r>
      <w:r w:rsidRPr="00C5395B">
        <w:t xml:space="preserve"> your answer.</w:t>
      </w:r>
    </w:p>
    <w:p w:rsidR="009006B3" w:rsidRDefault="009006B3" w:rsidP="009006B3">
      <w:pPr>
        <w:spacing w:line="360" w:lineRule="auto"/>
        <w:ind w:left="720"/>
      </w:pPr>
    </w:p>
    <w:p w:rsidR="00ED46C5" w:rsidRDefault="00ED46C5" w:rsidP="009006B3">
      <w:pPr>
        <w:spacing w:line="360" w:lineRule="auto"/>
        <w:ind w:left="720"/>
      </w:pPr>
    </w:p>
    <w:p w:rsidR="00ED46C5" w:rsidRDefault="00ED46C5" w:rsidP="009006B3">
      <w:pPr>
        <w:spacing w:line="360" w:lineRule="auto"/>
        <w:ind w:left="720"/>
      </w:pPr>
    </w:p>
    <w:p w:rsidR="00ED46C5" w:rsidRDefault="00ED46C5" w:rsidP="009006B3">
      <w:pPr>
        <w:spacing w:line="360" w:lineRule="auto"/>
        <w:ind w:left="720"/>
      </w:pPr>
    </w:p>
    <w:p w:rsidR="009006B3" w:rsidRDefault="009006B3" w:rsidP="00ED46C5">
      <w:pPr>
        <w:spacing w:line="360" w:lineRule="auto"/>
        <w:ind w:left="720"/>
      </w:pPr>
    </w:p>
    <w:p w:rsidR="00ED46C5" w:rsidRDefault="00ED46C5" w:rsidP="00ED46C5">
      <w:pPr>
        <w:spacing w:line="360" w:lineRule="auto"/>
        <w:ind w:left="720"/>
      </w:pPr>
    </w:p>
    <w:p w:rsidR="00ED46C5" w:rsidRDefault="00ED46C5" w:rsidP="00ED46C5">
      <w:pPr>
        <w:spacing w:line="360" w:lineRule="auto"/>
        <w:ind w:left="720"/>
      </w:pPr>
    </w:p>
    <w:p w:rsidR="00ED46C5" w:rsidRDefault="00ED46C5" w:rsidP="00ED46C5">
      <w:pPr>
        <w:spacing w:line="360" w:lineRule="auto"/>
        <w:ind w:left="720"/>
      </w:pPr>
    </w:p>
    <w:p w:rsidR="00ED46C5" w:rsidRDefault="00ED46C5" w:rsidP="00ED46C5">
      <w:pPr>
        <w:spacing w:line="360" w:lineRule="auto"/>
        <w:ind w:left="720"/>
      </w:pPr>
    </w:p>
    <w:p w:rsidR="00ED46C5" w:rsidRDefault="00ED46C5" w:rsidP="00ED46C5">
      <w:pPr>
        <w:spacing w:line="360" w:lineRule="auto"/>
        <w:ind w:left="720"/>
      </w:pPr>
    </w:p>
    <w:p w:rsidR="00ED46C5" w:rsidRPr="00C5395B" w:rsidRDefault="00ED46C5" w:rsidP="00ED46C5">
      <w:pPr>
        <w:spacing w:line="360" w:lineRule="auto"/>
        <w:ind w:left="720"/>
      </w:pPr>
    </w:p>
    <w:p w:rsidR="000B4A1C" w:rsidRPr="00C5395B" w:rsidRDefault="00447F1C" w:rsidP="000B4A1C">
      <w:pPr>
        <w:spacing w:line="480" w:lineRule="auto"/>
      </w:pPr>
      <w:r w:rsidRPr="00C5395B">
        <w:rPr>
          <w:b/>
          <w:u w:val="single"/>
        </w:rPr>
        <w:t xml:space="preserve">Section </w:t>
      </w:r>
      <w:r w:rsidR="000B4A1C" w:rsidRPr="00C5395B">
        <w:rPr>
          <w:b/>
          <w:u w:val="single"/>
        </w:rPr>
        <w:t>4</w:t>
      </w:r>
    </w:p>
    <w:p w:rsidR="005225A6" w:rsidRPr="00C5395B" w:rsidRDefault="000E5323" w:rsidP="003829A7">
      <w:pPr>
        <w:pStyle w:val="ListParagraph"/>
        <w:numPr>
          <w:ilvl w:val="0"/>
          <w:numId w:val="20"/>
        </w:numPr>
      </w:pPr>
      <w:r w:rsidRPr="00C5395B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594240" behindDoc="0" locked="0" layoutInCell="1" allowOverlap="1" wp14:anchorId="250DA265" wp14:editId="171BC5D3">
                <wp:simplePos x="0" y="0"/>
                <wp:positionH relativeFrom="column">
                  <wp:posOffset>114300</wp:posOffset>
                </wp:positionH>
                <wp:positionV relativeFrom="paragraph">
                  <wp:posOffset>167640</wp:posOffset>
                </wp:positionV>
                <wp:extent cx="1343025" cy="1152525"/>
                <wp:effectExtent l="0" t="0" r="0" b="9525"/>
                <wp:wrapNone/>
                <wp:docPr id="615" name="Group 7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3025" cy="1152525"/>
                          <a:chOff x="2002" y="13299"/>
                          <a:chExt cx="2407" cy="2104"/>
                        </a:xfrm>
                      </wpg:grpSpPr>
                      <pic:pic xmlns:pic="http://schemas.openxmlformats.org/drawingml/2006/picture">
                        <pic:nvPicPr>
                          <pic:cNvPr id="616" name="Picture 7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80" y="13478"/>
                            <a:ext cx="1640" cy="1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17" name="Text Box 760"/>
                        <wps:cNvSpPr txBox="1">
                          <a:spLocks noChangeArrowheads="1"/>
                        </wps:cNvSpPr>
                        <wps:spPr bwMode="auto">
                          <a:xfrm>
                            <a:off x="3237" y="13299"/>
                            <a:ext cx="86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>
                              <w:r>
                                <w:t xml:space="preserve">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8" name="Text Box 765"/>
                        <wps:cNvSpPr txBox="1">
                          <a:spLocks noChangeArrowheads="1"/>
                        </wps:cNvSpPr>
                        <wps:spPr bwMode="auto">
                          <a:xfrm>
                            <a:off x="3544" y="14351"/>
                            <a:ext cx="86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 xml:space="preserve"> 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9" name="Text Box 766"/>
                        <wps:cNvSpPr txBox="1">
                          <a:spLocks noChangeArrowheads="1"/>
                        </wps:cNvSpPr>
                        <wps:spPr bwMode="auto">
                          <a:xfrm>
                            <a:off x="2679" y="14877"/>
                            <a:ext cx="86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 xml:space="preserve">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0" name="Text Box 767"/>
                        <wps:cNvSpPr txBox="1">
                          <a:spLocks noChangeArrowheads="1"/>
                        </wps:cNvSpPr>
                        <wps:spPr bwMode="auto">
                          <a:xfrm>
                            <a:off x="2002" y="14213"/>
                            <a:ext cx="86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0DA265" id="Group 768" o:spid="_x0000_s1170" style="position:absolute;left:0;text-align:left;margin-left:9pt;margin-top:13.2pt;width:105.75pt;height:90.75pt;z-index:251594240" coordorigin="2002,13299" coordsize="2407,21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">
                <v:shape id="Picture 756" o:spid="_x0000_s1171" type="#_x0000_t75" style="position:absolute;left:2180;top:13478;width:1640;height:151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Wd7tHCAAAA3AAAAA8AAABkcnMvZG93bnJldi54bWxEj0GLwjAUhO+C/yE8YW+aqhiWrlFEUPRS&#10;WN3DHh/Nsy02L6WJGv/9RhD2OMzMN8xyHW0r7tT7xrGG6SQDQVw603Cl4ee8G3+C8AHZYOuYNDzJ&#10;w3o1HCwxN+7B33Q/hUokCPscNdQhdLmUvqzJop+4jjh5F9dbDEn2lTQ9PhLctnKWZUpabDgt1NjR&#10;tqbyerrZRGmuWKjCzp9qs+2OiyLufy9R649R3HyBCBTDf/jdPhgNaqrgdSYdAbn6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Fne7RwgAAANwAAAAPAAAAAAAAAAAAAAAAAJ8C&#10;AABkcnMvZG93bnJldi54bWxQSwUGAAAAAAQABAD3AAAAjgMAAAAA&#10;">
                  <v:imagedata r:id="rId48" o:title=""/>
                </v:shape>
                <v:shape id="Text Box 760" o:spid="_x0000_s1172" type="#_x0000_t202" style="position:absolute;left:3237;top:13299;width:8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rcLMQA&#10;AADcAAAADwAAAGRycy9kb3ducmV2LnhtbESPQWvCQBSE74L/YXmCt7qrVGtjNiKWQk+W2lrw9sg+&#10;k2D2bciuJv57t1DwOMzMN0y67m0trtT6yrGG6USBIM6dqbjQ8PP9/rQE4QOywdoxabiRh3U2HKSY&#10;GNfxF133oRARwj5BDWUITSKlz0uy6CeuIY7eybUWQ5RtIU2LXYTbWs6UWkiLFceFEhvalpSf9xer&#10;4bA7HX+f1WfxZudN53ol2b5KrcejfrMCEagPj/B/+8NoWExf4O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K3CzEAAAA3AAAAA8AAAAAAAAAAAAAAAAAmAIAAGRycy9k&#10;b3ducmV2LnhtbFBLBQYAAAAABAAEAPUAAACJAwAAAAA=&#10;" filled="f" stroked="f">
                  <v:textbox>
                    <w:txbxContent>
                      <w:p w:rsidR="004A7489" w:rsidRDefault="004A7489">
                        <w:r>
                          <w:t xml:space="preserve"> A</w:t>
                        </w:r>
                      </w:p>
                    </w:txbxContent>
                  </v:textbox>
                </v:shape>
                <v:shape id="Text Box 765" o:spid="_x0000_s1173" type="#_x0000_t202" style="position:absolute;left:3544;top:14351;width:8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VIXs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3Ft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1VIXsAAAADcAAAADwAAAAAAAAAAAAAAAACYAgAAZHJzL2Rvd25y&#10;ZXYueG1sUEsFBgAAAAAEAAQA9QAAAIUDAAAAAA==&#10;" filled="f" stroked="f">
                  <v:textbox>
                    <w:txbxContent>
                      <w:p w:rsidR="004A7489" w:rsidRDefault="004A7489" w:rsidP="00133A19">
                        <w:r>
                          <w:t xml:space="preserve"> B</w:t>
                        </w:r>
                      </w:p>
                    </w:txbxContent>
                  </v:textbox>
                </v:shape>
                <v:shape id="Text Box 766" o:spid="_x0000_s1174" type="#_x0000_t202" style="position:absolute;left:2679;top:14877;width:8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ntxcQA&#10;AADcAAAADwAAAGRycy9kb3ducmV2LnhtbESPQWvCQBSE7wX/w/KE3uquxQaNboJUhJ5amqrg7ZF9&#10;JsHs25BdTfrvu4VCj8PMfMNs8tG24k69bxxrmM8UCOLSmYYrDYev/dMShA/IBlvHpOGbPOTZ5GGD&#10;qXEDf9K9CJWIEPYpaqhD6FIpfVmTRT9zHXH0Lq63GKLsK2l6HCLctvJZqURabDgu1NjRa03ltbhZ&#10;Dcf3y/m0UB/Vzr50gxuVZLuSWj9Ox+0aRKAx/If/2m9GQzJfwe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Z7cX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 xml:space="preserve"> C</w:t>
                        </w:r>
                      </w:p>
                    </w:txbxContent>
                  </v:textbox>
                </v:shape>
                <v:shape id="Text Box 767" o:spid="_x0000_s1175" type="#_x0000_t202" style="position:absolute;left:2002;top:14213;width:8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+O5c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IZ3H+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dPjuXBAAAA3AAAAA8AAAAAAAAAAAAAAAAAmAIAAGRycy9kb3du&#10;cmV2LnhtbFBLBQYAAAAABAAEAPUAAACGAwAAAAA=&#10;" filled="f" stroked="f">
                  <v:textbox>
                    <w:txbxContent>
                      <w:p w:rsidR="004A7489" w:rsidRDefault="004A7489" w:rsidP="00133A19">
                        <w: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593216" behindDoc="0" locked="0" layoutInCell="1" allowOverlap="1" wp14:anchorId="29E23475" wp14:editId="66033B7A">
                <wp:simplePos x="0" y="0"/>
                <wp:positionH relativeFrom="column">
                  <wp:posOffset>1457325</wp:posOffset>
                </wp:positionH>
                <wp:positionV relativeFrom="paragraph">
                  <wp:posOffset>129540</wp:posOffset>
                </wp:positionV>
                <wp:extent cx="1508125" cy="1111250"/>
                <wp:effectExtent l="0" t="0" r="0" b="0"/>
                <wp:wrapNone/>
                <wp:docPr id="609" name="Group 7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08125" cy="1111250"/>
                          <a:chOff x="4197" y="13299"/>
                          <a:chExt cx="2612" cy="2012"/>
                        </a:xfrm>
                      </wpg:grpSpPr>
                      <pic:pic xmlns:pic="http://schemas.openxmlformats.org/drawingml/2006/picture">
                        <pic:nvPicPr>
                          <pic:cNvPr id="610" name="Picture 7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471" y="13398"/>
                            <a:ext cx="1702" cy="15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11" name="Text Box 761"/>
                        <wps:cNvSpPr txBox="1">
                          <a:spLocks noChangeArrowheads="1"/>
                        </wps:cNvSpPr>
                        <wps:spPr bwMode="auto">
                          <a:xfrm>
                            <a:off x="5274" y="13299"/>
                            <a:ext cx="86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 xml:space="preserve">  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2" name="Text Box 762"/>
                        <wps:cNvSpPr txBox="1">
                          <a:spLocks noChangeArrowheads="1"/>
                        </wps:cNvSpPr>
                        <wps:spPr bwMode="auto">
                          <a:xfrm>
                            <a:off x="5944" y="13825"/>
                            <a:ext cx="86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3" name="Text Box 763"/>
                        <wps:cNvSpPr txBox="1">
                          <a:spLocks noChangeArrowheads="1"/>
                        </wps:cNvSpPr>
                        <wps:spPr bwMode="auto">
                          <a:xfrm>
                            <a:off x="4677" y="14785"/>
                            <a:ext cx="86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4" name="Text Box 764"/>
                        <wps:cNvSpPr txBox="1">
                          <a:spLocks noChangeArrowheads="1"/>
                        </wps:cNvSpPr>
                        <wps:spPr bwMode="auto">
                          <a:xfrm>
                            <a:off x="4197" y="13687"/>
                            <a:ext cx="86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 xml:space="preserve">   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E23475" id="Group 769" o:spid="_x0000_s1176" style="position:absolute;left:0;text-align:left;margin-left:114.75pt;margin-top:10.2pt;width:118.75pt;height:87.5pt;z-index:251593216" coordorigin="4197,13299" coordsize="2612,20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">
                <v:shape id="Picture 759" o:spid="_x0000_s1177" type="#_x0000_t75" style="position:absolute;left:4471;top:13398;width:1702;height:15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rMBFrDAAAA3AAAAA8AAABkcnMvZG93bnJldi54bWxET89rwjAUvgv7H8Ib7CIz7RA3qrGMwmAw&#10;PFi7+7N5NtXmpTSZtvvrzWGw48f3e5OPthNXGnzrWEG6SEAQ10633CioDh/PbyB8QNbYOSYFE3nI&#10;tw+zDWba3XhP1zI0Ioawz1CBCaHPpPS1IYt+4XriyJ3cYDFEODRSD3iL4baTL0mykhZbjg0GeyoM&#10;1Zfyxyp4nX/9Ft/uXOnl8XLaNaY4TnWh1NPj+L4GEWgM/+I/96dWsErj/HgmHgG5vQ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swEWsMAAADcAAAADwAAAAAAAAAAAAAAAACf&#10;AgAAZHJzL2Rvd25yZXYueG1sUEsFBgAAAAAEAAQA9wAAAI8DAAAAAA==&#10;">
                  <v:imagedata r:id="rId50" o:title=""/>
                </v:shape>
                <v:shape id="Text Box 761" o:spid="_x0000_s1178" type="#_x0000_t202" style="position:absolute;left:5274;top:13299;width:8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/hw8MA&#10;AADcAAAADwAAAGRycy9kb3ducmV2LnhtbESPQWvCQBSE7wX/w/IK3prdSBWNriKWgiel2greHtln&#10;Epp9G7JbE/+9KxQ8DjPzDbNY9bYWV2p95VhDmigQxLkzFRcavo+fb1MQPiAbrB2Thht5WC0HLwvM&#10;jOv4i66HUIgIYZ+hhjKEJpPS5yVZ9IlriKN3ca3FEGVbSNNiF+G2liOlJtJixXGhxIY2JeW/hz+r&#10;4Wd3OZ/e1b74sOOmc72SbGdS6+Frv56DCNSHZ/i/vTUaJmkKjzPxCMjl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m/hw8MAAADcAAAADwAAAAAAAAAAAAAAAACYAgAAZHJzL2Rv&#10;d25yZXYueG1sUEsFBgAAAAAEAAQA9QAAAIgDAAAAAA==&#10;" filled="f" stroked="f">
                  <v:textbox>
                    <w:txbxContent>
                      <w:p w:rsidR="004A7489" w:rsidRDefault="004A7489" w:rsidP="00133A19">
                        <w:r>
                          <w:t xml:space="preserve">  F</w:t>
                        </w:r>
                      </w:p>
                    </w:txbxContent>
                  </v:textbox>
                </v:shape>
                <v:shape id="Text Box 762" o:spid="_x0000_s1179" type="#_x0000_t202" style="position:absolute;left:5944;top:13825;width:8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1/tM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jSZ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9f7T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>G</w:t>
                        </w:r>
                      </w:p>
                    </w:txbxContent>
                  </v:textbox>
                </v:shape>
                <v:shape id="Text Box 763" o:spid="_x0000_s1180" type="#_x0000_t202" style="position:absolute;left:4677;top:14785;width:8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HaL8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WM6e4P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x2i/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>H</w:t>
                        </w:r>
                      </w:p>
                    </w:txbxContent>
                  </v:textbox>
                </v:shape>
                <v:shape id="Text Box 764" o:spid="_x0000_s1181" type="#_x0000_t202" style="position:absolute;left:4197;top:13687;width:8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hCW8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nSewP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YQlv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 xml:space="preserve">   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225A6" w:rsidRPr="00C5395B">
        <w:t>Write a</w:t>
      </w:r>
      <w:r w:rsidR="00133A19" w:rsidRPr="00C5395B">
        <w:t xml:space="preserve"> congruency</w:t>
      </w:r>
      <w:r w:rsidR="005225A6" w:rsidRPr="00C5395B">
        <w:t xml:space="preserve"> statement for the following</w:t>
      </w:r>
      <w:r w:rsidR="00B47EA7">
        <w:t xml:space="preserve"> polygons.  Why are they </w:t>
      </w:r>
      <w:r w:rsidR="004B256E">
        <w:t>congruent</w:t>
      </w:r>
      <w:r w:rsidR="00B47EA7">
        <w:t>?</w:t>
      </w:r>
    </w:p>
    <w:p w:rsidR="005225A6" w:rsidRPr="00C5395B" w:rsidRDefault="005225A6" w:rsidP="00BD7476"/>
    <w:p w:rsidR="00B47EA7" w:rsidRDefault="009F1395" w:rsidP="00BD7476">
      <w:r w:rsidRPr="00C5395B">
        <w:tab/>
      </w:r>
      <w:r w:rsidRPr="00C5395B">
        <w:tab/>
      </w:r>
      <w:r w:rsidRPr="00C5395B">
        <w:tab/>
      </w:r>
      <w:r w:rsidRPr="00C5395B">
        <w:tab/>
      </w:r>
      <w:r w:rsidRPr="00C5395B">
        <w:tab/>
      </w:r>
      <w:r w:rsidRPr="00C5395B">
        <w:tab/>
      </w:r>
    </w:p>
    <w:p w:rsidR="00B47EA7" w:rsidRDefault="00B47EA7" w:rsidP="00BD7476"/>
    <w:p w:rsidR="005225A6" w:rsidRPr="00C5395B" w:rsidRDefault="009F1395" w:rsidP="00BD7476">
      <w:r w:rsidRPr="00C5395B">
        <w:tab/>
      </w:r>
    </w:p>
    <w:p w:rsidR="005225A6" w:rsidRPr="00C5395B" w:rsidRDefault="005225A6" w:rsidP="00BD7476"/>
    <w:p w:rsidR="000B4A1C" w:rsidRPr="007F66F0" w:rsidRDefault="000E4585" w:rsidP="003829A7">
      <w:pPr>
        <w:pStyle w:val="ListParagraph"/>
        <w:numPr>
          <w:ilvl w:val="0"/>
          <w:numId w:val="20"/>
        </w:numPr>
      </w:pPr>
      <w:r w:rsidRPr="00C5395B">
        <w:rPr>
          <w:noProof/>
        </w:rPr>
        <w:drawing>
          <wp:anchor distT="0" distB="0" distL="114300" distR="114300" simplePos="0" relativeHeight="251591168" behindDoc="1" locked="0" layoutInCell="1" allowOverlap="1" wp14:anchorId="131051A2" wp14:editId="74187556">
            <wp:simplePos x="0" y="0"/>
            <wp:positionH relativeFrom="column">
              <wp:posOffset>4792889</wp:posOffset>
            </wp:positionH>
            <wp:positionV relativeFrom="paragraph">
              <wp:posOffset>178797</wp:posOffset>
            </wp:positionV>
            <wp:extent cx="977900" cy="1066800"/>
            <wp:effectExtent l="0" t="0" r="0" b="0"/>
            <wp:wrapNone/>
            <wp:docPr id="726" name="Picture 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D7476" w:rsidRPr="007F66F0">
        <w:t>Determin</w:t>
      </w:r>
      <w:r w:rsidR="00F956BF" w:rsidRPr="007F66F0">
        <w:t>e whether each pair of triangle</w:t>
      </w:r>
      <w:r w:rsidR="00BD7476" w:rsidRPr="007F66F0">
        <w:t>s</w:t>
      </w:r>
      <w:r w:rsidR="00F956BF" w:rsidRPr="007F66F0">
        <w:t xml:space="preserve"> </w:t>
      </w:r>
      <w:r w:rsidR="00BD7476" w:rsidRPr="007F66F0">
        <w:t xml:space="preserve">can be proven </w:t>
      </w:r>
      <w:r w:rsidR="00BD7476" w:rsidRPr="007F66F0">
        <w:rPr>
          <w:b/>
          <w:u w:val="single"/>
        </w:rPr>
        <w:t>congruent</w:t>
      </w:r>
      <w:r w:rsidR="00BD7476" w:rsidRPr="007F66F0">
        <w:t xml:space="preserve"> by using the SSS, SAS, ASA </w:t>
      </w:r>
      <w:r w:rsidR="00F956BF" w:rsidRPr="007F66F0">
        <w:t xml:space="preserve">or AAS </w:t>
      </w:r>
      <w:r w:rsidR="00BD7476" w:rsidRPr="007F66F0">
        <w:t xml:space="preserve">congruence postulates. If so, identify what postulate is used. </w:t>
      </w:r>
    </w:p>
    <w:p w:rsidR="00BD7476" w:rsidRPr="00C5395B" w:rsidRDefault="000E4585" w:rsidP="00BD7476">
      <w:r w:rsidRPr="00C5395B">
        <w:rPr>
          <w:noProof/>
        </w:rPr>
        <w:drawing>
          <wp:anchor distT="0" distB="0" distL="114300" distR="114300" simplePos="0" relativeHeight="251590144" behindDoc="1" locked="0" layoutInCell="1" allowOverlap="1" wp14:anchorId="0E059914" wp14:editId="07CE5AB4">
            <wp:simplePos x="0" y="0"/>
            <wp:positionH relativeFrom="column">
              <wp:posOffset>2493645</wp:posOffset>
            </wp:positionH>
            <wp:positionV relativeFrom="paragraph">
              <wp:posOffset>4717</wp:posOffset>
            </wp:positionV>
            <wp:extent cx="1435100" cy="800100"/>
            <wp:effectExtent l="0" t="0" r="0" b="0"/>
            <wp:wrapNone/>
            <wp:docPr id="725" name="Picture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5395B">
        <w:rPr>
          <w:noProof/>
        </w:rPr>
        <w:drawing>
          <wp:anchor distT="0" distB="0" distL="114300" distR="114300" simplePos="0" relativeHeight="251589120" behindDoc="1" locked="0" layoutInCell="1" allowOverlap="1" wp14:anchorId="127A54FB" wp14:editId="7A1ACD63">
            <wp:simplePos x="0" y="0"/>
            <wp:positionH relativeFrom="column">
              <wp:posOffset>282575</wp:posOffset>
            </wp:positionH>
            <wp:positionV relativeFrom="paragraph">
              <wp:posOffset>50709</wp:posOffset>
            </wp:positionV>
            <wp:extent cx="952500" cy="863600"/>
            <wp:effectExtent l="0" t="0" r="0" b="0"/>
            <wp:wrapNone/>
            <wp:docPr id="723" name="Picture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70B72" w:rsidRPr="00C5395B" w:rsidRDefault="007F66F0" w:rsidP="00BD7476">
      <w:pPr>
        <w:spacing w:line="360" w:lineRule="auto"/>
      </w:pPr>
      <w:r>
        <w:t xml:space="preserve">a)  </w:t>
      </w:r>
      <w:r>
        <w:tab/>
      </w:r>
      <w:r>
        <w:tab/>
      </w:r>
      <w:r>
        <w:tab/>
      </w:r>
      <w:r>
        <w:tab/>
      </w:r>
      <w:r>
        <w:tab/>
        <w:t>b)</w:t>
      </w:r>
      <w:r>
        <w:tab/>
      </w:r>
      <w:r>
        <w:tab/>
      </w:r>
      <w:r>
        <w:tab/>
      </w:r>
      <w:r>
        <w:tab/>
      </w:r>
      <w:r>
        <w:tab/>
        <w:t>c)</w:t>
      </w:r>
    </w:p>
    <w:p w:rsidR="00F70B72" w:rsidRPr="00C5395B" w:rsidRDefault="00F70B72" w:rsidP="00BD7476">
      <w:pPr>
        <w:spacing w:line="360" w:lineRule="auto"/>
      </w:pPr>
    </w:p>
    <w:p w:rsidR="000E4585" w:rsidRDefault="000E4585" w:rsidP="000E4585">
      <w:pPr>
        <w:spacing w:line="360" w:lineRule="auto"/>
      </w:pPr>
    </w:p>
    <w:p w:rsidR="00133A19" w:rsidRPr="007F66F0" w:rsidRDefault="00133A19" w:rsidP="000E4585">
      <w:pPr>
        <w:pStyle w:val="ListParagraph"/>
        <w:numPr>
          <w:ilvl w:val="0"/>
          <w:numId w:val="20"/>
        </w:numPr>
        <w:spacing w:line="360" w:lineRule="auto"/>
      </w:pPr>
      <w:r w:rsidRPr="007F66F0">
        <w:t>Determine whether each pair of triangle scan be proven congruent by using the SSS, SAS, ASA</w:t>
      </w:r>
      <w:r w:rsidR="00F956BF" w:rsidRPr="007F66F0">
        <w:t>, AAS or HL</w:t>
      </w:r>
      <w:r w:rsidRPr="007F66F0">
        <w:t xml:space="preserve"> congruence postulates. If so, identify what postulate is used and write a congruency statement.</w:t>
      </w:r>
    </w:p>
    <w:p w:rsidR="00133A19" w:rsidRPr="00C5395B" w:rsidRDefault="00052476" w:rsidP="00133A19">
      <w:pPr>
        <w:spacing w:line="360" w:lineRule="auto"/>
      </w:pPr>
      <w:r w:rsidRPr="00C5395B">
        <w:rPr>
          <w:i/>
          <w:noProof/>
        </w:rPr>
        <mc:AlternateContent>
          <mc:Choice Requires="wpg">
            <w:drawing>
              <wp:anchor distT="0" distB="0" distL="114300" distR="114300" simplePos="0" relativeHeight="251588096" behindDoc="0" locked="0" layoutInCell="1" allowOverlap="1" wp14:anchorId="18C7D4BC" wp14:editId="4538DF5A">
                <wp:simplePos x="0" y="0"/>
                <wp:positionH relativeFrom="column">
                  <wp:posOffset>4737100</wp:posOffset>
                </wp:positionH>
                <wp:positionV relativeFrom="paragraph">
                  <wp:posOffset>250190</wp:posOffset>
                </wp:positionV>
                <wp:extent cx="1828800" cy="1191260"/>
                <wp:effectExtent l="3175" t="0" r="0" b="1270"/>
                <wp:wrapNone/>
                <wp:docPr id="968" name="Group 6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191260"/>
                          <a:chOff x="8420" y="2184"/>
                          <a:chExt cx="2880" cy="1876"/>
                        </a:xfrm>
                      </wpg:grpSpPr>
                      <pic:pic xmlns:pic="http://schemas.openxmlformats.org/drawingml/2006/picture">
                        <pic:nvPicPr>
                          <pic:cNvPr id="969" name="Picture 6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560" y="2480"/>
                            <a:ext cx="2160" cy="11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970" name="Text Box 655"/>
                        <wps:cNvSpPr txBox="1">
                          <a:spLocks noChangeArrowheads="1"/>
                        </wps:cNvSpPr>
                        <wps:spPr bwMode="auto">
                          <a:xfrm>
                            <a:off x="8420" y="2184"/>
                            <a:ext cx="880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1" name="Text Box 656"/>
                        <wps:cNvSpPr txBox="1">
                          <a:spLocks noChangeArrowheads="1"/>
                        </wps:cNvSpPr>
                        <wps:spPr bwMode="auto">
                          <a:xfrm>
                            <a:off x="9540" y="2184"/>
                            <a:ext cx="880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6A68B4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2" name="Text Box 657"/>
                        <wps:cNvSpPr txBox="1">
                          <a:spLocks noChangeArrowheads="1"/>
                        </wps:cNvSpPr>
                        <wps:spPr bwMode="auto">
                          <a:xfrm>
                            <a:off x="9300" y="3534"/>
                            <a:ext cx="880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6A68B4">
                              <w:r>
                                <w:t xml:space="preserve">  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3" name="Text Box 658"/>
                        <wps:cNvSpPr txBox="1">
                          <a:spLocks noChangeArrowheads="1"/>
                        </wps:cNvSpPr>
                        <wps:spPr bwMode="auto">
                          <a:xfrm>
                            <a:off x="10420" y="3534"/>
                            <a:ext cx="880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6A68B4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8C7D4BC" id="Group 659" o:spid="_x0000_s1182" style="position:absolute;margin-left:373pt;margin-top:19.7pt;width:2in;height:93.8pt;z-index:251588096" coordorigin="8420,2184" coordsize="2880,1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">
                <v:shape id="Picture 654" o:spid="_x0000_s1183" type="#_x0000_t75" style="position:absolute;left:8560;top:2480;width:2160;height:11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8HYd3EAAAA3AAAAA8AAABkcnMvZG93bnJldi54bWxEj0GLwjAUhO+C/yG8BW+arqjUahQRhUW8&#10;rC7s9dk822rzUppUu/56Iyx4HGbmG2a+bE0pblS7wrKCz0EEgji1uuBMwc9x249BOI+ssbRMCv7I&#10;wXLR7cwx0fbO33Q7+EwECLsEFeTeV4mULs3JoBvYijh4Z1sb9EHWmdQ13gPclHIYRRNpsOCwkGNF&#10;65zS66ExCprT727jMryMzGnTPMZFvI3lXqneR7uagfDU+nf4v/2lFUwnU3idCUdALp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8HYd3EAAAA3AAAAA8AAAAAAAAAAAAAAAAA&#10;nwIAAGRycy9kb3ducmV2LnhtbFBLBQYAAAAABAAEAPcAAACQAwAAAAA=&#10;">
                  <v:imagedata r:id="rId55" o:title=""/>
                </v:shape>
                <v:shape id="Text Box 655" o:spid="_x0000_s1184" type="#_x0000_t202" style="position:absolute;left:8420;top:2184;width:880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g1rsAA&#10;AADcAAAADwAAAGRycy9kb3ducmV2LnhtbERPy4rCMBTdC/5DuII7TRRHx2oUUQRXIz5mYHaX5toW&#10;m5vSRNv5+8lCcHk47+W6taV4Uu0LxxpGQwWCOHWm4EzD9bIffILwAdlg6Zg0/JGH9arbWWJiXMMn&#10;ep5DJmII+wQ15CFUiZQ+zcmiH7qKOHI3V1sMEdaZNDU2MdyWcqzUVFosODbkWNE2p/R+flgN31+3&#10;35+JOmY7+1E1rlWS7Vxq3e+1mwWIQG14i1/ug9Ewn8X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kg1rsAAAADcAAAADwAAAAAAAAAAAAAAAACYAgAAZHJzL2Rvd25y&#10;ZXYueG1sUEsFBgAAAAAEAAQA9QAAAIUDAAAAAA==&#10;" filled="f" stroked="f">
                  <v:textbox>
                    <w:txbxContent>
                      <w:p w:rsidR="004A7489" w:rsidRDefault="004A7489">
                        <w:r>
                          <w:t>F</w:t>
                        </w:r>
                      </w:p>
                    </w:txbxContent>
                  </v:textbox>
                </v:shape>
                <v:shape id="Text Box 656" o:spid="_x0000_s1185" type="#_x0000_t202" style="position:absolute;left:9540;top:2184;width:880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SQNcUA&#10;AADcAAAADwAAAGRycy9kb3ducmV2LnhtbESPT2sCMRTE74LfITzBmyaKtbrdKNJS6KnSVQu9PTZv&#10;/9DNy7JJ3e23bwqCx2FmfsOk+8E24kqdrx1rWMwVCOLcmZpLDefT62wDwgdkg41j0vBLHva78SjF&#10;xLieP+iahVJECPsENVQhtImUPq/Iop+7ljh6hesshii7UpoO+wi3jVwqtZYWa44LFbb0XFH+nf1Y&#10;DZf34utzpY7li31oezcoyXYrtZ5OhsMTiEBDuIdv7TejYfu4gP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BJA1xQAAANwAAAAPAAAAAAAAAAAAAAAAAJgCAABkcnMv&#10;ZG93bnJldi54bWxQSwUGAAAAAAQABAD1AAAAigMAAAAA&#10;" filled="f" stroked="f">
                  <v:textbox>
                    <w:txbxContent>
                      <w:p w:rsidR="004A7489" w:rsidRDefault="004A7489" w:rsidP="006A68B4">
                        <w:r>
                          <w:t>G</w:t>
                        </w:r>
                      </w:p>
                    </w:txbxContent>
                  </v:textbox>
                </v:shape>
                <v:shape id="Text Box 657" o:spid="_x0000_s1186" type="#_x0000_t202" style="position:absolute;left:9300;top:3534;width:880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YOQs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bDKE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YOQsMAAADcAAAADwAAAAAAAAAAAAAAAACYAgAAZHJzL2Rv&#10;d25yZXYueG1sUEsFBgAAAAAEAAQA9QAAAIgDAAAAAA==&#10;" filled="f" stroked="f">
                  <v:textbox>
                    <w:txbxContent>
                      <w:p w:rsidR="004A7489" w:rsidRDefault="004A7489" w:rsidP="006A68B4">
                        <w:r>
                          <w:t xml:space="preserve">  J</w:t>
                        </w:r>
                      </w:p>
                    </w:txbxContent>
                  </v:textbox>
                </v:shape>
                <v:shape id="Text Box 658" o:spid="_x0000_s1187" type="#_x0000_t202" style="position:absolute;left:10420;top:3534;width:880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qr2cUA&#10;AADcAAAADwAAAGRycy9kb3ducmV2LnhtbESPQWvCQBSE74L/YXlCb7pbq1bTbKS0CD21VKvg7ZF9&#10;JsHs25DdmvTfdwXB4zAz3zDpure1uFDrK8caHicKBHHuTMWFhp/dZrwE4QOywdoxafgjD+tsOEgx&#10;Ma7jb7psQyEihH2CGsoQmkRKn5dk0U9cQxy9k2sthijbQpoWuwi3tZwqtZAWK44LJTb0VlJ+3v5a&#10;DfvP0/EwU1/Fu503neuVZLuSWj+M+tcXEIH6cA/f2h9Gw+r5Ca5n4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mqvZxQAAANwAAAAPAAAAAAAAAAAAAAAAAJgCAABkcnMv&#10;ZG93bnJldi54bWxQSwUGAAAAAAQABAD1AAAAigMAAAAA&#10;" filled="f" stroked="f">
                  <v:textbox>
                    <w:txbxContent>
                      <w:p w:rsidR="004A7489" w:rsidRDefault="004A7489" w:rsidP="006A68B4">
                        <w:r>
                          <w:t>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5395B">
        <w:rPr>
          <w:i/>
          <w:noProof/>
        </w:rPr>
        <mc:AlternateContent>
          <mc:Choice Requires="wpg">
            <w:drawing>
              <wp:anchor distT="0" distB="0" distL="114300" distR="114300" simplePos="0" relativeHeight="251587072" behindDoc="0" locked="0" layoutInCell="1" allowOverlap="1" wp14:anchorId="31DD5C3C" wp14:editId="142829CA">
                <wp:simplePos x="0" y="0"/>
                <wp:positionH relativeFrom="column">
                  <wp:posOffset>2432050</wp:posOffset>
                </wp:positionH>
                <wp:positionV relativeFrom="paragraph">
                  <wp:posOffset>104140</wp:posOffset>
                </wp:positionV>
                <wp:extent cx="2025650" cy="1468120"/>
                <wp:effectExtent l="3175" t="4445" r="0" b="3810"/>
                <wp:wrapNone/>
                <wp:docPr id="962" name="Group 6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25650" cy="1468120"/>
                          <a:chOff x="5230" y="1954"/>
                          <a:chExt cx="3190" cy="2312"/>
                        </a:xfrm>
                      </wpg:grpSpPr>
                      <pic:pic xmlns:pic="http://schemas.openxmlformats.org/drawingml/2006/picture">
                        <pic:nvPicPr>
                          <pic:cNvPr id="963" name="Picture 6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600" y="2266"/>
                            <a:ext cx="2120" cy="16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964" name="Text Box 649"/>
                        <wps:cNvSpPr txBox="1">
                          <a:spLocks noChangeArrowheads="1"/>
                        </wps:cNvSpPr>
                        <wps:spPr bwMode="auto">
                          <a:xfrm>
                            <a:off x="6735" y="3740"/>
                            <a:ext cx="98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5" name="Text Box 650"/>
                        <wps:cNvSpPr txBox="1">
                          <a:spLocks noChangeArrowheads="1"/>
                        </wps:cNvSpPr>
                        <wps:spPr bwMode="auto">
                          <a:xfrm>
                            <a:off x="7435" y="2820"/>
                            <a:ext cx="98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725444">
                              <w:r>
                                <w:t xml:space="preserve"> 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6" name="Text Box 651"/>
                        <wps:cNvSpPr txBox="1">
                          <a:spLocks noChangeArrowheads="1"/>
                        </wps:cNvSpPr>
                        <wps:spPr bwMode="auto">
                          <a:xfrm>
                            <a:off x="6215" y="1954"/>
                            <a:ext cx="98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725444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7" name="Text Box 652"/>
                        <wps:cNvSpPr txBox="1">
                          <a:spLocks noChangeArrowheads="1"/>
                        </wps:cNvSpPr>
                        <wps:spPr bwMode="auto">
                          <a:xfrm>
                            <a:off x="5230" y="2710"/>
                            <a:ext cx="98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725444">
                              <w:r>
                                <w:t xml:space="preserve"> 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DD5C3C" id="Group 653" o:spid="_x0000_s1188" style="position:absolute;margin-left:191.5pt;margin-top:8.2pt;width:159.5pt;height:115.6pt;z-index:251587072" coordorigin="5230,1954" coordsize="3190,23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">
                <v:shape id="Picture 648" o:spid="_x0000_s1189" type="#_x0000_t75" style="position:absolute;left:5600;top:2266;width:2120;height:166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xG3HzEAAAA3AAAAA8AAABkcnMvZG93bnJldi54bWxEj09rwkAUxO8Fv8PyhN7qphalTbMREfxz&#10;KmhTen1mX7Npsm9DdtX47d2C0OMwM79hssVgW3Gm3teOFTxPEhDEpdM1VwqKz/XTKwgfkDW2jknB&#10;lTws8tFDhql2F97T+RAqESHsU1RgQuhSKX1pyKKfuI44ej+utxii7Cupe7xEuG3lNEnm0mLNccFg&#10;RytDZXM4WQUfjTHF1++R2W+pOQ5hM/v2U6Uex8PyHUSgIfyH7+2dVvA2f4G/M/EIyPwG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xG3HzEAAAA3AAAAA8AAAAAAAAAAAAAAAAA&#10;nwIAAGRycy9kb3ducmV2LnhtbFBLBQYAAAAABAAEAPcAAACQAwAAAAA=&#10;">
                  <v:imagedata r:id="rId57" o:title=""/>
                </v:shape>
                <v:shape id="Text Box 649" o:spid="_x0000_s1190" type="#_x0000_t202" style="position:absolute;left:6735;top:3740;width:98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qlcM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ZZAS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KqlcMMAAADcAAAADwAAAAAAAAAAAAAAAACYAgAAZHJzL2Rv&#10;d25yZXYueG1sUEsFBgAAAAAEAAQA9QAAAIgDAAAAAA==&#10;" filled="f" stroked="f">
                  <v:textbox>
                    <w:txbxContent>
                      <w:p w:rsidR="004A7489" w:rsidRDefault="004A7489">
                        <w:r>
                          <w:t>D</w:t>
                        </w:r>
                      </w:p>
                    </w:txbxContent>
                  </v:textbox>
                </v:shape>
                <v:shape id="Text Box 650" o:spid="_x0000_s1191" type="#_x0000_t202" style="position:absolute;left:7435;top:2820;width:98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YA68QA&#10;AADcAAAADwAAAGRycy9kb3ducmV2LnhtbESPQWvCQBSE70L/w/IKveluSw01ugliKfSkGNuCt0f2&#10;mYRm34bs1qT/3hUEj8PMfMOs8tG24ky9bxxreJ4pEMSlMw1XGr4OH9M3ED4gG2wdk4Z/8pBnD5MV&#10;psYNvKdzESoRIexT1FCH0KVS+rImi37mOuLonVxvMUTZV9L0OES4beWLUom02HBcqLGjTU3lb/Fn&#10;NXxvT8efV7Wr3u28G9yoJNuF1PrpcVwvQQQawz18a38aDYtkDt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fmAOvEAAAA3AAAAA8AAAAAAAAAAAAAAAAAmAIAAGRycy9k&#10;b3ducmV2LnhtbFBLBQYAAAAABAAEAPUAAACJAwAAAAA=&#10;" filled="f" stroked="f">
                  <v:textbox>
                    <w:txbxContent>
                      <w:p w:rsidR="004A7489" w:rsidRDefault="004A7489" w:rsidP="00725444">
                        <w:r>
                          <w:t xml:space="preserve">  C</w:t>
                        </w:r>
                      </w:p>
                    </w:txbxContent>
                  </v:textbox>
                </v:shape>
                <v:shape id="Text Box 651" o:spid="_x0000_s1192" type="#_x0000_t202" style="position:absolute;left:6215;top:1954;width:98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SenMQA&#10;AADcAAAADwAAAGRycy9kb3ducmV2LnhtbESPT2sCMRTE74LfITyhN00Uu+hqVkQRemqptoXeHpu3&#10;f3Dzsmyiu/32TaHgcZiZ3zDb3WAbcafO1441zGcKBHHuTM2lho/LaboC4QOywcYxafghD7tsPNpi&#10;alzP73Q/h1JECPsUNVQhtKmUPq/Iop+5ljh6hesshii7UpoO+wi3jVwolUiLNceFCls6VJRfzzer&#10;4fO1+P5aqrfyaJ/b3g1Ksl1LrZ8mw34DItAQHuH/9ovRsE4S+DsTj4DM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0npzEAAAA3AAAAA8AAAAAAAAAAAAAAAAAmAIAAGRycy9k&#10;b3ducmV2LnhtbFBLBQYAAAAABAAEAPUAAACJAwAAAAA=&#10;" filled="f" stroked="f">
                  <v:textbox>
                    <w:txbxContent>
                      <w:p w:rsidR="004A7489" w:rsidRDefault="004A7489" w:rsidP="00725444">
                        <w:r>
                          <w:t>B</w:t>
                        </w:r>
                      </w:p>
                    </w:txbxContent>
                  </v:textbox>
                </v:shape>
                <v:shape id="Text Box 652" o:spid="_x0000_s1193" type="#_x0000_t202" style="position:absolute;left:5230;top:2710;width:98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g7B8QA&#10;AADcAAAADwAAAGRycy9kb3ducmV2LnhtbESPT2vCQBTE74LfYXmCN91V6r/UVcRS6KliWgu9PbLP&#10;JDT7NmRXE799VxA8DjPzG2a97WwlrtT40rGGyViBIM6cKTnX8P31PlqC8AHZYOWYNNzIw3bT760x&#10;Ma7lI13TkIsIYZ+ghiKEOpHSZwVZ9GNXE0fv7BqLIcoml6bBNsJtJadKzaXFkuNCgTXtC8r+0ovV&#10;cPo8//68qEP+Zmd16zol2a6k1sNBt3sFEagLz/Cj/WE0rOYLuJ+JR0B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4OwfEAAAA3AAAAA8AAAAAAAAAAAAAAAAAmAIAAGRycy9k&#10;b3ducmV2LnhtbFBLBQYAAAAABAAEAPUAAACJAwAAAAA=&#10;" filled="f" stroked="f">
                  <v:textbox>
                    <w:txbxContent>
                      <w:p w:rsidR="004A7489" w:rsidRDefault="004A7489" w:rsidP="00725444">
                        <w:r>
                          <w:t xml:space="preserve">  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595264" behindDoc="1" locked="0" layoutInCell="1" allowOverlap="1" wp14:anchorId="63D7E281" wp14:editId="6C194A93">
                <wp:simplePos x="0" y="0"/>
                <wp:positionH relativeFrom="column">
                  <wp:posOffset>-71120</wp:posOffset>
                </wp:positionH>
                <wp:positionV relativeFrom="paragraph">
                  <wp:posOffset>46990</wp:posOffset>
                </wp:positionV>
                <wp:extent cx="2344420" cy="1070610"/>
                <wp:effectExtent l="0" t="0" r="0" b="0"/>
                <wp:wrapNone/>
                <wp:docPr id="589" name="Group 7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4420" cy="1070610"/>
                          <a:chOff x="1688" y="2480"/>
                          <a:chExt cx="3692" cy="1686"/>
                        </a:xfrm>
                      </wpg:grpSpPr>
                      <pic:pic xmlns:pic="http://schemas.openxmlformats.org/drawingml/2006/picture">
                        <pic:nvPicPr>
                          <pic:cNvPr id="590" name="Picture 7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00" y="2820"/>
                            <a:ext cx="2920" cy="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91" name="Text Box 772"/>
                        <wps:cNvSpPr txBox="1">
                          <a:spLocks noChangeArrowheads="1"/>
                        </wps:cNvSpPr>
                        <wps:spPr bwMode="auto">
                          <a:xfrm>
                            <a:off x="1688" y="3640"/>
                            <a:ext cx="90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2" name="Text Box 773"/>
                        <wps:cNvSpPr txBox="1">
                          <a:spLocks noChangeArrowheads="1"/>
                        </wps:cNvSpPr>
                        <wps:spPr bwMode="auto">
                          <a:xfrm>
                            <a:off x="2753" y="3640"/>
                            <a:ext cx="90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3" name="Text Box 774"/>
                        <wps:cNvSpPr txBox="1">
                          <a:spLocks noChangeArrowheads="1"/>
                        </wps:cNvSpPr>
                        <wps:spPr bwMode="auto">
                          <a:xfrm>
                            <a:off x="3415" y="3640"/>
                            <a:ext cx="90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4" name="Text Box 775"/>
                        <wps:cNvSpPr txBox="1">
                          <a:spLocks noChangeArrowheads="1"/>
                        </wps:cNvSpPr>
                        <wps:spPr bwMode="auto">
                          <a:xfrm>
                            <a:off x="4475" y="3640"/>
                            <a:ext cx="90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5" name="Text Box 776"/>
                        <wps:cNvSpPr txBox="1">
                          <a:spLocks noChangeArrowheads="1"/>
                        </wps:cNvSpPr>
                        <wps:spPr bwMode="auto">
                          <a:xfrm>
                            <a:off x="2593" y="2480"/>
                            <a:ext cx="90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6" name="Text Box 777"/>
                        <wps:cNvSpPr txBox="1">
                          <a:spLocks noChangeArrowheads="1"/>
                        </wps:cNvSpPr>
                        <wps:spPr bwMode="auto">
                          <a:xfrm>
                            <a:off x="3570" y="2480"/>
                            <a:ext cx="90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D7E281" id="Group 770" o:spid="_x0000_s1194" style="position:absolute;margin-left:-5.6pt;margin-top:3.7pt;width:184.6pt;height:84.3pt;z-index:-251721216" coordorigin="1688,2480" coordsize="3692,168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">
                <v:shape id="Picture 771" o:spid="_x0000_s1195" type="#_x0000_t75" style="position:absolute;left:1800;top:2820;width:2920;height:9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3h06nBAAAA3AAAAA8AAABkcnMvZG93bnJldi54bWxET02LwjAQvQv+hzCCN00VXLRrlEURBPei&#10;u0G8Dc1sW7aZ1CZq9debg+Dx8b7ny9ZW4kqNLx0rGA0TEMSZMyXnCn5/NoMpCB+QDVaOScGdPCwX&#10;3c4cU+NuvKfrIeQihrBPUUERQp1K6bOCLPqhq4kj9+caiyHCJpemwVsMt5UcJ8mHtFhybCiwplVB&#10;2f/hYhWctZ7trXbrHW6O+lvbyUNOT0r1e+3XJ4hAbXiLX+6tUTCZxfnxTDwCcvEE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N3h06nBAAAA3AAAAA8AAAAAAAAAAAAAAAAAnwIA&#10;AGRycy9kb3ducmV2LnhtbFBLBQYAAAAABAAEAPcAAACNAwAAAAA=&#10;">
                  <v:imagedata r:id="rId59" o:title=""/>
                </v:shape>
                <v:shape id="Text Box 772" o:spid="_x0000_s1196" type="#_x0000_t202" style="position:absolute;left:1688;top:3640;width:90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mD5c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mD5cMAAADcAAAADwAAAAAAAAAAAAAAAACYAgAAZHJzL2Rv&#10;d25yZXYueG1sUEsFBgAAAAAEAAQA9QAAAIgDAAAAAA==&#10;" filled="f" stroked="f">
                  <v:textbox>
                    <w:txbxContent>
                      <w:p w:rsidR="004A7489" w:rsidRDefault="004A7489" w:rsidP="00133A19">
                        <w:r>
                          <w:t>P</w:t>
                        </w:r>
                      </w:p>
                    </w:txbxContent>
                  </v:textbox>
                </v:shape>
                <v:shape id="Text Box 773" o:spid="_x0000_s1197" type="#_x0000_t202" style="position:absolute;left:2753;top:3640;width:90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sdks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Q7Je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LHZL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>S</w:t>
                        </w:r>
                      </w:p>
                    </w:txbxContent>
                  </v:textbox>
                </v:shape>
                <v:shape id="Text Box 774" o:spid="_x0000_s1198" type="#_x0000_t202" style="position:absolute;left:3415;top:3640;width:90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e4C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+eoF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8HuAn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>R</w:t>
                        </w:r>
                      </w:p>
                    </w:txbxContent>
                  </v:textbox>
                </v:shape>
                <v:shape id="Text Box 775" o:spid="_x0000_s1199" type="#_x0000_t202" style="position:absolute;left:4475;top:3640;width:90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4gfc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xdAS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O4gfcMAAADcAAAADwAAAAAAAAAAAAAAAACYAgAAZHJzL2Rv&#10;d25yZXYueG1sUEsFBgAAAAAEAAQA9QAAAIgDAAAAAA==&#10;" filled="f" stroked="f">
                  <v:textbox>
                    <w:txbxContent>
                      <w:p w:rsidR="004A7489" w:rsidRDefault="004A7489" w:rsidP="00133A19">
                        <w:r>
                          <w:t>U</w:t>
                        </w:r>
                      </w:p>
                    </w:txbxContent>
                  </v:textbox>
                </v:shape>
                <v:shape id="Text Box 776" o:spid="_x0000_s1200" type="#_x0000_t202" style="position:absolute;left:2593;top:2480;width:90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KF5sQA&#10;AADcAAAADwAAAGRycy9kb3ducmV2LnhtbESPT2sCMRTE7wW/Q3gFbzWpdEW3ZkUsBU+K2hZ6e2ze&#10;/qGbl2WTuuu3N4LgcZiZ3zDL1WAbcabO1441vE4UCOLcmZpLDV+nz5c5CB+QDTaOScOFPKyy0dMS&#10;U+N6PtD5GEoRIexT1FCF0KZS+rwii37iWuLoFa6zGKLsSmk67CPcNnKq1ExarDkuVNjSpqL87/hv&#10;NXzvit+fN7UvP2zS9m5Qku1Caj1+HtbvIAIN4RG+t7dGQ7JI4HYmHgGZ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+iheb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>Q</w:t>
                        </w:r>
                      </w:p>
                    </w:txbxContent>
                  </v:textbox>
                </v:shape>
                <v:shape id="Text Box 777" o:spid="_x0000_s1201" type="#_x0000_t202" style="position:absolute;left:3570;top:2480;width:90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3AbkcQA&#10;AADcAAAADwAAAGRycy9kb3ducmV2LnhtbESPQWvCQBSE70L/w/IKveluSw01ugliKfSkGNuCt0f2&#10;mYRm34bs1qT/3hUEj8PMfMOs8tG24ky9bxxreJ4pEMSlMw1XGr4OH9M3ED4gG2wdk4Z/8pBnD5MV&#10;psYNvKdzESoRIexT1FCH0KVS+rImi37mOuLonVxvMUTZV9L0OES4beWLUom02HBcqLGjTU3lb/Fn&#10;NXxvT8efV7Wr3u28G9yoJNuF1PrpcVwvQQQawz18a38aDfNFAt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9wG5H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>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F66F0">
        <w:t>a</w:t>
      </w:r>
      <w:r w:rsidR="00185C8D" w:rsidRPr="00C5395B">
        <w:t xml:space="preserve">) </w:t>
      </w:r>
      <w:r w:rsidR="00185C8D" w:rsidRPr="00C5395B">
        <w:tab/>
      </w:r>
      <w:r w:rsidR="00185C8D" w:rsidRPr="00C5395B">
        <w:tab/>
      </w:r>
      <w:r w:rsidR="00185C8D" w:rsidRPr="00C5395B">
        <w:tab/>
      </w:r>
      <w:r w:rsidR="00185C8D" w:rsidRPr="00C5395B">
        <w:tab/>
        <w:t xml:space="preserve">    </w:t>
      </w:r>
      <w:r w:rsidR="00185C8D" w:rsidRPr="00C5395B">
        <w:tab/>
      </w:r>
      <w:r w:rsidR="007F66F0">
        <w:t>b</w:t>
      </w:r>
      <w:r w:rsidR="00CA7404" w:rsidRPr="00C5395B">
        <w:t>)</w:t>
      </w:r>
      <w:r w:rsidR="00CA7404" w:rsidRPr="00C5395B">
        <w:tab/>
      </w:r>
      <w:r w:rsidR="00CA7404" w:rsidRPr="00C5395B">
        <w:tab/>
      </w:r>
      <w:r w:rsidR="00CA7404" w:rsidRPr="00C5395B">
        <w:tab/>
      </w:r>
      <w:r w:rsidR="00CA7404" w:rsidRPr="00C5395B">
        <w:tab/>
        <w:t xml:space="preserve">    </w:t>
      </w:r>
      <w:r w:rsidR="008A30B2" w:rsidRPr="00C5395B">
        <w:tab/>
      </w:r>
      <w:r w:rsidR="007F66F0">
        <w:t>c</w:t>
      </w:r>
      <w:r w:rsidR="00133A19" w:rsidRPr="00C5395B">
        <w:t xml:space="preserve">) </w:t>
      </w:r>
    </w:p>
    <w:p w:rsidR="00133A19" w:rsidRPr="00C5395B" w:rsidRDefault="00133A19" w:rsidP="00133A19">
      <w:pPr>
        <w:spacing w:line="360" w:lineRule="auto"/>
      </w:pPr>
    </w:p>
    <w:p w:rsidR="0051446E" w:rsidRDefault="00A065E9" w:rsidP="00133A19">
      <w:pPr>
        <w:spacing w:line="360" w:lineRule="auto"/>
      </w:pPr>
      <w:r w:rsidRPr="00C5395B">
        <w:tab/>
      </w:r>
    </w:p>
    <w:p w:rsidR="0051446E" w:rsidRDefault="0051446E" w:rsidP="00133A19">
      <w:pPr>
        <w:spacing w:line="360" w:lineRule="auto"/>
      </w:pPr>
    </w:p>
    <w:p w:rsidR="007F66F0" w:rsidRDefault="007F66F0" w:rsidP="00133A19">
      <w:pPr>
        <w:spacing w:line="360" w:lineRule="auto"/>
      </w:pPr>
    </w:p>
    <w:p w:rsidR="00133A19" w:rsidRPr="00C5395B" w:rsidRDefault="00052476" w:rsidP="00133A19">
      <w:pPr>
        <w:spacing w:line="360" w:lineRule="auto"/>
      </w:pP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597312" behindDoc="0" locked="0" layoutInCell="1" allowOverlap="1" wp14:anchorId="214ECFD5" wp14:editId="6787DD8B">
                <wp:simplePos x="0" y="0"/>
                <wp:positionH relativeFrom="column">
                  <wp:posOffset>2847975</wp:posOffset>
                </wp:positionH>
                <wp:positionV relativeFrom="paragraph">
                  <wp:posOffset>165100</wp:posOffset>
                </wp:positionV>
                <wp:extent cx="1860550" cy="1406525"/>
                <wp:effectExtent l="0" t="0" r="0" b="3175"/>
                <wp:wrapNone/>
                <wp:docPr id="575" name="Group 8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0550" cy="1406525"/>
                          <a:chOff x="5630" y="8339"/>
                          <a:chExt cx="2930" cy="2215"/>
                        </a:xfrm>
                      </wpg:grpSpPr>
                      <pic:pic xmlns:pic="http://schemas.openxmlformats.org/drawingml/2006/picture">
                        <pic:nvPicPr>
                          <pic:cNvPr id="576" name="Picture 8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815" y="8454"/>
                            <a:ext cx="2140" cy="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77" name="Text Box 794"/>
                        <wps:cNvSpPr txBox="1">
                          <a:spLocks noChangeArrowheads="1"/>
                        </wps:cNvSpPr>
                        <wps:spPr bwMode="auto">
                          <a:xfrm>
                            <a:off x="5630" y="8339"/>
                            <a:ext cx="80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8" name="Text Box 795"/>
                        <wps:cNvSpPr txBox="1">
                          <a:spLocks noChangeArrowheads="1"/>
                        </wps:cNvSpPr>
                        <wps:spPr bwMode="auto">
                          <a:xfrm>
                            <a:off x="6766" y="8339"/>
                            <a:ext cx="80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9" name="Text Box 796"/>
                        <wps:cNvSpPr txBox="1">
                          <a:spLocks noChangeArrowheads="1"/>
                        </wps:cNvSpPr>
                        <wps:spPr bwMode="auto">
                          <a:xfrm>
                            <a:off x="5630" y="9659"/>
                            <a:ext cx="80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0" name="Text Box 797"/>
                        <wps:cNvSpPr txBox="1">
                          <a:spLocks noChangeArrowheads="1"/>
                        </wps:cNvSpPr>
                        <wps:spPr bwMode="auto">
                          <a:xfrm>
                            <a:off x="6615" y="8865"/>
                            <a:ext cx="80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 xml:space="preserve"> 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1" name="Text Box 798"/>
                        <wps:cNvSpPr txBox="1">
                          <a:spLocks noChangeArrowheads="1"/>
                        </wps:cNvSpPr>
                        <wps:spPr bwMode="auto">
                          <a:xfrm>
                            <a:off x="7751" y="9927"/>
                            <a:ext cx="80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2" name="Text Box 799"/>
                        <wps:cNvSpPr txBox="1">
                          <a:spLocks noChangeArrowheads="1"/>
                        </wps:cNvSpPr>
                        <wps:spPr bwMode="auto">
                          <a:xfrm>
                            <a:off x="6326" y="10028"/>
                            <a:ext cx="80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 xml:space="preserve">  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14ECFD5" id="Group 804" o:spid="_x0000_s1202" style="position:absolute;margin-left:224.25pt;margin-top:13pt;width:146.5pt;height:110.75pt;z-index:251597312" coordorigin="5630,8339" coordsize="2930,22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">
                <v:shape id="Picture 803" o:spid="_x0000_s1203" type="#_x0000_t75" style="position:absolute;left:5815;top:8454;width:2140;height:21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vWhUbDAAAA3AAAAA8AAABkcnMvZG93bnJldi54bWxEj1FrAjEQhN8L/oewQt9qzkKtXI0iVwra&#10;t6o/YE32Lkcvm+Oy6vXfm0Khj8PMfMOsNmPo1JWG1EY2MJ8VoIhtdC03Bk7Hj6clqCTIDrvIZOCH&#10;EmzWk4cVli7e+IuuB2lUhnAq0YAX6Uutk/UUMM1iT5y9Og4BJcuh0W7AW4aHTj8XxUIHbDkveOyp&#10;8mS/D5dg4F3Olbepr0JxOdWf++Oylp015nE6bt9ACY3yH/5r75yBl9cF/J7JR0Cv7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S9aFRsMAAADcAAAADwAAAAAAAAAAAAAAAACf&#10;AgAAZHJzL2Rvd25yZXYueG1sUEsFBgAAAAAEAAQA9wAAAI8DAAAAAA==&#10;">
                  <v:imagedata r:id="rId61" o:title=""/>
                </v:shape>
                <v:shape id="Text Box 794" o:spid="_x0000_s1204" type="#_x0000_t202" style="position:absolute;left:5630;top:8339;width:80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BY8MQA&#10;AADcAAAADwAAAGRycy9kb3ducmV2LnhtbESPQWvCQBSE74L/YXlCb7qr1GpjNiItBU+VprXg7ZF9&#10;JsHs25Ddmvjvu0Khx2FmvmHS7WAbcaXO1441zGcKBHHhTM2lhq/Pt+kahA/IBhvHpOFGHrbZeJRi&#10;YlzPH3TNQykihH2CGqoQ2kRKX1Rk0c9cSxy9s+sshii7UpoO+wi3jVwo9SQt1hwXKmzppaLikv9Y&#10;Dcf38+n7UR3KV7tsezcoyfZZav0wGXYbEIGG8B/+a++NhuVq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wWPD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>W</w:t>
                        </w:r>
                      </w:p>
                    </w:txbxContent>
                  </v:textbox>
                </v:shape>
                <v:shape id="Text Box 795" o:spid="_x0000_s1205" type="#_x0000_t202" style="position:absolute;left:6766;top:8339;width:80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/MgsAA&#10;AADcAAAADwAAAGRycy9kb3ducmV2LnhtbERPy4rCMBTdC/5DuII7TRQfYzWKKAOzUnRmBHeX5toW&#10;m5vSZGzn781CcHk479WmtaV4UO0LxxpGQwWCOHWm4EzDz/fn4AOED8gGS8ek4Z88bNbdzgoT4xo+&#10;0eMcMhFD2CeoIQ+hSqT0aU4W/dBVxJG7udpiiLDOpKmxieG2lGOlZtJiwbEhx4p2OaX385/V8Hu4&#10;XS8Tdcz2dlo1rlWS7UJq3e+12yWIQG14i1/uL6NhOo9r45l4BO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a/MgsAAAADcAAAADwAAAAAAAAAAAAAAAACYAgAAZHJzL2Rvd25y&#10;ZXYueG1sUEsFBgAAAAAEAAQA9QAAAIUDAAAAAA==&#10;" filled="f" stroked="f">
                  <v:textbox>
                    <w:txbxContent>
                      <w:p w:rsidR="004A7489" w:rsidRDefault="004A7489" w:rsidP="00133A19">
                        <w:r>
                          <w:t>X</w:t>
                        </w:r>
                      </w:p>
                    </w:txbxContent>
                  </v:textbox>
                </v:shape>
                <v:shape id="Text Box 796" o:spid="_x0000_s1206" type="#_x0000_t202" style="position:absolute;left:5630;top:9659;width:80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NpGcMA&#10;AADcAAAADwAAAGRycy9kb3ducmV2LnhtbESPQWsCMRSE7wX/Q3iCN00UbXU1iiiCp5baKnh7bJ67&#10;i5uXZRPd9d+bgtDjMDPfMItVa0txp9oXjjUMBwoEcepMwZmG359dfwrCB2SDpWPS8CAPq2XnbYGJ&#10;cQ1/0/0QMhEh7BPUkIdQJVL6NCeLfuAq4uhdXG0xRFln0tTYRLgt5Uipd2mx4LiQY0WbnNLr4WY1&#10;HD8v59NYfWVbO6ka1yrJdia17nXb9RxEoDb8h1/tvdEw+ZjB3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uNpGcMAAADcAAAADwAAAAAAAAAAAAAAAACYAgAAZHJzL2Rv&#10;d25yZXYueG1sUEsFBgAAAAAEAAQA9QAAAIgDAAAAAA==&#10;" filled="f" stroked="f">
                  <v:textbox>
                    <w:txbxContent>
                      <w:p w:rsidR="004A7489" w:rsidRDefault="004A7489" w:rsidP="00133A19">
                        <w:r>
                          <w:t>Y</w:t>
                        </w:r>
                      </w:p>
                    </w:txbxContent>
                  </v:textbox>
                </v:shape>
                <v:shape id="Text Box 797" o:spid="_x0000_s1207" type="#_x0000_t202" style="position:absolute;left:6615;top:8865;width:80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ywo8EA&#10;AADcAAAADwAAAGRycy9kb3ducmV2LnhtbERPy2rCQBTdF/yH4QrdNTOKljQ6CWIRulJqH9DdJXNN&#10;gpk7ITM18e+dheDycN7rYrStuFDvG8caZokCQVw603Cl4ftr95KC8AHZYOuYNFzJQ5FPntaYGTfw&#10;J12OoRIxhH2GGuoQukxKX9Zk0SeuI47cyfUWQ4R9JU2PQwy3rZwr9SotNhwbauxoW1N5Pv5bDT/7&#10;09/vQh2qd7vsBjcqyfZNav08HTcrEIHG8BDf3R9GwzKN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oMsKPBAAAA3AAAAA8AAAAAAAAAAAAAAAAAmAIAAGRycy9kb3du&#10;cmV2LnhtbFBLBQYAAAAABAAEAPUAAACGAwAAAAA=&#10;" filled="f" stroked="f">
                  <v:textbox>
                    <w:txbxContent>
                      <w:p w:rsidR="004A7489" w:rsidRDefault="004A7489" w:rsidP="00133A19">
                        <w:r>
                          <w:t xml:space="preserve"> R</w:t>
                        </w:r>
                      </w:p>
                    </w:txbxContent>
                  </v:textbox>
                </v:shape>
                <v:shape id="Text Box 798" o:spid="_x0000_s1208" type="#_x0000_t202" style="position:absolute;left:7751;top:9927;width:80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AVOM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UAVOMMAAADcAAAADwAAAAAAAAAAAAAAAACYAgAAZHJzL2Rv&#10;d25yZXYueG1sUEsFBgAAAAAEAAQA9QAAAIgDAAAAAA==&#10;" filled="f" stroked="f">
                  <v:textbox>
                    <w:txbxContent>
                      <w:p w:rsidR="004A7489" w:rsidRDefault="004A7489" w:rsidP="00133A19">
                        <w:r>
                          <w:t>G</w:t>
                        </w:r>
                      </w:p>
                    </w:txbxContent>
                  </v:textbox>
                </v:shape>
                <v:shape id="Text Box 799" o:spid="_x0000_s1209" type="#_x0000_t202" style="position:absolute;left:6326;top:10028;width:80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KLT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Q7Ja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Si0/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 xml:space="preserve">  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598336" behindDoc="0" locked="0" layoutInCell="1" allowOverlap="1" wp14:anchorId="624AFC0E" wp14:editId="71B487C4">
                <wp:simplePos x="0" y="0"/>
                <wp:positionH relativeFrom="column">
                  <wp:posOffset>4708525</wp:posOffset>
                </wp:positionH>
                <wp:positionV relativeFrom="paragraph">
                  <wp:posOffset>244475</wp:posOffset>
                </wp:positionV>
                <wp:extent cx="1857375" cy="1232535"/>
                <wp:effectExtent l="0" t="0" r="0" b="5715"/>
                <wp:wrapNone/>
                <wp:docPr id="583" name="Group 8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7375" cy="1232535"/>
                          <a:chOff x="8640" y="8424"/>
                          <a:chExt cx="2925" cy="1941"/>
                        </a:xfrm>
                      </wpg:grpSpPr>
                      <pic:pic xmlns:pic="http://schemas.openxmlformats.org/drawingml/2006/picture">
                        <pic:nvPicPr>
                          <pic:cNvPr id="584" name="Picture 8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820" y="8693"/>
                            <a:ext cx="2480" cy="1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85" name="Text Box 788"/>
                        <wps:cNvSpPr txBox="1">
                          <a:spLocks noChangeArrowheads="1"/>
                        </wps:cNvSpPr>
                        <wps:spPr bwMode="auto">
                          <a:xfrm>
                            <a:off x="8640" y="9816"/>
                            <a:ext cx="800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6" name="Text Box 789"/>
                        <wps:cNvSpPr txBox="1">
                          <a:spLocks noChangeArrowheads="1"/>
                        </wps:cNvSpPr>
                        <wps:spPr bwMode="auto">
                          <a:xfrm>
                            <a:off x="9730" y="9659"/>
                            <a:ext cx="800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7" name="Text Box 790"/>
                        <wps:cNvSpPr txBox="1">
                          <a:spLocks noChangeArrowheads="1"/>
                        </wps:cNvSpPr>
                        <wps:spPr bwMode="auto">
                          <a:xfrm>
                            <a:off x="10765" y="9839"/>
                            <a:ext cx="800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 xml:space="preserve"> 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8" name="Text Box 791"/>
                        <wps:cNvSpPr txBox="1">
                          <a:spLocks noChangeArrowheads="1"/>
                        </wps:cNvSpPr>
                        <wps:spPr bwMode="auto">
                          <a:xfrm>
                            <a:off x="9780" y="8424"/>
                            <a:ext cx="800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4AFC0E" id="Group 806" o:spid="_x0000_s1210" style="position:absolute;margin-left:370.75pt;margin-top:19.25pt;width:146.25pt;height:97.05pt;z-index:251598336" coordorigin="8640,8424" coordsize="2925,19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">
                <v:shape id="Picture 805" o:spid="_x0000_s1211" type="#_x0000_t75" style="position:absolute;left:8820;top:8693;width:2480;height:14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PAzSfFAAAA3AAAAA8AAABkcnMvZG93bnJldi54bWxEj09rwkAUxO8Fv8PyhF5ENylWbOoqklLo&#10;tdFSvD2yL39M9m3Irkn67d1CocdhZn7D7A6TacVAvastK4hXEQji3OqaSwXn0/tyC8J5ZI2tZVLw&#10;Qw4O+9nDDhNtR/6kIfOlCBB2CSqovO8SKV1ekUG3sh1x8ArbG/RB9qXUPY4Bblr5FEUbabDmsFBh&#10;R2lFeZPdjIJFdMHjy7WJv4sirbNmwW/5Fyv1OJ+OryA8Tf4//Nf+0Aqet2v4PROOgNzf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DwM0nxQAAANwAAAAPAAAAAAAAAAAAAAAA&#10;AJ8CAABkcnMvZG93bnJldi54bWxQSwUGAAAAAAQABAD3AAAAkQMAAAAA&#10;">
                  <v:imagedata r:id="rId63" o:title=""/>
                </v:shape>
                <v:shape id="Text Box 788" o:spid="_x0000_s1212" type="#_x0000_t202" style="position:absolute;left:8640;top:9816;width:800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sTO8QA&#10;AADcAAAADwAAAGRycy9kb3ducmV2LnhtbESPW2sCMRSE3wv+h3AKvtWk0hW7NStiKfikeGmhb4fN&#10;2QvdnCyb1F3/vREEH4eZ+YZZLAfbiDN1vnas4XWiQBDnztRcajgdv17mIHxANtg4Jg0X8rDMRk8L&#10;TI3reU/nQyhFhLBPUUMVQptK6fOKLPqJa4mjV7jOYoiyK6XpsI9w28ipUjNpsea4UGFL64ryv8O/&#10;1fC9LX5/3tSu/LRJ27tBSbbvUuvx87D6ABFoCI/wvb0xGpJ5Arcz8Qj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7Ezv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>A</w:t>
                        </w:r>
                      </w:p>
                    </w:txbxContent>
                  </v:textbox>
                </v:shape>
                <v:shape id="Text Box 789" o:spid="_x0000_s1213" type="#_x0000_t202" style="position:absolute;left:9730;top:9659;width:800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mNTMQA&#10;AADcAAAADwAAAGRycy9kb3ducmV2LnhtbESPQWvCQBSE70L/w/IKveluSw2augliKfSkGFuht0f2&#10;mYRm34bs1qT/3hUEj8PMfMOs8tG24ky9bxxreJ4pEMSlMw1XGr4OH9MFCB+QDbaOScM/ecizh8kK&#10;U+MG3tO5CJWIEPYpaqhD6FIpfVmTRT9zHXH0Tq63GKLsK2l6HCLctvJFqURabDgu1NjRpqbyt/iz&#10;Gr63p5/jq9pV73beDW5Uku1Sav30OK7fQAQawz18a38aDfNFAt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pjUz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>D</w:t>
                        </w:r>
                      </w:p>
                    </w:txbxContent>
                  </v:textbox>
                </v:shape>
                <v:shape id="Text Box 790" o:spid="_x0000_s1214" type="#_x0000_t202" style="position:absolute;left:10765;top:9839;width:800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Uo18QA&#10;AADcAAAADwAAAGRycy9kb3ducmV2LnhtbESPT4vCMBTE78J+h/AW9rYmK+pqNcqiCJ6U9R94ezTP&#10;tti8lCZr67c3woLHYWZ+w0znrS3FjWpfONbw1VUgiFNnCs40HParzxEIH5ANlo5Jw508zGdvnSkm&#10;xjX8S7ddyESEsE9QQx5ClUjp05ws+q6riKN3cbXFEGWdSVNjE+G2lD2lhtJiwXEhx4oWOaXX3Z/V&#10;cNxczqe+2mZLO6ga1yrJdiy1/nhvfyYgArXhFf5vr42GwegbnmfiEZ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lKNf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 xml:space="preserve">  C</w:t>
                        </w:r>
                      </w:p>
                    </w:txbxContent>
                  </v:textbox>
                </v:shape>
                <v:shape id="Text Box 791" o:spid="_x0000_s1215" type="#_x0000_t202" style="position:absolute;left:9780;top:8424;width:800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q8pcEA&#10;AADcAAAADwAAAGRycy9kb3ducmV2LnhtbERPy2rCQBTdF/yH4QrdNTOKljQ6CWIRulJqH9DdJXNN&#10;gpk7ITM18e+dheDycN7rYrStuFDvG8caZokCQVw603Cl4ftr95KC8AHZYOuYNFzJQ5FPntaYGTfw&#10;J12OoRIxhH2GGuoQukxKX9Zk0SeuI47cyfUWQ4R9JU2PQwy3rZwr9SotNhwbauxoW1N5Pv5bDT/7&#10;09/vQh2qd7vsBjcqyfZNav08HTcrEIHG8BDf3R9GwzKNa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R6vKXBAAAA3AAAAA8AAAAAAAAAAAAAAAAAmAIAAGRycy9kb3du&#10;cmV2LnhtbFBLBQYAAAAABAAEAPUAAACGAwAAAAA=&#10;" filled="f" stroked="f">
                  <v:textbox>
                    <w:txbxContent>
                      <w:p w:rsidR="004A7489" w:rsidRDefault="004A7489" w:rsidP="00133A19">
                        <w: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596288" behindDoc="0" locked="0" layoutInCell="1" allowOverlap="1" wp14:anchorId="35C94C83" wp14:editId="0688FD0F">
                <wp:simplePos x="0" y="0"/>
                <wp:positionH relativeFrom="column">
                  <wp:posOffset>-187960</wp:posOffset>
                </wp:positionH>
                <wp:positionV relativeFrom="paragraph">
                  <wp:posOffset>244475</wp:posOffset>
                </wp:positionV>
                <wp:extent cx="2620010" cy="1391285"/>
                <wp:effectExtent l="0" t="0" r="0" b="0"/>
                <wp:wrapNone/>
                <wp:docPr id="567" name="Group 8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0010" cy="1391285"/>
                          <a:chOff x="1504" y="8440"/>
                          <a:chExt cx="4126" cy="2191"/>
                        </a:xfrm>
                      </wpg:grpSpPr>
                      <pic:pic xmlns:pic="http://schemas.openxmlformats.org/drawingml/2006/picture">
                        <pic:nvPicPr>
                          <pic:cNvPr id="568" name="Picture 8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00" y="8705"/>
                            <a:ext cx="3170" cy="16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69" name="Text Box 780"/>
                        <wps:cNvSpPr txBox="1">
                          <a:spLocks noChangeArrowheads="1"/>
                        </wps:cNvSpPr>
                        <wps:spPr bwMode="auto">
                          <a:xfrm>
                            <a:off x="1504" y="9579"/>
                            <a:ext cx="108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 xml:space="preserve"> 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0" name="Text Box 781"/>
                        <wps:cNvSpPr txBox="1">
                          <a:spLocks noChangeArrowheads="1"/>
                        </wps:cNvSpPr>
                        <wps:spPr bwMode="auto">
                          <a:xfrm>
                            <a:off x="2326" y="8440"/>
                            <a:ext cx="108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1" name="Text Box 782"/>
                        <wps:cNvSpPr txBox="1">
                          <a:spLocks noChangeArrowheads="1"/>
                        </wps:cNvSpPr>
                        <wps:spPr bwMode="auto">
                          <a:xfrm>
                            <a:off x="2883" y="10105"/>
                            <a:ext cx="108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 xml:space="preserve"> 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2" name="Text Box 783"/>
                        <wps:cNvSpPr txBox="1">
                          <a:spLocks noChangeArrowheads="1"/>
                        </wps:cNvSpPr>
                        <wps:spPr bwMode="auto">
                          <a:xfrm>
                            <a:off x="3415" y="10105"/>
                            <a:ext cx="108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3" name="Text Box 784"/>
                        <wps:cNvSpPr txBox="1">
                          <a:spLocks noChangeArrowheads="1"/>
                        </wps:cNvSpPr>
                        <wps:spPr bwMode="auto">
                          <a:xfrm>
                            <a:off x="3972" y="8440"/>
                            <a:ext cx="108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4" name="Text Box 785"/>
                        <wps:cNvSpPr txBox="1">
                          <a:spLocks noChangeArrowheads="1"/>
                        </wps:cNvSpPr>
                        <wps:spPr bwMode="auto">
                          <a:xfrm>
                            <a:off x="4717" y="9579"/>
                            <a:ext cx="913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5C94C83" id="Group 802" o:spid="_x0000_s1216" style="position:absolute;margin-left:-14.8pt;margin-top:19.25pt;width:206.3pt;height:109.55pt;z-index:251596288" coordorigin="1504,8440" coordsize="4126,21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">
                <v:shape id="Picture 800" o:spid="_x0000_s1217" type="#_x0000_t75" style="position:absolute;left:1800;top:8705;width:3170;height:16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PyjcPDAAAA3AAAAA8AAABkcnMvZG93bnJldi54bWxET89rwjAUvgv7H8Ib7CKabqBINZbhGJMe&#10;Crrt/mje2trmpWsyTf3rzUHY8eP7vcmC6cSZBtdYVvA8T0AQl1Y3XCn4+nyfrUA4j6yxs0wKRnKQ&#10;bR8mG0y1vfCBzkdfiRjCLkUFtfd9KqUrazLo5rYnjtyPHQz6CIdK6gEvMdx08iVJltJgw7Ghxp52&#10;NZXt8c8oCPmuyKfy2n6H34+iGMvTSr+dlHp6DK9rEJ6C/xff3XutYLGMa+OZeATk9gY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o/KNw8MAAADcAAAADwAAAAAAAAAAAAAAAACf&#10;AgAAZHJzL2Rvd25yZXYueG1sUEsFBgAAAAAEAAQA9wAAAI8DAAAAAA==&#10;">
                  <v:imagedata r:id="rId65" o:title=""/>
                </v:shape>
                <v:shape id="Text Box 780" o:spid="_x0000_s1218" type="#_x0000_t202" style="position:absolute;left:1504;top:9579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r/xMQA&#10;AADcAAAADwAAAGRycy9kb3ducmV2LnhtbESPQWvCQBSE70L/w/IKveluSw01ugliKfSkGNuCt0f2&#10;mYRm34bs1qT/3hUEj8PMfMOs8tG24ky9bxxreJ4pEMSlMw1XGr4OH9M3ED4gG2wdk4Z/8pBnD5MV&#10;psYNvKdzESoRIexT1FCH0KVS+rImi37mOuLonVxvMUTZV9L0OES4beWLUom02HBcqLGjTU3lb/Fn&#10;NXxvT8efV7Wr3u28G9yoJNuF1PrpcVwvQQQawz18a38aDfNkAd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6/8T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 xml:space="preserve">  M</w:t>
                        </w:r>
                      </w:p>
                    </w:txbxContent>
                  </v:textbox>
                </v:shape>
                <v:shape id="Text Box 781" o:spid="_x0000_s1219" type="#_x0000_t202" style="position:absolute;left:2326;top:8440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nAhMAA&#10;AADcAAAADwAAAGRycy9kb3ducmV2LnhtbERPy4rCMBTdC/5DuII7TRQfYzWKKAOzUnRmBHeX5toW&#10;m5vSZGzn781CcHk479WmtaV4UO0LxxpGQwWCOHWm4EzDz/fn4AOED8gGS8ek4Z88bNbdzgoT4xo+&#10;0eMcMhFD2CeoIQ+hSqT0aU4W/dBVxJG7udpiiLDOpKmxieG2lGOlZtJiwbEhx4p2OaX385/V8Hu4&#10;XS8Tdcz2dlo1rlWS7UJq3e+12yWIQG14i1/uL6NhOo/z45l4BO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9nAhMAAAADcAAAADwAAAAAAAAAAAAAAAACYAgAAZHJzL2Rvd25y&#10;ZXYueG1sUEsFBgAAAAAEAAQA9QAAAIUDAAAAAA==&#10;" filled="f" stroked="f">
                  <v:textbox>
                    <w:txbxContent>
                      <w:p w:rsidR="004A7489" w:rsidRDefault="004A7489" w:rsidP="00133A19">
                        <w:r>
                          <w:t>N</w:t>
                        </w:r>
                      </w:p>
                    </w:txbxContent>
                  </v:textbox>
                </v:shape>
                <v:shape id="Text Box 782" o:spid="_x0000_s1220" type="#_x0000_t202" style="position:absolute;left:2883;top:10105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VlH8QA&#10;AADcAAAADwAAAGRycy9kb3ducmV2LnhtbESPT2vCQBTE74LfYXkFb7qr1D9NXUUshZ4U01ro7ZF9&#10;JqHZtyG7mvjtXUHwOMzMb5jlurOVuFDjS8caxiMFgjhzpuRcw8/353ABwgdkg5Vj0nAlD+tVv7fE&#10;xLiWD3RJQy4ihH2CGooQ6kRKnxVk0Y9cTRy9k2sshiibXJoG2wi3lZwoNZMWS44LBda0LSj7T89W&#10;w3F3+vt9Vfv8w07r1nVKsn2TWg9eus07iEBdeIYf7S+jYTofw/1MP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VZR/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 xml:space="preserve"> O</w:t>
                        </w:r>
                      </w:p>
                    </w:txbxContent>
                  </v:textbox>
                </v:shape>
                <v:shape id="Text Box 783" o:spid="_x0000_s1221" type="#_x0000_t202" style="position:absolute;left:3415;top:10105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f7aM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fY6gf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H+2j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>X</w:t>
                        </w:r>
                      </w:p>
                    </w:txbxContent>
                  </v:textbox>
                </v:shape>
                <v:shape id="Text Box 784" o:spid="_x0000_s1222" type="#_x0000_t202" style="position:absolute;left:3972;top:8440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te88QA&#10;AADcAAAADwAAAGRycy9kb3ducmV2LnhtbESPSWvDMBSE74X8B/EKuSVSlyx1rYTSUsgppdkgt4f1&#10;vBDryVhK7P77KBDocZiZb5h02dtaXKj1lWMNT2MFgjhzpuJCw277PZqD8AHZYO2YNPyRh+Vi8JBi&#10;YlzHv3TZhEJECPsENZQhNImUPivJoh+7hjh6uWsthijbQpoWuwi3tXxWaiotVhwXSmzos6TstDlb&#10;Dft1fjy8qp/iy06azvVKsn2TWg8f+493EIH68B++t1dGw2T2Arcz8QjI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LXvP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>Y</w:t>
                        </w:r>
                      </w:p>
                    </w:txbxContent>
                  </v:textbox>
                </v:shape>
                <v:shape id="Text Box 785" o:spid="_x0000_s1223" type="#_x0000_t202" style="position:absolute;left:4717;top:9579;width:913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LGh8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09kE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ixof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>Z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33A19" w:rsidRPr="00C5395B" w:rsidRDefault="007F66F0" w:rsidP="00133A19">
      <w:pPr>
        <w:spacing w:line="360" w:lineRule="auto"/>
      </w:pPr>
      <w:r>
        <w:t>d</w:t>
      </w:r>
      <w:r w:rsidR="00CA7404" w:rsidRPr="00C5395B">
        <w:t xml:space="preserve">) </w:t>
      </w:r>
      <w:r w:rsidR="00CA7404" w:rsidRPr="00C5395B">
        <w:tab/>
      </w:r>
      <w:r w:rsidR="00CA7404" w:rsidRPr="00C5395B">
        <w:tab/>
      </w:r>
      <w:r w:rsidR="00CA7404" w:rsidRPr="00C5395B">
        <w:tab/>
      </w:r>
      <w:r w:rsidR="00CA7404" w:rsidRPr="00C5395B">
        <w:tab/>
        <w:t xml:space="preserve">         </w:t>
      </w:r>
      <w:r w:rsidR="008A30B2" w:rsidRPr="00C5395B">
        <w:tab/>
      </w:r>
      <w:r w:rsidR="00185C8D" w:rsidRPr="00C5395B">
        <w:t xml:space="preserve">  </w:t>
      </w:r>
      <w:r>
        <w:t>e</w:t>
      </w:r>
      <w:r w:rsidR="00CA7404" w:rsidRPr="00C5395B">
        <w:t xml:space="preserve">) </w:t>
      </w:r>
      <w:r w:rsidR="00CA7404" w:rsidRPr="00C5395B">
        <w:tab/>
      </w:r>
      <w:r w:rsidR="00CA7404" w:rsidRPr="00C5395B">
        <w:tab/>
      </w:r>
      <w:r w:rsidR="00CA7404" w:rsidRPr="00C5395B">
        <w:tab/>
      </w:r>
      <w:r w:rsidR="00CA7404" w:rsidRPr="00C5395B">
        <w:tab/>
        <w:t xml:space="preserve">   </w:t>
      </w:r>
      <w:r w:rsidR="008A30B2" w:rsidRPr="00C5395B">
        <w:tab/>
      </w:r>
      <w:r w:rsidR="00185C8D" w:rsidRPr="00C5395B">
        <w:t xml:space="preserve">   </w:t>
      </w:r>
      <w:r>
        <w:t>f</w:t>
      </w:r>
      <w:r w:rsidR="00133A19" w:rsidRPr="00C5395B">
        <w:t xml:space="preserve">) </w:t>
      </w:r>
    </w:p>
    <w:p w:rsidR="00133A19" w:rsidRPr="00C5395B" w:rsidRDefault="00133A19" w:rsidP="00133A19">
      <w:pPr>
        <w:spacing w:line="360" w:lineRule="auto"/>
      </w:pPr>
    </w:p>
    <w:p w:rsidR="00133A19" w:rsidRDefault="00133A19" w:rsidP="00133A19">
      <w:pPr>
        <w:spacing w:line="360" w:lineRule="auto"/>
      </w:pPr>
    </w:p>
    <w:p w:rsidR="000E4585" w:rsidRPr="00C5395B" w:rsidRDefault="000E4585" w:rsidP="00133A19">
      <w:pPr>
        <w:spacing w:line="360" w:lineRule="auto"/>
      </w:pPr>
    </w:p>
    <w:p w:rsidR="00133A19" w:rsidRPr="00C5395B" w:rsidRDefault="00133A19" w:rsidP="00133A19">
      <w:pPr>
        <w:spacing w:line="360" w:lineRule="auto"/>
      </w:pPr>
    </w:p>
    <w:p w:rsidR="009D729D" w:rsidRPr="00526435" w:rsidRDefault="00675917" w:rsidP="003829A7">
      <w:pPr>
        <w:pStyle w:val="fav"/>
        <w:numPr>
          <w:ilvl w:val="0"/>
          <w:numId w:val="20"/>
        </w:numPr>
      </w:pPr>
      <w:r>
        <w:lastRenderedPageBreak/>
        <w:t>Label and s</w:t>
      </w:r>
      <w:r w:rsidR="009D729D" w:rsidRPr="00526435">
        <w:t xml:space="preserve">ate what additional information is required in order to know that the triangles are </w:t>
      </w:r>
      <w:r w:rsidR="009D729D" w:rsidRPr="00526435">
        <w:rPr>
          <w:b/>
          <w:u w:val="single"/>
        </w:rPr>
        <w:t>congruent</w:t>
      </w:r>
      <w:r w:rsidR="009D729D" w:rsidRPr="00526435">
        <w:t xml:space="preserve"> for the reason given.</w:t>
      </w:r>
    </w:p>
    <w:p w:rsidR="009D729D" w:rsidRPr="00526435" w:rsidRDefault="000E5323" w:rsidP="009D729D">
      <w:pPr>
        <w:pStyle w:val="fav"/>
      </w:pPr>
      <w:r w:rsidRPr="00526435">
        <w:rPr>
          <w:noProof/>
        </w:rPr>
        <w:drawing>
          <wp:anchor distT="0" distB="0" distL="114300" distR="114300" simplePos="0" relativeHeight="251689472" behindDoc="1" locked="0" layoutInCell="1" allowOverlap="1" wp14:anchorId="05BA9A84" wp14:editId="62C675AB">
            <wp:simplePos x="0" y="0"/>
            <wp:positionH relativeFrom="column">
              <wp:posOffset>4792980</wp:posOffset>
            </wp:positionH>
            <wp:positionV relativeFrom="paragraph">
              <wp:posOffset>113030</wp:posOffset>
            </wp:positionV>
            <wp:extent cx="1769745" cy="1619250"/>
            <wp:effectExtent l="0" t="0" r="1905" b="0"/>
            <wp:wrapNone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74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D729D" w:rsidRPr="00526435" w:rsidRDefault="00526435" w:rsidP="009D729D">
      <w:pPr>
        <w:pStyle w:val="fav"/>
      </w:pPr>
      <w:r w:rsidRPr="00526435">
        <w:rPr>
          <w:noProof/>
        </w:rPr>
        <w:drawing>
          <wp:anchor distT="0" distB="0" distL="114300" distR="114300" simplePos="0" relativeHeight="251688448" behindDoc="1" locked="0" layoutInCell="1" allowOverlap="1" wp14:anchorId="48B7660D" wp14:editId="3ED2E08E">
            <wp:simplePos x="0" y="0"/>
            <wp:positionH relativeFrom="column">
              <wp:posOffset>2487930</wp:posOffset>
            </wp:positionH>
            <wp:positionV relativeFrom="paragraph">
              <wp:posOffset>4445</wp:posOffset>
            </wp:positionV>
            <wp:extent cx="2085975" cy="1367155"/>
            <wp:effectExtent l="0" t="0" r="9525" b="4445"/>
            <wp:wrapNone/>
            <wp:docPr id="937" name="Picture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36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729D" w:rsidRPr="00526435">
        <w:rPr>
          <w:noProof/>
        </w:rPr>
        <w:drawing>
          <wp:anchor distT="0" distB="0" distL="114300" distR="114300" simplePos="0" relativeHeight="251687424" behindDoc="1" locked="0" layoutInCell="1" allowOverlap="1" wp14:anchorId="061CE749" wp14:editId="1DE18076">
            <wp:simplePos x="0" y="0"/>
            <wp:positionH relativeFrom="column">
              <wp:posOffset>250825</wp:posOffset>
            </wp:positionH>
            <wp:positionV relativeFrom="paragraph">
              <wp:posOffset>4445</wp:posOffset>
            </wp:positionV>
            <wp:extent cx="1325245" cy="1257300"/>
            <wp:effectExtent l="0" t="0" r="8255" b="0"/>
            <wp:wrapNone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24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a)</w:t>
      </w:r>
      <w:r w:rsidR="009D729D" w:rsidRPr="00526435">
        <w:t xml:space="preserve">  </w:t>
      </w:r>
      <w:r w:rsidR="009D729D" w:rsidRPr="00526435">
        <w:tab/>
      </w:r>
      <w:r w:rsidR="009D729D" w:rsidRPr="00526435">
        <w:tab/>
        <w:t xml:space="preserve"> </w:t>
      </w:r>
      <w:r w:rsidR="009D729D" w:rsidRPr="00526435">
        <w:tab/>
      </w:r>
      <w:r w:rsidR="009D729D" w:rsidRPr="00526435">
        <w:tab/>
      </w:r>
      <w:r w:rsidR="009D729D" w:rsidRPr="00526435">
        <w:tab/>
      </w:r>
      <w:r>
        <w:t>b)</w:t>
      </w:r>
      <w:r w:rsidR="009D729D" w:rsidRPr="00526435">
        <w:t xml:space="preserve"> </w:t>
      </w:r>
      <w:r w:rsidR="009D729D" w:rsidRPr="00526435">
        <w:tab/>
      </w:r>
      <w:r w:rsidR="009D729D" w:rsidRPr="00526435">
        <w:tab/>
      </w:r>
      <w:r w:rsidR="009D729D" w:rsidRPr="00526435">
        <w:tab/>
      </w:r>
      <w:r w:rsidR="009D729D" w:rsidRPr="00526435">
        <w:tab/>
      </w:r>
      <w:r w:rsidR="009D729D" w:rsidRPr="00526435">
        <w:tab/>
      </w:r>
      <w:r>
        <w:t>c)</w:t>
      </w:r>
      <w:r w:rsidR="009D729D" w:rsidRPr="00526435">
        <w:t xml:space="preserve"> </w:t>
      </w:r>
      <w:r w:rsidR="009D729D" w:rsidRPr="00526435">
        <w:tab/>
      </w:r>
      <w:r w:rsidR="009D729D" w:rsidRPr="00526435">
        <w:tab/>
      </w:r>
      <w:r w:rsidR="009D729D" w:rsidRPr="00526435">
        <w:tab/>
      </w:r>
      <w:r w:rsidR="009D729D" w:rsidRPr="00526435">
        <w:tab/>
      </w:r>
    </w:p>
    <w:p w:rsidR="009D729D" w:rsidRPr="00526435" w:rsidRDefault="009D729D" w:rsidP="009D729D">
      <w:pPr>
        <w:pStyle w:val="fav"/>
      </w:pPr>
    </w:p>
    <w:p w:rsidR="009D729D" w:rsidRPr="00526435" w:rsidRDefault="009D729D" w:rsidP="009D729D">
      <w:pPr>
        <w:pStyle w:val="fav"/>
      </w:pPr>
    </w:p>
    <w:p w:rsidR="009D729D" w:rsidRPr="00526435" w:rsidRDefault="009D729D" w:rsidP="009D729D">
      <w:pPr>
        <w:pStyle w:val="fav"/>
      </w:pPr>
    </w:p>
    <w:p w:rsidR="009D729D" w:rsidRPr="00526435" w:rsidRDefault="009D729D" w:rsidP="009D729D">
      <w:pPr>
        <w:pStyle w:val="fav"/>
      </w:pPr>
    </w:p>
    <w:p w:rsidR="009D729D" w:rsidRPr="00526435" w:rsidRDefault="009D729D" w:rsidP="009D729D">
      <w:pPr>
        <w:pStyle w:val="fav"/>
      </w:pPr>
    </w:p>
    <w:p w:rsidR="009D729D" w:rsidRPr="00526435" w:rsidRDefault="009D729D" w:rsidP="009D729D">
      <w:pPr>
        <w:pStyle w:val="fav"/>
      </w:pPr>
    </w:p>
    <w:p w:rsidR="009D729D" w:rsidRPr="00526435" w:rsidRDefault="009D729D" w:rsidP="009D729D">
      <w:pPr>
        <w:pStyle w:val="fav"/>
      </w:pPr>
    </w:p>
    <w:p w:rsidR="009D729D" w:rsidRPr="00526435" w:rsidRDefault="009D729D" w:rsidP="00133A19">
      <w:pPr>
        <w:spacing w:line="360" w:lineRule="auto"/>
      </w:pPr>
    </w:p>
    <w:p w:rsidR="0051446E" w:rsidRPr="00526435" w:rsidRDefault="0051446E" w:rsidP="003829A7">
      <w:pPr>
        <w:pStyle w:val="fav"/>
        <w:numPr>
          <w:ilvl w:val="0"/>
          <w:numId w:val="20"/>
        </w:numPr>
      </w:pPr>
      <w:r w:rsidRPr="00526435">
        <w:t xml:space="preserve">Determine whether or not the triangles below are </w:t>
      </w:r>
      <w:r w:rsidRPr="00526435">
        <w:rPr>
          <w:b/>
          <w:u w:val="single"/>
        </w:rPr>
        <w:t>similar</w:t>
      </w:r>
      <w:r w:rsidRPr="00526435">
        <w:t xml:space="preserve"> (you may need to do a little work to figure it out) by AA, SSS, or SAS, or none of them.  If they are similar, complete the similarity statement.</w:t>
      </w:r>
    </w:p>
    <w:p w:rsidR="0051446E" w:rsidRPr="00526435" w:rsidRDefault="0051446E" w:rsidP="0051446E">
      <w:pPr>
        <w:pStyle w:val="fav"/>
      </w:pPr>
      <w:r w:rsidRPr="00526435">
        <w:rPr>
          <w:noProof/>
        </w:rPr>
        <w:drawing>
          <wp:anchor distT="0" distB="0" distL="114300" distR="114300" simplePos="0" relativeHeight="251668992" behindDoc="1" locked="0" layoutInCell="1" allowOverlap="1" wp14:anchorId="750A8605" wp14:editId="2FC47450">
            <wp:simplePos x="0" y="0"/>
            <wp:positionH relativeFrom="column">
              <wp:posOffset>228600</wp:posOffset>
            </wp:positionH>
            <wp:positionV relativeFrom="paragraph">
              <wp:posOffset>91440</wp:posOffset>
            </wp:positionV>
            <wp:extent cx="1800225" cy="1371600"/>
            <wp:effectExtent l="19050" t="0" r="9525" b="0"/>
            <wp:wrapNone/>
            <wp:docPr id="1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1446E" w:rsidRPr="00526435" w:rsidRDefault="008E2504" w:rsidP="0051446E">
      <w:pPr>
        <w:pStyle w:val="fav"/>
      </w:pPr>
      <w:r>
        <w:rPr>
          <w:noProof/>
        </w:rPr>
        <w:drawing>
          <wp:anchor distT="0" distB="0" distL="114300" distR="114300" simplePos="0" relativeHeight="251741696" behindDoc="0" locked="0" layoutInCell="1" allowOverlap="1" wp14:anchorId="2867049F" wp14:editId="13291EFB">
            <wp:simplePos x="0" y="0"/>
            <wp:positionH relativeFrom="margin">
              <wp:posOffset>4887686</wp:posOffset>
            </wp:positionH>
            <wp:positionV relativeFrom="paragraph">
              <wp:posOffset>9162</wp:posOffset>
            </wp:positionV>
            <wp:extent cx="1502229" cy="1102072"/>
            <wp:effectExtent l="0" t="0" r="3175" b="3175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2229" cy="11020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1446E" w:rsidRPr="00526435">
        <w:rPr>
          <w:noProof/>
        </w:rPr>
        <w:drawing>
          <wp:anchor distT="0" distB="0" distL="114300" distR="114300" simplePos="0" relativeHeight="251670016" behindDoc="1" locked="0" layoutInCell="1" allowOverlap="1" wp14:anchorId="1E0AF7DB" wp14:editId="25D35FCE">
            <wp:simplePos x="0" y="0"/>
            <wp:positionH relativeFrom="margin">
              <wp:align>center</wp:align>
            </wp:positionH>
            <wp:positionV relativeFrom="paragraph">
              <wp:posOffset>7348</wp:posOffset>
            </wp:positionV>
            <wp:extent cx="1724025" cy="1276350"/>
            <wp:effectExtent l="0" t="0" r="9525" b="0"/>
            <wp:wrapNone/>
            <wp:docPr id="14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1446E" w:rsidRPr="00526435" w:rsidRDefault="0051446E" w:rsidP="0051446E">
      <w:pPr>
        <w:pStyle w:val="fav"/>
      </w:pPr>
      <w:proofErr w:type="gramStart"/>
      <w:r w:rsidRPr="00526435">
        <w:t>a</w:t>
      </w:r>
      <w:r w:rsidR="00526435">
        <w:t>)</w:t>
      </w:r>
      <w:r w:rsidRPr="00526435">
        <w:tab/>
      </w:r>
      <w:r w:rsidRPr="00526435">
        <w:tab/>
      </w:r>
      <w:r w:rsidRPr="00526435">
        <w:tab/>
      </w:r>
      <w:r w:rsidRPr="00526435">
        <w:tab/>
      </w:r>
      <w:r w:rsidRPr="00526435">
        <w:tab/>
        <w:t>b</w:t>
      </w:r>
      <w:r w:rsidR="00526435">
        <w:t>)</w:t>
      </w:r>
      <w:r w:rsidRPr="00526435">
        <w:tab/>
      </w:r>
      <w:r w:rsidRPr="00526435">
        <w:tab/>
      </w:r>
      <w:r w:rsidRPr="00526435">
        <w:tab/>
      </w:r>
      <w:r w:rsidRPr="00526435">
        <w:tab/>
      </w:r>
      <w:r w:rsidRPr="00526435">
        <w:tab/>
        <w:t>c</w:t>
      </w:r>
      <w:r w:rsidR="00526435">
        <w:t>)</w:t>
      </w:r>
      <w:proofErr w:type="gramEnd"/>
    </w:p>
    <w:p w:rsidR="0051446E" w:rsidRPr="00526435" w:rsidRDefault="0051446E" w:rsidP="0051446E">
      <w:pPr>
        <w:pStyle w:val="fav"/>
        <w:tabs>
          <w:tab w:val="left" w:pos="4680"/>
          <w:tab w:val="left" w:pos="8190"/>
        </w:tabs>
      </w:pPr>
      <w:r w:rsidRPr="00526435">
        <w:tab/>
      </w:r>
      <w:r w:rsidRPr="00526435">
        <w:tab/>
      </w:r>
    </w:p>
    <w:p w:rsidR="0051446E" w:rsidRPr="00526435" w:rsidRDefault="0051446E" w:rsidP="0051446E">
      <w:pPr>
        <w:pStyle w:val="fav"/>
      </w:pPr>
    </w:p>
    <w:p w:rsidR="0051446E" w:rsidRPr="00526435" w:rsidRDefault="0051446E" w:rsidP="0051446E">
      <w:pPr>
        <w:pStyle w:val="fav"/>
      </w:pPr>
    </w:p>
    <w:p w:rsidR="0051446E" w:rsidRPr="00526435" w:rsidRDefault="0051446E" w:rsidP="0051446E">
      <w:pPr>
        <w:pStyle w:val="fav"/>
      </w:pPr>
    </w:p>
    <w:p w:rsidR="0051446E" w:rsidRPr="00526435" w:rsidRDefault="0051446E" w:rsidP="0051446E">
      <w:pPr>
        <w:pStyle w:val="fav"/>
      </w:pPr>
    </w:p>
    <w:p w:rsidR="0051446E" w:rsidRPr="00526435" w:rsidRDefault="0051446E" w:rsidP="0051446E">
      <w:pPr>
        <w:pStyle w:val="fav"/>
      </w:pPr>
      <w:r w:rsidRPr="00526435">
        <w:rPr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5FC1421C" wp14:editId="14121945">
                <wp:simplePos x="0" y="0"/>
                <wp:positionH relativeFrom="column">
                  <wp:posOffset>2438400</wp:posOffset>
                </wp:positionH>
                <wp:positionV relativeFrom="paragraph">
                  <wp:posOffset>17145</wp:posOffset>
                </wp:positionV>
                <wp:extent cx="123825" cy="133350"/>
                <wp:effectExtent l="19050" t="22860" r="19050" b="5715"/>
                <wp:wrapNone/>
                <wp:docPr id="131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3335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420590" id="AutoShape 3" o:spid="_x0000_s1026" type="#_x0000_t5" style="position:absolute;margin-left:192pt;margin-top:1.35pt;width:9.75pt;height:10.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"/>
            </w:pict>
          </mc:Fallback>
        </mc:AlternateContent>
      </w:r>
      <w:r w:rsidRPr="00526435">
        <w:rPr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15603187" wp14:editId="2658CA22">
                <wp:simplePos x="0" y="0"/>
                <wp:positionH relativeFrom="column">
                  <wp:posOffset>4724400</wp:posOffset>
                </wp:positionH>
                <wp:positionV relativeFrom="paragraph">
                  <wp:posOffset>17145</wp:posOffset>
                </wp:positionV>
                <wp:extent cx="123825" cy="133350"/>
                <wp:effectExtent l="19050" t="22860" r="19050" b="5715"/>
                <wp:wrapNone/>
                <wp:docPr id="132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3335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4A83A5" id="AutoShape 4" o:spid="_x0000_s1026" type="#_x0000_t5" style="position:absolute;margin-left:372pt;margin-top:1.35pt;width:9.75pt;height:10.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"/>
            </w:pict>
          </mc:Fallback>
        </mc:AlternateContent>
      </w:r>
      <w:r w:rsidRPr="00526435"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374F35C5" wp14:editId="74CEA1FA">
                <wp:simplePos x="0" y="0"/>
                <wp:positionH relativeFrom="column">
                  <wp:posOffset>47625</wp:posOffset>
                </wp:positionH>
                <wp:positionV relativeFrom="paragraph">
                  <wp:posOffset>17145</wp:posOffset>
                </wp:positionV>
                <wp:extent cx="123825" cy="133350"/>
                <wp:effectExtent l="19050" t="22860" r="19050" b="5715"/>
                <wp:wrapNone/>
                <wp:docPr id="133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3335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3FAB52" id="AutoShape 2" o:spid="_x0000_s1026" type="#_x0000_t5" style="position:absolute;margin-left:3.75pt;margin-top:1.35pt;width:9.75pt;height:10.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"/>
            </w:pict>
          </mc:Fallback>
        </mc:AlternateContent>
      </w:r>
      <w:r w:rsidRPr="00526435">
        <w:t xml:space="preserve">     ABC ~</w:t>
      </w:r>
      <w:r w:rsidRPr="00526435">
        <w:tab/>
      </w:r>
      <w:r w:rsidRPr="00526435">
        <w:tab/>
      </w:r>
      <w:r w:rsidRPr="00526435">
        <w:tab/>
      </w:r>
      <w:r w:rsidRPr="00526435">
        <w:tab/>
        <w:t xml:space="preserve">        ABC ~</w:t>
      </w:r>
      <w:r w:rsidRPr="00526435">
        <w:tab/>
      </w:r>
      <w:r w:rsidRPr="00526435">
        <w:tab/>
      </w:r>
      <w:r w:rsidRPr="00526435">
        <w:tab/>
      </w:r>
      <w:r w:rsidRPr="00526435">
        <w:tab/>
        <w:t xml:space="preserve">        </w:t>
      </w:r>
      <w:r w:rsidR="008E2504">
        <w:t>CBA</w:t>
      </w:r>
      <w:r w:rsidRPr="00526435">
        <w:t xml:space="preserve"> ~</w:t>
      </w:r>
    </w:p>
    <w:p w:rsidR="0051446E" w:rsidRPr="00526435" w:rsidRDefault="008E2504" w:rsidP="0051446E">
      <w:pPr>
        <w:pStyle w:val="fav"/>
      </w:pPr>
      <w:r>
        <w:rPr>
          <w:noProof/>
        </w:rPr>
        <w:drawing>
          <wp:anchor distT="0" distB="0" distL="114300" distR="114300" simplePos="0" relativeHeight="251742720" behindDoc="0" locked="0" layoutInCell="1" allowOverlap="1" wp14:anchorId="5A0D9CAE" wp14:editId="5740B1A0">
            <wp:simplePos x="0" y="0"/>
            <wp:positionH relativeFrom="margin">
              <wp:posOffset>292644</wp:posOffset>
            </wp:positionH>
            <wp:positionV relativeFrom="paragraph">
              <wp:posOffset>0</wp:posOffset>
            </wp:positionV>
            <wp:extent cx="1801132" cy="900566"/>
            <wp:effectExtent l="0" t="0" r="889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1132" cy="9005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7BBF" w:rsidRPr="00526435">
        <w:rPr>
          <w:noProof/>
        </w:rPr>
        <w:drawing>
          <wp:anchor distT="0" distB="0" distL="114300" distR="114300" simplePos="0" relativeHeight="251667968" behindDoc="1" locked="0" layoutInCell="1" allowOverlap="1" wp14:anchorId="65BDEC05" wp14:editId="42146F5B">
            <wp:simplePos x="0" y="0"/>
            <wp:positionH relativeFrom="column">
              <wp:posOffset>4907912</wp:posOffset>
            </wp:positionH>
            <wp:positionV relativeFrom="paragraph">
              <wp:posOffset>10432</wp:posOffset>
            </wp:positionV>
            <wp:extent cx="985043" cy="1001485"/>
            <wp:effectExtent l="0" t="0" r="5715" b="8255"/>
            <wp:wrapNone/>
            <wp:docPr id="14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5043" cy="1001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07BBF" w:rsidRPr="00526435">
        <w:rPr>
          <w:noProof/>
        </w:rPr>
        <w:drawing>
          <wp:anchor distT="0" distB="0" distL="114300" distR="114300" simplePos="0" relativeHeight="251672064" behindDoc="1" locked="0" layoutInCell="1" allowOverlap="1" wp14:anchorId="2500D359" wp14:editId="2BB8B647">
            <wp:simplePos x="0" y="0"/>
            <wp:positionH relativeFrom="column">
              <wp:posOffset>2481852</wp:posOffset>
            </wp:positionH>
            <wp:positionV relativeFrom="paragraph">
              <wp:posOffset>-454</wp:posOffset>
            </wp:positionV>
            <wp:extent cx="1306285" cy="1111425"/>
            <wp:effectExtent l="0" t="0" r="8255" b="0"/>
            <wp:wrapNone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285" cy="1111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1446E" w:rsidRPr="00526435">
        <w:t>d</w:t>
      </w:r>
      <w:r w:rsidR="00F4107A">
        <w:t>)</w:t>
      </w:r>
      <w:r w:rsidR="0051446E" w:rsidRPr="00526435">
        <w:tab/>
      </w:r>
      <w:r w:rsidR="0051446E" w:rsidRPr="00526435">
        <w:tab/>
      </w:r>
      <w:r w:rsidR="0051446E" w:rsidRPr="00526435">
        <w:tab/>
      </w:r>
      <w:r w:rsidR="0051446E" w:rsidRPr="00526435">
        <w:tab/>
      </w:r>
      <w:r w:rsidR="0051446E" w:rsidRPr="00526435">
        <w:tab/>
      </w:r>
      <w:proofErr w:type="gramStart"/>
      <w:r w:rsidR="0051446E" w:rsidRPr="00526435">
        <w:t>e</w:t>
      </w:r>
      <w:proofErr w:type="gramEnd"/>
      <w:r w:rsidR="00F4107A">
        <w:t>)</w:t>
      </w:r>
      <w:r w:rsidR="0051446E" w:rsidRPr="00526435">
        <w:tab/>
      </w:r>
      <w:r w:rsidR="0051446E" w:rsidRPr="00526435">
        <w:tab/>
      </w:r>
      <w:r w:rsidR="0051446E" w:rsidRPr="00526435">
        <w:tab/>
      </w:r>
      <w:r w:rsidR="0051446E" w:rsidRPr="00526435">
        <w:tab/>
      </w:r>
      <w:r w:rsidR="0051446E" w:rsidRPr="00526435">
        <w:tab/>
        <w:t>f</w:t>
      </w:r>
      <w:r w:rsidR="00F4107A">
        <w:t>)</w:t>
      </w:r>
      <w:r w:rsidR="0051446E" w:rsidRPr="00526435">
        <w:t xml:space="preserve"> </w:t>
      </w:r>
      <w:r w:rsidR="0051446E" w:rsidRPr="00526435">
        <w:tab/>
      </w:r>
      <w:r w:rsidR="0051446E" w:rsidRPr="00526435">
        <w:tab/>
      </w:r>
    </w:p>
    <w:p w:rsidR="0051446E" w:rsidRPr="00526435" w:rsidRDefault="0051446E" w:rsidP="0051446E">
      <w:pPr>
        <w:pStyle w:val="fav"/>
        <w:tabs>
          <w:tab w:val="left" w:pos="4515"/>
        </w:tabs>
      </w:pPr>
      <w:r w:rsidRPr="00526435">
        <w:tab/>
      </w:r>
    </w:p>
    <w:p w:rsidR="0051446E" w:rsidRPr="00526435" w:rsidRDefault="0051446E" w:rsidP="0051446E"/>
    <w:p w:rsidR="0051446E" w:rsidRPr="00526435" w:rsidRDefault="0051446E" w:rsidP="0051446E"/>
    <w:p w:rsidR="0051446E" w:rsidRPr="00526435" w:rsidRDefault="0051446E" w:rsidP="0051446E"/>
    <w:p w:rsidR="0051446E" w:rsidRDefault="0051446E" w:rsidP="0051446E">
      <w:pPr>
        <w:pStyle w:val="fav"/>
      </w:pPr>
    </w:p>
    <w:p w:rsidR="00F4107A" w:rsidRDefault="00F4107A" w:rsidP="0051446E">
      <w:pPr>
        <w:pStyle w:val="fav"/>
      </w:pPr>
    </w:p>
    <w:p w:rsidR="0051446E" w:rsidRPr="00526435" w:rsidRDefault="0051446E" w:rsidP="0051446E">
      <w:pPr>
        <w:pStyle w:val="fav"/>
      </w:pPr>
      <w:r w:rsidRPr="00526435">
        <w:rPr>
          <w:noProof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7F12E03A" wp14:editId="1230FFBE">
                <wp:simplePos x="0" y="0"/>
                <wp:positionH relativeFrom="column">
                  <wp:posOffset>4800600</wp:posOffset>
                </wp:positionH>
                <wp:positionV relativeFrom="paragraph">
                  <wp:posOffset>12700</wp:posOffset>
                </wp:positionV>
                <wp:extent cx="123825" cy="133350"/>
                <wp:effectExtent l="19050" t="21590" r="19050" b="6985"/>
                <wp:wrapNone/>
                <wp:docPr id="136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3335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E94912" id="AutoShape 6" o:spid="_x0000_s1026" type="#_x0000_t5" style="position:absolute;margin-left:378pt;margin-top:1pt;width:9.75pt;height:10.5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"/>
            </w:pict>
          </mc:Fallback>
        </mc:AlternateContent>
      </w:r>
      <w:r w:rsidRPr="00526435">
        <w:rPr>
          <w:noProof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7CCFDA6F" wp14:editId="4CFBE04A">
                <wp:simplePos x="0" y="0"/>
                <wp:positionH relativeFrom="column">
                  <wp:posOffset>2514600</wp:posOffset>
                </wp:positionH>
                <wp:positionV relativeFrom="paragraph">
                  <wp:posOffset>12700</wp:posOffset>
                </wp:positionV>
                <wp:extent cx="123825" cy="133350"/>
                <wp:effectExtent l="19050" t="21590" r="19050" b="6985"/>
                <wp:wrapNone/>
                <wp:docPr id="137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3335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02F30D" id="AutoShape 7" o:spid="_x0000_s1026" type="#_x0000_t5" style="position:absolute;margin-left:198pt;margin-top:1pt;width:9.75pt;height:10.5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"/>
            </w:pict>
          </mc:Fallback>
        </mc:AlternateContent>
      </w:r>
      <w:r w:rsidRPr="00526435">
        <w:rPr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75D85C68" wp14:editId="085E06B5">
                <wp:simplePos x="0" y="0"/>
                <wp:positionH relativeFrom="column">
                  <wp:posOffset>-76200</wp:posOffset>
                </wp:positionH>
                <wp:positionV relativeFrom="paragraph">
                  <wp:posOffset>12700</wp:posOffset>
                </wp:positionV>
                <wp:extent cx="123825" cy="133350"/>
                <wp:effectExtent l="19050" t="21590" r="19050" b="6985"/>
                <wp:wrapNone/>
                <wp:docPr id="138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3335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9B4CBF" id="AutoShape 5" o:spid="_x0000_s1026" type="#_x0000_t5" style="position:absolute;margin-left:-6pt;margin-top:1pt;width:9.75pt;height:10.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"/>
            </w:pict>
          </mc:Fallback>
        </mc:AlternateContent>
      </w:r>
      <w:r w:rsidRPr="00526435">
        <w:t xml:space="preserve">  </w:t>
      </w:r>
      <w:r w:rsidR="008E2504">
        <w:t>LVM</w:t>
      </w:r>
      <w:r w:rsidRPr="00526435">
        <w:t xml:space="preserve"> ~</w:t>
      </w:r>
      <w:r w:rsidRPr="00526435">
        <w:tab/>
      </w:r>
      <w:r w:rsidRPr="00526435">
        <w:tab/>
      </w:r>
      <w:r w:rsidRPr="00526435">
        <w:tab/>
      </w:r>
      <w:r w:rsidRPr="00526435">
        <w:tab/>
        <w:t xml:space="preserve">          TUV ~</w:t>
      </w:r>
      <w:r w:rsidRPr="00526435">
        <w:tab/>
      </w:r>
      <w:r w:rsidRPr="00526435">
        <w:tab/>
      </w:r>
      <w:r w:rsidRPr="00526435">
        <w:tab/>
      </w:r>
      <w:r w:rsidRPr="00526435">
        <w:tab/>
        <w:t xml:space="preserve">          WXY ~</w:t>
      </w:r>
    </w:p>
    <w:p w:rsidR="008A0634" w:rsidRPr="00C5395B" w:rsidRDefault="008A0634" w:rsidP="008A0634"/>
    <w:p w:rsidR="008A0634" w:rsidRPr="008A0634" w:rsidRDefault="008A0634" w:rsidP="003829A7">
      <w:pPr>
        <w:pStyle w:val="ListParagraph"/>
        <w:numPr>
          <w:ilvl w:val="0"/>
          <w:numId w:val="20"/>
        </w:numPr>
      </w:pPr>
      <w:r w:rsidRPr="008A0634">
        <w:lastRenderedPageBreak/>
        <w:t xml:space="preserve">Determine whether the polygons are </w:t>
      </w:r>
      <w:r w:rsidRPr="008A0634">
        <w:rPr>
          <w:u w:val="single"/>
        </w:rPr>
        <w:t>similar, not similar,</w:t>
      </w:r>
      <w:r w:rsidRPr="008A0634">
        <w:t xml:space="preserve"> or </w:t>
      </w:r>
      <w:r w:rsidRPr="008A0634">
        <w:rPr>
          <w:u w:val="single"/>
        </w:rPr>
        <w:t>not enough information</w:t>
      </w:r>
      <w:r w:rsidRPr="008A0634">
        <w:t xml:space="preserve"> given.  If they are similar, determine the scale factor comparing the first to second figure.</w:t>
      </w:r>
    </w:p>
    <w:p w:rsidR="008A0634" w:rsidRPr="00C5395B" w:rsidRDefault="00707BBF" w:rsidP="008A0634"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12000" behindDoc="0" locked="0" layoutInCell="1" allowOverlap="1" wp14:anchorId="347088C3" wp14:editId="5C3B77FB">
                <wp:simplePos x="0" y="0"/>
                <wp:positionH relativeFrom="column">
                  <wp:posOffset>366214</wp:posOffset>
                </wp:positionH>
                <wp:positionV relativeFrom="paragraph">
                  <wp:posOffset>138248</wp:posOffset>
                </wp:positionV>
                <wp:extent cx="1036320" cy="1024255"/>
                <wp:effectExtent l="0" t="0" r="0" b="4445"/>
                <wp:wrapNone/>
                <wp:docPr id="887" name="Group 10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36320" cy="1024255"/>
                          <a:chOff x="6493" y="2847"/>
                          <a:chExt cx="1632" cy="1613"/>
                        </a:xfrm>
                      </wpg:grpSpPr>
                      <wpg:grpSp>
                        <wpg:cNvPr id="888" name="Group 1024"/>
                        <wpg:cNvGrpSpPr>
                          <a:grpSpLocks/>
                        </wpg:cNvGrpSpPr>
                        <wpg:grpSpPr bwMode="auto">
                          <a:xfrm>
                            <a:off x="6880" y="3066"/>
                            <a:ext cx="500" cy="868"/>
                            <a:chOff x="6880" y="3066"/>
                            <a:chExt cx="500" cy="868"/>
                          </a:xfrm>
                        </wpg:grpSpPr>
                        <wpg:grpSp>
                          <wpg:cNvPr id="889" name="Group 1025"/>
                          <wpg:cNvGrpSpPr>
                            <a:grpSpLocks/>
                          </wpg:cNvGrpSpPr>
                          <wpg:grpSpPr bwMode="auto">
                            <a:xfrm>
                              <a:off x="6880" y="3066"/>
                              <a:ext cx="500" cy="868"/>
                              <a:chOff x="6880" y="3066"/>
                              <a:chExt cx="500" cy="868"/>
                            </a:xfrm>
                          </wpg:grpSpPr>
                          <wps:wsp>
                            <wps:cNvPr id="890" name="AutoShape 10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80" y="3066"/>
                                <a:ext cx="500" cy="868"/>
                              </a:xfrm>
                              <a:prstGeom prst="flowChartManualInpu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91" name="AutoShape 102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220" y="3780"/>
                                <a:ext cx="0" cy="15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2" name="AutoShape 10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220" y="3780"/>
                                <a:ext cx="16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3" name="AutoShape 102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040" y="3780"/>
                                <a:ext cx="0" cy="15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4" name="AutoShape 10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880" y="3780"/>
                                <a:ext cx="16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95" name="Arc 1031"/>
                          <wps:cNvSpPr>
                            <a:spLocks/>
                          </wps:cNvSpPr>
                          <wps:spPr bwMode="auto">
                            <a:xfrm flipV="1">
                              <a:off x="6897" y="3212"/>
                              <a:ext cx="143" cy="186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143 w 21600"/>
                                <a:gd name="T3" fmla="*/ 186 h 21600"/>
                                <a:gd name="T4" fmla="*/ 0 w 21600"/>
                                <a:gd name="T5" fmla="*/ 186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96" name="Text Box 1032"/>
                        <wps:cNvSpPr txBox="1">
                          <a:spLocks noChangeArrowheads="1"/>
                        </wps:cNvSpPr>
                        <wps:spPr bwMode="auto">
                          <a:xfrm>
                            <a:off x="7380" y="3212"/>
                            <a:ext cx="74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7" name="Text Box 1033"/>
                        <wps:cNvSpPr txBox="1">
                          <a:spLocks noChangeArrowheads="1"/>
                        </wps:cNvSpPr>
                        <wps:spPr bwMode="auto">
                          <a:xfrm>
                            <a:off x="6880" y="2847"/>
                            <a:ext cx="74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8" name="Text Box 1034"/>
                        <wps:cNvSpPr txBox="1">
                          <a:spLocks noChangeArrowheads="1"/>
                        </wps:cNvSpPr>
                        <wps:spPr bwMode="auto">
                          <a:xfrm>
                            <a:off x="6493" y="3294"/>
                            <a:ext cx="74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9" name="Text Box 1035"/>
                        <wps:cNvSpPr txBox="1">
                          <a:spLocks noChangeArrowheads="1"/>
                        </wps:cNvSpPr>
                        <wps:spPr bwMode="auto">
                          <a:xfrm>
                            <a:off x="6880" y="3934"/>
                            <a:ext cx="74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7088C3" id="Group 1023" o:spid="_x0000_s1224" style="position:absolute;margin-left:28.85pt;margin-top:10.9pt;width:81.6pt;height:80.65pt;z-index:251712000" coordorigin="6493,2847" coordsize="1632,16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">
                <v:group id="Group 1024" o:spid="_x0000_s1225" style="position:absolute;left:6880;top:3066;width:500;height:868" coordorigin="6880,3066" coordsize="500,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iew67CAAAA3AAAAA8A&#10;AAAAAAAAAAAAAAAAqgIAAGRycy9kb3ducmV2LnhtbFBLBQYAAAAABAAEAPoAAACZAwAAAAA=&#10;">
                  <v:group id="Group 1025" o:spid="_x0000_s1226" style="position:absolute;left:6880;top:3066;width:500;height:868" coordorigin="6880,3066" coordsize="500,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fSZjXFAAAA3AAA&#10;AA8AAAAAAAAAAAAAAAAAqgIAAGRycy9kb3ducmV2LnhtbFBLBQYAAAAABAAEAPoAAACcAwAAAAA=&#10;">
                    <v:shapetype id="_x0000_t118" coordsize="21600,21600" o:spt="118" path="m,4292l21600,r,21600l,21600xe">
                      <v:stroke joinstyle="miter"/>
                      <v:path gradientshapeok="t" o:connecttype="custom" o:connectlocs="10800,2146;0,10800;10800,21600;21600,10800" textboxrect="0,4291,21600,21600"/>
                    </v:shapetype>
                    <v:shape id="AutoShape 1026" o:spid="_x0000_s1227" type="#_x0000_t118" style="position:absolute;left:6880;top:3066;width:500;height:8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4fPMMA&#10;AADcAAAADwAAAGRycy9kb3ducmV2LnhtbERPXWvCMBR9F/Yfwh3sTdMJm7UaRQaODSy4buz50lzb&#10;YnNTkth2+/XmQfDxcL7X29G0oifnG8sKnmcJCOLS6oYrBT/f+2kKwgdkja1lUvBHHrabh8kaM20H&#10;/qK+CJWIIewzVFCH0GVS+rImg35mO+LInawzGCJ0ldQOhxhuWjlPkldpsOHYUGNHbzWV5+JiFCxy&#10;p38Xp5el/s/fD587ty+PQ6vU0+O4W4EINIa7+Ob+0ArSZZwfz8QjID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I4fPMMAAADcAAAADwAAAAAAAAAAAAAAAACYAgAAZHJzL2Rv&#10;d25yZXYueG1sUEsFBgAAAAAEAAQA9QAAAIgDAAAAAA==&#10;"/>
                    <v:shape id="AutoShape 1027" o:spid="_x0000_s1228" type="#_x0000_t32" style="position:absolute;left:7220;top:3780;width:0;height:15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BkGsQAAADcAAAADwAAAGRycy9kb3ducmV2LnhtbESPQWvCQBSE74L/YXkFL6KbeJAYXaUU&#10;CsVDQc3B42P3NQnNvo2725j++25B8DjMzDfM7jDaTgzkQ+tYQb7MQBBrZ1quFVSX90UBIkRkg51j&#10;UvBLAQ776WSHpXF3PtFwjrVIEA4lKmhi7Espg27IYli6njh5X85bjEn6WhqP9wS3nVxl2VpabDkt&#10;NNjTW0P6+/xjFbTH6rMa5rfodXHMrz4Pl2unlZq9jK9bEJHG+Aw/2h9GQbHJ4f9MOgJy/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MGQaxAAAANwAAAAPAAAAAAAAAAAA&#10;AAAAAKECAABkcnMvZG93bnJldi54bWxQSwUGAAAAAAQABAD5AAAAkgMAAAAA&#10;"/>
                    <v:shape id="AutoShape 1028" o:spid="_x0000_s1229" type="#_x0000_t32" style="position:absolute;left:7220;top:3780;width:1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N6BsUAAADcAAAADwAAAGRycy9kb3ducmV2LnhtbESPT2sCMRTE7wW/Q3iFXopmFSq6Ncoq&#10;CLXgwX/35+Z1E7p5WTdRt9++EQo9DjPzG2a26FwtbtQG61nBcJCBIC69tlwpOB7W/QmIEJE11p5J&#10;wQ8FWMx7TzPMtb/zjm77WIkE4ZCjAhNjk0sZSkMOw8A3xMn78q3DmGRbSd3iPcFdLUdZNpYOLacF&#10;gw2tDJXf+6tTsN0Ml8XZ2M3n7mK3b+uivlavJ6VenrviHUSkLv6H/9ofWsFkOoL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QN6BsUAAADcAAAADwAAAAAAAAAA&#10;AAAAAAChAgAAZHJzL2Rvd25yZXYueG1sUEsFBgAAAAAEAAQA+QAAAJMDAAAAAA==&#10;"/>
                    <v:shape id="AutoShape 1029" o:spid="_x0000_s1230" type="#_x0000_t32" style="position:absolute;left:7040;top:3780;width:0;height:15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5f9sUAAADcAAAADwAAAGRycy9kb3ducmV2LnhtbESPQWvCQBSE7wX/w/KEXkrdRKGk0VVK&#10;oSAehGoOHh+7zySYfRt3tzH9965Q6HGYmW+Y1Wa0nRjIh9axgnyWgSDWzrRcK6iOX68FiBCRDXaO&#10;ScEvBdisJ08rLI278TcNh1iLBOFQooImxr6UMuiGLIaZ64mTd3beYkzS19J4vCW47eQ8y96kxZbT&#10;QoM9fTakL4cfq6DdVftqeLlGr4tdfvJ5OJ46rdTzdPxYgog0xv/wX3trFBTvC3icSUdAr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q5f9sUAAADcAAAADwAAAAAAAAAA&#10;AAAAAAChAgAAZHJzL2Rvd25yZXYueG1sUEsFBgAAAAAEAAQA+QAAAJMDAAAAAA==&#10;"/>
                    <v:shape id="AutoShape 1030" o:spid="_x0000_s1231" type="#_x0000_t32" style="position:absolute;left:6880;top:3780;width:1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ZH6cYAAADcAAAADwAAAGRycy9kb3ducmV2LnhtbESPQWsCMRSE74L/ITyhF6lZSy12Ncpa&#10;EKrgQdven5vXTejmZd1E3f77piB4HGbmG2a+7FwtLtQG61nBeJSBIC69tlwp+PxYP05BhIissfZM&#10;Cn4pwHLR780x1/7Ke7ocYiUShEOOCkyMTS5lKA05DCPfECfv27cOY5JtJXWL1wR3tXzKshfp0HJa&#10;MNjQm6Hy53B2Cnab8ao4GrvZ7k92N1kX9bkafin1MOiKGYhIXbyHb+13rWD6+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2mR+nGAAAA3AAAAA8AAAAAAAAA&#10;AAAAAAAAoQIAAGRycy9kb3ducmV2LnhtbFBLBQYAAAAABAAEAPkAAACUAwAAAAA=&#10;"/>
                  </v:group>
                  <v:shape id="Arc 1031" o:spid="_x0000_s1232" style="position:absolute;left:6897;top:3212;width:143;height:186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iREsIA&#10;AADcAAAADwAAAGRycy9kb3ducmV2LnhtbESPwWrDMBBE74X+g9hCbo1cBxvHiWJCIGmPbZwPWKyN&#10;bWqtjKQ4zt9XhUKPw8y8YbbVbAYxkfO9ZQVvywQEcWN1z62CS318LUD4gKxxsEwKHuSh2j0/bbHU&#10;9s5fNJ1DKyKEfYkKuhDGUkrfdGTQL+1IHL2rdQZDlK6V2uE9ws0g0yTJpcGe40KHIx06ar7PN6Og&#10;7vPPU8qHPIKmkNnju7tkK6UWL/N+AyLQHP7Df+0PraBYZ/B7Jh4Buf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KJESwgAAANwAAAAPAAAAAAAAAAAAAAAAAJgCAABkcnMvZG93&#10;bnJldi54bWxQSwUGAAAAAAQABAD1AAAAhwMAAAAA&#10;" path="m-1,nfc11929,,21600,9670,21600,21600em-1,nsc11929,,21600,9670,21600,21600l,21600,-1,xe" filled="f">
                    <v:path arrowok="t" o:extrusionok="f" o:connecttype="custom" o:connectlocs="0,0;1,2;0,2" o:connectangles="0,0,0"/>
                  </v:shape>
                </v:group>
                <v:shape id="Text Box 1032" o:spid="_x0000_s1233" type="#_x0000_t202" style="position:absolute;left:7380;top:3212;width:74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DhJsMA&#10;AADcAAAADwAAAGRycy9kb3ducmV2LnhtbESPT4vCMBTE74LfITxhb5q4qGg1iqwIe1pZ/4G3R/Ns&#10;i81LaaLtfnsjLHgcZuY3zGLV2lI8qPaFYw3DgQJBnDpTcKbheNj2pyB8QDZYOiYNf+Rhtex2FpgY&#10;1/AvPfYhExHCPkENeQhVIqVPc7LoB64ijt7V1RZDlHUmTY1NhNtSfio1kRYLjgs5VvSVU3rb362G&#10;08/1ch6pXbax46pxrZJsZ1Lrj167noMI1IZ3+L/9bTRMZxN4nYlHQC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DhJsMAAADcAAAADwAAAAAAAAAAAAAAAACYAgAAZHJzL2Rv&#10;d25yZXYueG1sUEsFBgAAAAAEAAQA9QAAAIgDAAAAAA==&#10;" filled="f" stroked="f">
                  <v:textbox>
                    <w:txbxContent>
                      <w:p w:rsidR="008A0634" w:rsidRDefault="008A0634" w:rsidP="008A0634">
                        <w:r>
                          <w:t>6</w:t>
                        </w:r>
                      </w:p>
                    </w:txbxContent>
                  </v:textbox>
                </v:shape>
                <v:shape id="Text Box 1033" o:spid="_x0000_s1234" type="#_x0000_t202" style="position:absolute;left:6880;top:2847;width:74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xEvcUA&#10;AADcAAAADwAAAGRycy9kb3ducmV2LnhtbESPS2vDMBCE74X8B7GB3BIpIW1jJ0oILYWeWuo8ILfF&#10;Wj+ItTKWGrv/vioEehxm5htmsxtsI27U+dqxhvlMgSDOnam51HA8vE1XIHxANtg4Jg0/5GG3HT1s&#10;MDWu5y+6ZaEUEcI+RQ1VCG0qpc8rsuhnriWOXuE6iyHKrpSmwz7CbSMXSj1JizXHhQpbeqkov2bf&#10;VsPpo7icl+qzfLWPbe8GJdkmUuvJeNivQQQawn/43n43GlbJM/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TES9xQAAANwAAAAPAAAAAAAAAAAAAAAAAJgCAABkcnMv&#10;ZG93bnJldi54bWxQSwUGAAAAAAQABAD1AAAAigMAAAAA&#10;" filled="f" stroked="f">
                  <v:textbox>
                    <w:txbxContent>
                      <w:p w:rsidR="008A0634" w:rsidRDefault="008A0634" w:rsidP="008A0634">
                        <w:r>
                          <w:t>4</w:t>
                        </w:r>
                      </w:p>
                    </w:txbxContent>
                  </v:textbox>
                </v:shape>
                <v:shape id="Text Box 1034" o:spid="_x0000_s1235" type="#_x0000_t202" style="position:absolute;left:6493;top:3294;width:74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PQz8AA&#10;AADcAAAADwAAAGRycy9kb3ducmV2LnhtbERPy4rCMBTdC/MP4Q6402RERatRhpEBV4r1Ae4uzbUt&#10;09yUJmPr35uF4PJw3st1Zytxp8aXjjV8DRUI4syZknMNp+PvYAbCB2SDlWPS8CAP69VHb4mJcS0f&#10;6J6GXMQQ9glqKEKoEyl9VpBFP3Q1ceRurrEYImxyaRpsY7it5EipqbRYcmwosKafgrK/9N9qOO9u&#10;18tY7fONndSt65RkO5da9z+77wWIQF14i1/urdEwm8e18Uw8An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tPQz8AAAADcAAAADwAAAAAAAAAAAAAAAACYAgAAZHJzL2Rvd25y&#10;ZXYueG1sUEsFBgAAAAAEAAQA9QAAAIUDAAAAAA==&#10;" filled="f" stroked="f">
                  <v:textbox>
                    <w:txbxContent>
                      <w:p w:rsidR="008A0634" w:rsidRDefault="008A0634" w:rsidP="008A0634">
                        <w:r>
                          <w:t>3</w:t>
                        </w:r>
                      </w:p>
                    </w:txbxContent>
                  </v:textbox>
                </v:shape>
                <v:shape id="Text Box 1035" o:spid="_x0000_s1236" type="#_x0000_t202" style="position:absolute;left:6880;top:3934;width:74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91VMQA&#10;AADcAAAADwAAAGRycy9kb3ducmV2LnhtbESPW2sCMRSE34X+h3AKvmlSseJuzYoohT5VvLTQt8Pm&#10;7IVuTpZN6m7/vREEH4eZ+YZZrQfbiAt1vnas4WWqQBDnztRcajif3idLED4gG2wck4Z/8rDOnkYr&#10;TI3r+UCXYyhFhLBPUUMVQptK6fOKLPqpa4mjV7jOYoiyK6XpsI9w28iZUgtpsea4UGFL24ry3+Of&#10;1fD1Wfx8z9W+3NnXtneDkmwTqfX4edi8gQg0hEf43v4wGpZJArcz8Qj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fdVTEAAAA3AAAAA8AAAAAAAAAAAAAAAAAmAIAAGRycy9k&#10;b3ducmV2LnhtbFBLBQYAAAAABAAEAPUAAACJAwAAAAA=&#10;" filled="f" stroked="f">
                  <v:textbox>
                    <w:txbxContent>
                      <w:p w:rsidR="008A0634" w:rsidRDefault="008A0634" w:rsidP="008A0634">
                        <w: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A0634" w:rsidRPr="00C5395B" w:rsidRDefault="00707BBF" w:rsidP="008A0634"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15072" behindDoc="0" locked="0" layoutInCell="1" allowOverlap="1" wp14:anchorId="03DD502D" wp14:editId="5C5977A2">
                <wp:simplePos x="0" y="0"/>
                <wp:positionH relativeFrom="column">
                  <wp:posOffset>5219428</wp:posOffset>
                </wp:positionH>
                <wp:positionV relativeFrom="paragraph">
                  <wp:posOffset>11067</wp:posOffset>
                </wp:positionV>
                <wp:extent cx="895350" cy="1010920"/>
                <wp:effectExtent l="0" t="635" r="0" b="17145"/>
                <wp:wrapNone/>
                <wp:docPr id="844" name="Group 10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95350" cy="1010920"/>
                          <a:chOff x="6825" y="4742"/>
                          <a:chExt cx="1410" cy="1592"/>
                        </a:xfrm>
                      </wpg:grpSpPr>
                      <wpg:grpSp>
                        <wpg:cNvPr id="845" name="Group 1065"/>
                        <wpg:cNvGrpSpPr>
                          <a:grpSpLocks/>
                        </wpg:cNvGrpSpPr>
                        <wpg:grpSpPr bwMode="auto">
                          <a:xfrm>
                            <a:off x="6825" y="4742"/>
                            <a:ext cx="1410" cy="1592"/>
                            <a:chOff x="6825" y="4742"/>
                            <a:chExt cx="1410" cy="1592"/>
                          </a:xfrm>
                        </wpg:grpSpPr>
                        <wps:wsp>
                          <wps:cNvPr id="846" name="AutoShape 1066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6831" y="5355"/>
                              <a:ext cx="1363" cy="595"/>
                            </a:xfrm>
                            <a:prstGeom prst="flowChartInputOutpu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7" name="Text Box 10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50" y="4742"/>
                              <a:ext cx="985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0634" w:rsidRDefault="008A0634" w:rsidP="008A0634">
                                <w:r>
                                  <w:t xml:space="preserve">  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8" name="Text Box 10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25" y="5268"/>
                              <a:ext cx="985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0634" w:rsidRDefault="008A0634" w:rsidP="008A0634">
                                <w: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9" name="AutoShape 10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05" y="5477"/>
                              <a:ext cx="5" cy="31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0" name="AutoShape 10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15" y="5477"/>
                              <a:ext cx="5" cy="31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1" name="AutoShape 10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50" y="4971"/>
                              <a:ext cx="178" cy="11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2" name="AutoShape 10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02" y="6040"/>
                              <a:ext cx="178" cy="11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53" name="AutoShape 1073"/>
                        <wps:cNvCnPr>
                          <a:cxnSpLocks noChangeShapeType="1"/>
                        </wps:cNvCnPr>
                        <wps:spPr bwMode="auto">
                          <a:xfrm>
                            <a:off x="7805" y="5349"/>
                            <a:ext cx="0" cy="25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4" name="AutoShape 1074"/>
                        <wps:cNvCnPr>
                          <a:cxnSpLocks noChangeShapeType="1"/>
                        </wps:cNvCnPr>
                        <wps:spPr bwMode="auto">
                          <a:xfrm>
                            <a:off x="7215" y="5349"/>
                            <a:ext cx="0" cy="25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3DD502D" id="Group 1064" o:spid="_x0000_s1237" style="position:absolute;margin-left:411pt;margin-top:.85pt;width:70.5pt;height:79.6pt;z-index:251715072" coordorigin="6825,4742" coordsize="1410,1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">
                <v:group id="Group 1065" o:spid="_x0000_s1238" style="position:absolute;left:6825;top:4742;width:1410;height:1592" coordorigin="6825,4742" coordsize="1410,1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bWqsYAAADcAAAADwAAAGRycy9kb3ducmV2LnhtbESPQWvCQBSE7wX/w/KE&#10;3uomthZJ3YQgWnqQQlWQ3h7ZZxKSfRuyaxL/fbdQ6HGYmW+YTTaZVgzUu9qygngRgSAurK65VHA+&#10;7Z/WIJxH1thaJgV3cpCls4cNJtqO/EXD0ZciQNglqKDyvkukdEVFBt3CdsTBu9reoA+yL6XucQxw&#10;08plFL1KgzWHhQo72lZUNMebUfA+4pg/x7vh0Fy39+/T6vNyiEmpx/mUv4HwNPn/8F/7QytYv6z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NJtaqxgAAANwA&#10;AAAPAAAAAAAAAAAAAAAAAKoCAABkcnMvZG93bnJldi54bWxQSwUGAAAAAAQABAD6AAAAnQMAAAAA&#10;">
                  <v:shapetype id="_x0000_t111" coordsize="21600,21600" o:spt="111" path="m4321,l21600,,17204,21600,,21600xe">
                    <v:stroke joinstyle="miter"/>
                    <v:path gradientshapeok="t" o:connecttype="custom" o:connectlocs="12961,0;10800,0;2161,10800;8602,21600;10800,21600;19402,10800" textboxrect="4321,0,17204,21600"/>
                  </v:shapetype>
                  <v:shape id="AutoShape 1066" o:spid="_x0000_s1239" type="#_x0000_t111" style="position:absolute;left:6831;top:5355;width:1363;height:595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nsoMQA&#10;AADcAAAADwAAAGRycy9kb3ducmV2LnhtbESPT2sCMRTE74V+h/AKvdWsUkS2RhFptVf/XHp7bJ67&#10;625eliS7Rj99Iwgeh5n5DTNfRtOKgZyvLSsYjzIQxIXVNZcKjoefjxkIH5A1tpZJwZU8LBevL3PM&#10;tb3wjoZ9KEWCsM9RQRVCl0vpi4oM+pHtiJN3ss5gSNKVUju8JLhp5STLptJgzWmhwo7WFRXNvjcK&#10;YtNPbv3uezhJuy2bv3h2m/FZqfe3uPoCESiGZ/jR/tUKZp9TuJ9JR0A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p7KDEAAAA3AAAAA8AAAAAAAAAAAAAAAAAmAIAAGRycy9k&#10;b3ducmV2LnhtbFBLBQYAAAAABAAEAPUAAACJAwAAAAA=&#10;"/>
                  <v:shape id="Text Box 1067" o:spid="_x0000_s1240" type="#_x0000_t202" style="position:absolute;left:7250;top:4742;width:98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xo+sMA&#10;AADcAAAADwAAAGRycy9kb3ducmV2LnhtbESPT4vCMBTE7wt+h/AEb5q46KrVKLKy4MnFv+Dt0Tzb&#10;YvNSmqztfvuNIOxxmJnfMItVa0vxoNoXjjUMBwoEcepMwZmG0/GrPwXhA7LB0jFp+CUPq2XnbYGJ&#10;cQ3v6XEImYgQ9glqyEOoEil9mpNFP3AVcfRurrYYoqwzaWpsItyW8l2pD2mx4LiQY0WfOaX3w4/V&#10;cN7drpeR+s42dlw1rlWS7Uxq3eu26zmIQG34D7/aW6NhOprA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Sxo+sMAAADcAAAADwAAAAAAAAAAAAAAAACYAgAAZHJzL2Rv&#10;d25yZXYueG1sUEsFBgAAAAAEAAQA9QAAAIgDAAAAAA==&#10;" filled="f" stroked="f">
                    <v:textbox>
                      <w:txbxContent>
                        <w:p w:rsidR="008A0634" w:rsidRDefault="008A0634" w:rsidP="008A0634">
                          <w:r>
                            <w:t xml:space="preserve">  2</w:t>
                          </w:r>
                        </w:p>
                      </w:txbxContent>
                    </v:textbox>
                  </v:shape>
                  <v:shape id="Text Box 1068" o:spid="_x0000_s1241" type="#_x0000_t202" style="position:absolute;left:6825;top:5268;width:98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P8iMEA&#10;AADcAAAADwAAAGRycy9kb3ducmV2LnhtbERPz2vCMBS+D/wfwhO8rYlDR1dNi2wIOylTN9jt0Tzb&#10;YvNSmsx2/705CB4/vt/rYrStuFLvG8ca5okCQVw603Cl4XTcPqcgfEA22DomDf/kocgnT2vMjBv4&#10;i66HUIkYwj5DDXUIXSalL2uy6BPXEUfu7HqLIcK+kqbHIYbbVr4o9SotNhwbauzovabycvizGr53&#10;59+fhdpXH3bZDW5Uku2b1Ho2HTcrEIHG8BDf3Z9GQ7qIa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Sz/IjBAAAA3AAAAA8AAAAAAAAAAAAAAAAAmAIAAGRycy9kb3du&#10;cmV2LnhtbFBLBQYAAAAABAAEAPUAAACGAwAAAAA=&#10;" filled="f" stroked="f">
                    <v:textbox>
                      <w:txbxContent>
                        <w:p w:rsidR="008A0634" w:rsidRDefault="008A0634" w:rsidP="008A0634">
                          <w:r>
                            <w:t>3</w:t>
                          </w:r>
                        </w:p>
                      </w:txbxContent>
                    </v:textbox>
                  </v:shape>
                  <v:shape id="AutoShape 1069" o:spid="_x0000_s1242" type="#_x0000_t32" style="position:absolute;left:7805;top:5477;width:5;height:3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cVsMYAAADcAAAADwAAAGRycy9kb3ducmV2LnhtbESPS2vDMBCE74X+B7GBXkIix23zcKKE&#10;Emgb6CkPyHWx1paJtTKW6jj/PioEehxm5htmteltLTpqfeVYwWScgCDOna64VHA6fo7mIHxA1lg7&#10;JgU38rBZPz+tMNPuynvqDqEUEcI+QwUmhCaT0ueGLPqxa4ijV7jWYoiyLaVu8RrhtpZpkkylxYrj&#10;gsGGtobyy+HXKihSTZPh5Wy+Z+9YbH9e066rv5R6GfQfSxCB+vAffrR3WsH8bQF/Z+IRkO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DHFbDGAAAA3AAAAA8AAAAAAAAA&#10;AAAAAAAAoQIAAGRycy9kb3ducmV2LnhtbFBLBQYAAAAABAAEAPkAAACUAwAAAAA=&#10;">
                    <v:stroke endarrow="open"/>
                  </v:shape>
                  <v:shape id="AutoShape 1070" o:spid="_x0000_s1243" type="#_x0000_t32" style="position:absolute;left:7215;top:5477;width:5;height:3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Qq8MIAAADcAAAADwAAAGRycy9kb3ducmV2LnhtbERPyWrDMBC9F/IPYgK9lES2S5rgRDHB&#10;0AV6ShrIdbDGlok1MpZqu39fHQo9Pt5+KGbbiZEG3zpWkK4TEMSV0y03Cq5fr6sdCB+QNXaOScEP&#10;eSiOi4cD5tpNfKbxEhoRQ9jnqMCE0OdS+sqQRb92PXHkajdYDBEOjdQDTjHcdjJLkhdpseXYYLCn&#10;0lB1v3xbBXWmKX2638z7doN1+fmcjWP3ptTjcj7tQQSaw7/4z/2hFew2cX48E4+AP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CQq8MIAAADcAAAADwAAAAAAAAAAAAAA&#10;AAChAgAAZHJzL2Rvd25yZXYueG1sUEsFBgAAAAAEAAQA+QAAAJADAAAAAA==&#10;">
                    <v:stroke endarrow="open"/>
                  </v:shape>
                  <v:shape id="AutoShape 1071" o:spid="_x0000_s1244" type="#_x0000_t32" style="position:absolute;left:7250;top:4971;width:178;height:1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/yvMUAAADcAAAADwAAAGRycy9kb3ducmV2LnhtbESPQWvCQBSE74L/YXlCb7pJQdHoKqXQ&#10;IhYPagnt7ZF9JqHZt2F31eivdwWhx2FmvmEWq8404kzO15YVpKMEBHFhdc2lgu/Dx3AKwgdkjY1l&#10;UnAlD6tlv7fATNsL7+i8D6WIEPYZKqhCaDMpfVGRQT+yLXH0jtYZDFG6UmqHlwg3jXxNkok0WHNc&#10;qLCl94qKv/3JKPj5mp3ya76lTZ7ONr/ojL8dPpV6GXRvcxCBuvAffrbXWsF0nMLjTDwCcn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7/yvMUAAADcAAAADwAAAAAAAAAA&#10;AAAAAAChAgAAZHJzL2Rvd25yZXYueG1sUEsFBgAAAAAEAAQA+QAAAJMDAAAAAA==&#10;">
                    <v:stroke endarrow="block"/>
                  </v:shape>
                  <v:shape id="AutoShape 1072" o:spid="_x0000_s1245" type="#_x0000_t32" style="position:absolute;left:7202;top:6040;width:178;height:1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21sy8YAAADcAAAADwAAAGRycy9kb3ducmV2LnhtbESPT2vCQBTE74V+h+UVvNWNQovGbKQU&#10;lKJ48A9Bb4/saxKafRt2V4399K5Q6HGYmd8w2bw3rbiQ841lBaNhAoK4tLrhSsFhv3idgPABWWNr&#10;mRTcyMM8f37KMNX2ylu67EIlIoR9igrqELpUSl/WZNAPbUccvW/rDIYoXSW1w2uEm1aOk+RdGmw4&#10;LtTY0WdN5c/ubBQc19NzcSs2tCpG09UJnfG/+6VSg5f+YwYiUB/+w3/tL61g8jaGx5l4BGR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tbMvGAAAA3AAAAA8AAAAAAAAA&#10;AAAAAAAAoQIAAGRycy9kb3ducmV2LnhtbFBLBQYAAAAABAAEAPkAAACUAwAAAAA=&#10;">
                    <v:stroke endarrow="block"/>
                  </v:shape>
                </v:group>
                <v:shape id="AutoShape 1073" o:spid="_x0000_s1246" type="#_x0000_t32" style="position:absolute;left:7805;top:5349;width:0;height:2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a0h8QAAADcAAAADwAAAGRycy9kb3ducmV2LnhtbESPQWvCQBSE7wX/w/IKvRTdGNFK6ioi&#10;WIWejAWvj+xLNph9G7JrTP99VxB6HGbmG2a1GWwjeup87VjBdJKAIC6crrlS8HPej5cgfEDW2Dgm&#10;Bb/kYbMevaww0+7OJ+rzUIkIYZ+hAhNCm0npC0MW/cS1xNErXWcxRNlVUnd4j3DbyDRJFtJizXHB&#10;YEs7Q8U1v1kFZapp+n69mMPHHMvd9yzt++ZLqbfXYfsJItAQ/sPP9lErWM5n8DgTj4B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9rSHxAAAANwAAAAPAAAAAAAAAAAA&#10;AAAAAKECAABkcnMvZG93bnJldi54bWxQSwUGAAAAAAQABAD5AAAAkgMAAAAA&#10;">
                  <v:stroke endarrow="open"/>
                </v:shape>
                <v:shape id="AutoShape 1074" o:spid="_x0000_s1247" type="#_x0000_t32" style="position:absolute;left:7215;top:5349;width:0;height:2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8s88QAAADcAAAADwAAAGRycy9kb3ducmV2LnhtbESPQWvCQBSE74L/YXlCL1I3ptpK6ioi&#10;tAqeagWvj+xLNph9G7JrTP99VxA8DjPzDbNc97YWHbW+cqxgOklAEOdOV1wqOP1+vS5A+ICssXZM&#10;Cv7Iw3o1HCwx0+7GP9QdQykihH2GCkwITSalzw1Z9BPXEEevcK3FEGVbSt3iLcJtLdMkeZcWK44L&#10;BhvaGsovx6tVUKSapuPL2ew+5lhsD29p19XfSr2M+s0niEB9eIYf7b1WsJjP4H4mHgG5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HyzzxAAAANwAAAAPAAAAAAAAAAAA&#10;AAAAAKECAABkcnMvZG93bnJldi54bWxQSwUGAAAAAAQABAD5AAAAkgMAAAAA&#10;">
                  <v:stroke endarrow="open"/>
                </v:shape>
              </v:group>
            </w:pict>
          </mc:Fallback>
        </mc:AlternateContent>
      </w: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16096" behindDoc="0" locked="0" layoutInCell="1" allowOverlap="1" wp14:anchorId="69E90813" wp14:editId="2BE7B139">
                <wp:simplePos x="0" y="0"/>
                <wp:positionH relativeFrom="column">
                  <wp:posOffset>6018258</wp:posOffset>
                </wp:positionH>
                <wp:positionV relativeFrom="paragraph">
                  <wp:posOffset>11067</wp:posOffset>
                </wp:positionV>
                <wp:extent cx="895350" cy="1010920"/>
                <wp:effectExtent l="2540" t="635" r="0" b="17145"/>
                <wp:wrapNone/>
                <wp:docPr id="855" name="Group 10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95350" cy="1010920"/>
                          <a:chOff x="6825" y="4742"/>
                          <a:chExt cx="1410" cy="1592"/>
                        </a:xfrm>
                      </wpg:grpSpPr>
                      <wpg:grpSp>
                        <wpg:cNvPr id="856" name="Group 1076"/>
                        <wpg:cNvGrpSpPr>
                          <a:grpSpLocks/>
                        </wpg:cNvGrpSpPr>
                        <wpg:grpSpPr bwMode="auto">
                          <a:xfrm>
                            <a:off x="6825" y="4742"/>
                            <a:ext cx="1410" cy="1592"/>
                            <a:chOff x="6825" y="4742"/>
                            <a:chExt cx="1410" cy="1592"/>
                          </a:xfrm>
                        </wpg:grpSpPr>
                        <wps:wsp>
                          <wps:cNvPr id="857" name="AutoShape 1077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6831" y="5355"/>
                              <a:ext cx="1363" cy="595"/>
                            </a:xfrm>
                            <a:prstGeom prst="flowChartInputOutpu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8" name="Text Box 10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50" y="4742"/>
                              <a:ext cx="985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0634" w:rsidRDefault="008A0634" w:rsidP="008A0634">
                                <w:r>
                                  <w:t xml:space="preserve"> 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9" name="Text Box 10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25" y="5268"/>
                              <a:ext cx="985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0634" w:rsidRDefault="008A0634" w:rsidP="008A0634">
                                <w: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0" name="AutoShape 10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05" y="5477"/>
                              <a:ext cx="5" cy="31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1" name="AutoShape 10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15" y="5477"/>
                              <a:ext cx="5" cy="31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2" name="AutoShape 10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50" y="4971"/>
                              <a:ext cx="178" cy="11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3" name="AutoShape 10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02" y="6040"/>
                              <a:ext cx="178" cy="11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64" name="AutoShape 1084"/>
                        <wps:cNvCnPr>
                          <a:cxnSpLocks noChangeShapeType="1"/>
                        </wps:cNvCnPr>
                        <wps:spPr bwMode="auto">
                          <a:xfrm>
                            <a:off x="7805" y="5349"/>
                            <a:ext cx="0" cy="25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5" name="AutoShape 1085"/>
                        <wps:cNvCnPr>
                          <a:cxnSpLocks noChangeShapeType="1"/>
                        </wps:cNvCnPr>
                        <wps:spPr bwMode="auto">
                          <a:xfrm>
                            <a:off x="7215" y="5349"/>
                            <a:ext cx="0" cy="25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E90813" id="Group 1075" o:spid="_x0000_s1248" style="position:absolute;margin-left:473.9pt;margin-top:.85pt;width:70.5pt;height:79.6pt;z-index:251716096" coordorigin="6825,4742" coordsize="1410,1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">
                <v:group id="Group 1076" o:spid="_x0000_s1249" style="position:absolute;left:6825;top:4742;width:1410;height:1592" coordorigin="6825,4742" coordsize="1410,1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C3eAMYAAADcAAAADwAAAGRycy9kb3ducmV2LnhtbESPQWuDQBSE74H+h+UV&#10;ektWWxSx2YQQ2tJDKEQDobeH+6IS9624WzX/vlso5DjMzDfMejubTow0uNaygngVgSCurG65VnAq&#10;35cZCOeRNXaWScGNHGw3D4s15tpOfKSx8LUIEHY5Kmi873MpXdWQQbeyPXHwLnYw6IMcaqkHnALc&#10;dPI5ilJpsOWw0GBP+4aqa/FjFHxMOO1e4rfxcL3sb99l8nU+xKTU0+O8ewXhafb38H/7UyvIkhT+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4Ld4AxgAAANwA&#10;AAAPAAAAAAAAAAAAAAAAAKoCAABkcnMvZG93bnJldi54bWxQSwUGAAAAAAQABAD6AAAAnQMAAAAA&#10;">
                  <v:shape id="AutoShape 1077" o:spid="_x0000_s1250" type="#_x0000_t111" style="position:absolute;left:6831;top:5355;width:1363;height:595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zf5sQA&#10;AADcAAAADwAAAGRycy9kb3ducmV2LnhtbESPQWsCMRSE7wX/Q3hCbzWrUJWtUUqp1qvaS2+PzXN3&#10;3c3LkmTXtL++EQSPw8x8w6w20bRiIOdrywqmkwwEcWF1zaWC79P2ZQnCB2SNrWVS8EseNuvR0wpz&#10;ba98oOEYSpEg7HNUUIXQ5VL6oiKDfmI74uSdrTMYknSl1A6vCW5aOcuyuTRYc1qosKOPiorm2BsF&#10;selnf/3hczhL+1U2P/HidtOLUs/j+P4GIlAMj/C9vdcKlq8LuJ1JR0C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83+bEAAAA3AAAAA8AAAAAAAAAAAAAAAAAmAIAAGRycy9k&#10;b3ducmV2LnhtbFBLBQYAAAAABAAEAPUAAACJAwAAAAA=&#10;"/>
                  <v:shape id="Text Box 1078" o:spid="_x0000_s1251" type="#_x0000_t202" style="position:absolute;left:7250;top:4742;width:98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pqVcEA&#10;AADcAAAADwAAAGRycy9kb3ducmV2LnhtbERPy2rCQBTdF/yH4QrdNTOKljQ6CWIRulJqH9DdJXNN&#10;gpk7ITM18e+dheDycN7rYrStuFDvG8caZokCQVw603Cl4ftr95KC8AHZYOuYNFzJQ5FPntaYGTfw&#10;J12OoRIxhH2GGuoQukxKX9Zk0SeuI47cyfUWQ4R9JU2PQwy3rZwr9SotNhwbauxoW1N5Pv5bDT/7&#10;09/vQh2qd7vsBjcqyfZNav08HTcrEIHG8BDf3R9GQ7qMa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qalXBAAAA3AAAAA8AAAAAAAAAAAAAAAAAmAIAAGRycy9kb3du&#10;cmV2LnhtbFBLBQYAAAAABAAEAPUAAACGAwAAAAA=&#10;" filled="f" stroked="f">
                    <v:textbox>
                      <w:txbxContent>
                        <w:p w:rsidR="008A0634" w:rsidRDefault="008A0634" w:rsidP="008A0634">
                          <w:r>
                            <w:t xml:space="preserve"> 4</w:t>
                          </w:r>
                        </w:p>
                      </w:txbxContent>
                    </v:textbox>
                  </v:shape>
                  <v:shape id="Text Box 1079" o:spid="_x0000_s1252" type="#_x0000_t202" style="position:absolute;left:6825;top:5268;width:98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bPzsQA&#10;AADcAAAADwAAAGRycy9kb3ducmV2LnhtbESPQWvCQBSE7wX/w/KE3ppdi5YYXYNUhJ5aalXw9sg+&#10;k2D2bciuSfrvu4VCj8PMfMOs89E2oqfO1441zBIFgrhwpuZSw/Fr/5SC8AHZYOOYNHyTh3wzeVhj&#10;ZtzAn9QfQikihH2GGqoQ2kxKX1Rk0SeuJY7e1XUWQ5RdKU2HQ4TbRj4r9SIt1hwXKmzptaLidrhb&#10;Daf36+U8Vx/lzi7awY1Ksl1KrR+n43YFItAY/sN/7TejIV0s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4mz87EAAAA3AAAAA8AAAAAAAAAAAAAAAAAmAIAAGRycy9k&#10;b3ducmV2LnhtbFBLBQYAAAAABAAEAPUAAACJAwAAAAA=&#10;" filled="f" stroked="f">
                    <v:textbox>
                      <w:txbxContent>
                        <w:p w:rsidR="008A0634" w:rsidRDefault="008A0634" w:rsidP="008A0634">
                          <w:r>
                            <w:t>6</w:t>
                          </w:r>
                        </w:p>
                      </w:txbxContent>
                    </v:textbox>
                  </v:shape>
                  <v:shape id="AutoShape 1080" o:spid="_x0000_s1253" type="#_x0000_t32" style="position:absolute;left:7805;top:5477;width:5;height:3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jgTcIAAADcAAAADwAAAGRycy9kb3ducmV2LnhtbERPz2vCMBS+D/Y/hDfYZaypHetKNYoI&#10;c4OdrILXR/PaFJuX0sRa//vlMNjx4/u92sy2FxONvnOsYJGkIIhrpztuFZyOn68FCB+QNfaOScGd&#10;PGzWjw8rLLW78YGmKrQihrAvUYEJYSil9LUhiz5xA3HkGjdaDBGOrdQj3mK47WWWprm02HFsMDjQ&#10;zlB9qa5WQZNpWrxczubr4x2b3c9bNk39Xqnnp3m7BBFoDv/iP/e3VlDkcX48E4+A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kjgTcIAAADcAAAADwAAAAAAAAAAAAAA&#10;AAChAgAAZHJzL2Rvd25yZXYueG1sUEsFBgAAAAAEAAQA+QAAAJADAAAAAA==&#10;">
                    <v:stroke endarrow="open"/>
                  </v:shape>
                  <v:shape id="AutoShape 1081" o:spid="_x0000_s1254" type="#_x0000_t32" style="position:absolute;left:7215;top:5477;width:5;height:3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RF1sQAAADcAAAADwAAAGRycy9kb3ducmV2LnhtbESPQWvCQBSE7wX/w/IEL0U3iVQluooI&#10;1UJPtYLXR/YlG8y+DdltTP99tyB4HGbmG2azG2wjeup87VhBOktAEBdO11wpuHy/T1cgfEDW2Dgm&#10;Bb/kYbcdvWww1+7OX9SfQyUihH2OCkwIbS6lLwxZ9DPXEkevdJ3FEGVXSd3hPcJtI7MkWUiLNccF&#10;gy0dDBW3849VUGaa0tfb1ZyWb1gePudZ3zdHpSbjYb8GEWgIz/Cj/aEVrBYp/J+JR0B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BEXWxAAAANwAAAAPAAAAAAAAAAAA&#10;AAAAAKECAABkcnMvZG93bnJldi54bWxQSwUGAAAAAAQABAD5AAAAkgMAAAAA&#10;">
                    <v:stroke endarrow="open"/>
                  </v:shape>
                  <v:shape id="AutoShape 1082" o:spid="_x0000_s1255" type="#_x0000_t32" style="position:absolute;left:7250;top:4971;width:178;height:1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GmdsYAAADcAAAADwAAAGRycy9kb3ducmV2LnhtbESPQWvCQBSE7wX/w/KE3upGD6LRTSiC&#10;paT0oJZgb4/saxKafRt21xj7691CocdhZr5htvloOjGQ861lBfNZAoK4srrlWsHHaf+0AuEDssbO&#10;Mim4kYc8mzxsMdX2ygcajqEWEcI+RQVNCH0qpa8aMuhntieO3pd1BkOUrpba4TXCTScXSbKUBluO&#10;Cw32tGuo+j5ejILz2/pS3sp3Ksr5uvhEZ/zP6UWpx+n4vAERaAz/4b/2q1awWi7g90w8AjK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UBpnbGAAAA3AAAAA8AAAAAAAAA&#10;AAAAAAAAoQIAAGRycy9kb3ducmV2LnhtbFBLBQYAAAAABAAEAPkAAACUAwAAAAA=&#10;">
                    <v:stroke endarrow="block"/>
                  </v:shape>
                  <v:shape id="AutoShape 1083" o:spid="_x0000_s1256" type="#_x0000_t32" style="position:absolute;left:7202;top:6040;width:178;height:1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0D7cUAAADcAAAADwAAAGRycy9kb3ducmV2LnhtbESPQWvCQBSE74X+h+UVeqsbLYhGVykF&#10;S1E8aCTo7ZF9TUKzb8PuqtFf7wqCx2FmvmGm88404kTO15YV9HsJCOLC6ppLBbts8TEC4QOyxsYy&#10;KbiQh/ns9WWKqbZn3tBpG0oRIexTVFCF0KZS+qIig75nW+Lo/VlnMETpSqkdniPcNHKQJENpsOa4&#10;UGFL3xUV/9ujUbBfjY/5JV/TMu+Plwd0xl+zH6Xe37qvCYhAXXiGH+1frWA0/IT7mXgE5O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k0D7cUAAADcAAAADwAAAAAAAAAA&#10;AAAAAAChAgAAZHJzL2Rvd25yZXYueG1sUEsFBgAAAAAEAAQA+QAAAJMDAAAAAA==&#10;">
                    <v:stroke endarrow="block"/>
                  </v:shape>
                </v:group>
                <v:shape id="AutoShape 1084" o:spid="_x0000_s1257" type="#_x0000_t32" style="position:absolute;left:7805;top:5349;width:0;height:2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PmTsUAAADcAAAADwAAAGRycy9kb3ducmV2LnhtbESPS2vDMBCE74X+B7GFXkIix80LJ0oo&#10;gSaFnPKAXBdrbZlYK2OpjvPvq0Chx2FmvmFWm97WoqPWV44VjEcJCOLc6YpLBZfz13ABwgdkjbVj&#10;UvAgD5v168sKM+3ufKTuFEoRIewzVGBCaDIpfW7Ioh+5hjh6hWsthijbUuoW7xFua5kmyUxarDgu&#10;GGxoayi/nX6sgiLVNB7crmY/n2KxPXykXVfvlHp/6z+XIAL14T/81/7WChazCTzPxCM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XPmTsUAAADcAAAADwAAAAAAAAAA&#10;AAAAAAChAgAAZHJzL2Rvd25yZXYueG1sUEsFBgAAAAAEAAQA+QAAAJMDAAAAAA==&#10;">
                  <v:stroke endarrow="open"/>
                </v:shape>
                <v:shape id="AutoShape 1085" o:spid="_x0000_s1258" type="#_x0000_t32" style="position:absolute;left:7215;top:5349;width:0;height:2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9D1cUAAADcAAAADwAAAGRycy9kb3ducmV2LnhtbESPW4vCMBSE3xf8D+EIviya2sUL1Sgi&#10;6C7skxfw9dCcNsXmpDSx1n+/WVjYx2FmvmHW297WoqPWV44VTCcJCOLc6YpLBdfLYbwE4QOyxtox&#10;KXiRh+1m8LbGTLsnn6g7h1JECPsMFZgQmkxKnxuy6CeuIY5e4VqLIcq2lLrFZ4TbWqZJMpcWK44L&#10;BhvaG8rv54dVUKSapu/3m/lczLDYf3+kXVcflRoN+90KRKA+/If/2l9awXI+g98z8QjI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j9D1cUAAADcAAAADwAAAAAAAAAA&#10;AAAAAAChAgAAZHJzL2Rvd25yZXYueG1sUEsFBgAAAAAEAAQA+QAAAJMDAAAAAA==&#10;">
                  <v:stroke endarrow="open"/>
                </v:shape>
              </v:group>
            </w:pict>
          </mc:Fallback>
        </mc:AlternateContent>
      </w: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14048" behindDoc="0" locked="0" layoutInCell="1" allowOverlap="1" wp14:anchorId="728695E5" wp14:editId="30316941">
                <wp:simplePos x="0" y="0"/>
                <wp:positionH relativeFrom="column">
                  <wp:posOffset>2910023</wp:posOffset>
                </wp:positionH>
                <wp:positionV relativeFrom="paragraph">
                  <wp:posOffset>12246</wp:posOffset>
                </wp:positionV>
                <wp:extent cx="2152015" cy="1014730"/>
                <wp:effectExtent l="0" t="2540" r="0" b="1905"/>
                <wp:wrapNone/>
                <wp:docPr id="220" name="Group 10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52015" cy="1014730"/>
                          <a:chOff x="1546" y="5128"/>
                          <a:chExt cx="3389" cy="1598"/>
                        </a:xfrm>
                      </wpg:grpSpPr>
                      <wpg:grpSp>
                        <wpg:cNvPr id="222" name="Group 1050"/>
                        <wpg:cNvGrpSpPr>
                          <a:grpSpLocks/>
                        </wpg:cNvGrpSpPr>
                        <wpg:grpSpPr bwMode="auto">
                          <a:xfrm>
                            <a:off x="1546" y="5128"/>
                            <a:ext cx="3389" cy="1598"/>
                            <a:chOff x="1546" y="5128"/>
                            <a:chExt cx="3389" cy="1598"/>
                          </a:xfrm>
                        </wpg:grpSpPr>
                        <wpg:grpSp>
                          <wpg:cNvPr id="223" name="Group 1051"/>
                          <wpg:cNvGrpSpPr>
                            <a:grpSpLocks/>
                          </wpg:cNvGrpSpPr>
                          <wpg:grpSpPr bwMode="auto">
                            <a:xfrm>
                              <a:off x="2100" y="5234"/>
                              <a:ext cx="1740" cy="966"/>
                              <a:chOff x="2100" y="5234"/>
                              <a:chExt cx="1740" cy="966"/>
                            </a:xfrm>
                          </wpg:grpSpPr>
                          <wps:wsp>
                            <wps:cNvPr id="832" name="Rectangle 10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00" y="6057"/>
                                <a:ext cx="143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3" name="Rectangle 10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20" y="5660"/>
                                <a:ext cx="220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834" name="Group 1054"/>
                            <wpg:cNvGrpSpPr>
                              <a:grpSpLocks/>
                            </wpg:cNvGrpSpPr>
                            <wpg:grpSpPr bwMode="auto">
                              <a:xfrm>
                                <a:off x="2100" y="5234"/>
                                <a:ext cx="1740" cy="960"/>
                                <a:chOff x="2100" y="5240"/>
                                <a:chExt cx="1740" cy="960"/>
                              </a:xfrm>
                            </wpg:grpSpPr>
                            <wps:wsp>
                              <wps:cNvPr id="835" name="AutoShape 10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00" y="5240"/>
                                  <a:ext cx="1740" cy="960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36" name="AutoShape 1056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2900" y="5660"/>
                                  <a:ext cx="940" cy="540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837" name="Text Box 10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18" y="5128"/>
                              <a:ext cx="1089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0634" w:rsidRDefault="008A0634" w:rsidP="008A0634">
                                <w:r>
                                  <w:t xml:space="preserve">    1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8" name="AutoShape 105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12" y="5803"/>
                              <a:ext cx="195" cy="12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9" name="Text Box 10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35" y="6200"/>
                              <a:ext cx="1089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0634" w:rsidRDefault="008A0634" w:rsidP="008A0634">
                                <w:r>
                                  <w:t>1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0" name="Text Box 10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46" y="5405"/>
                              <a:ext cx="1089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0634" w:rsidRDefault="008A0634" w:rsidP="008A0634">
                                <w: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1" name="Text Box 10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6" y="5674"/>
                              <a:ext cx="1089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0634" w:rsidRDefault="008A0634" w:rsidP="008A0634">
                                <w: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2" name="Text Box 10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2" y="5277"/>
                              <a:ext cx="1089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0634" w:rsidRDefault="008A0634" w:rsidP="008A0634">
                                <w: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43" name="AutoShape 1063"/>
                        <wps:cNvCnPr>
                          <a:cxnSpLocks noChangeShapeType="1"/>
                        </wps:cNvCnPr>
                        <wps:spPr bwMode="auto">
                          <a:xfrm flipV="1">
                            <a:off x="2440" y="5398"/>
                            <a:ext cx="195" cy="12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8695E5" id="Group 1049" o:spid="_x0000_s1259" style="position:absolute;margin-left:229.15pt;margin-top:.95pt;width:169.45pt;height:79.9pt;z-index:251714048" coordorigin="1546,5128" coordsize="3389,15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">
                <v:group id="Group 1050" o:spid="_x0000_s1260" style="position:absolute;left:1546;top:5128;width:3389;height:1598" coordorigin="1546,5128" coordsize="3389,15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qcrM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ypysxgAAANwA&#10;AAAPAAAAAAAAAAAAAAAAAKoCAABkcnMvZG93bnJldi54bWxQSwUGAAAAAAQABAD6AAAAnQMAAAAA&#10;">
                  <v:group id="Group 1051" o:spid="_x0000_s1261" style="position:absolute;left:2100;top:5234;width:1740;height:966" coordorigin="2100,5234" coordsize="1740,9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4Y5N8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Uky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4Y5N8QAAADcAAAA&#10;DwAAAAAAAAAAAAAAAACqAgAAZHJzL2Rvd25yZXYueG1sUEsFBgAAAAAEAAQA+gAAAJsDAAAAAA==&#10;">
                    <v:rect id="Rectangle 1052" o:spid="_x0000_s1262" style="position:absolute;left:2100;top:605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LYbcUA&#10;AADcAAAADwAAAGRycy9kb3ducmV2LnhtbESPQWvCQBSE7wX/w/KE3urGBIqmriItlnqMyaW31+xr&#10;kjb7NmTXJPXXdwXB4zAz3zCb3WRaMVDvGssKlosIBHFpdcOVgiI/PK1AOI+ssbVMCv7IwW47e9hg&#10;qu3IGQ0nX4kAYZeigtr7LpXSlTUZdAvbEQfv2/YGfZB9JXWPY4CbVsZR9CwNNhwWauzotaby93Q2&#10;Cr6auMBLlr9HZn1I/HHKf86fb0o9zqf9CwhPk7+Hb+0PrWCVxHA9E46A3P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othtxQAAANwAAAAPAAAAAAAAAAAAAAAAAJgCAABkcnMv&#10;ZG93bnJldi54bWxQSwUGAAAAAAQABAD1AAAAigMAAAAA&#10;"/>
                    <v:rect id="Rectangle 1053" o:spid="_x0000_s1263" style="position:absolute;left:3620;top:5660;width:22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599sMA&#10;AADcAAAADwAAAGRycy9kb3ducmV2LnhtbESPQYvCMBSE74L/ITzBm6ZaEO0aRRTFPWp78fZs3rbd&#10;bV5KE7XurzcLCx6HmfmGWa47U4s7ta6yrGAyjkAQ51ZXXCjI0v1oDsJ5ZI21ZVLwJAfrVb+3xETb&#10;B5/ofvaFCBB2CSoovW8SKV1ekkE3tg1x8L5sa9AH2RZSt/gIcFPLaRTNpMGKw0KJDW1Lyn/ON6Pg&#10;Wk0z/D2lh8gs9rH/7NLv22Wn1HDQbT5AeOr8O/zfPmoF8ziGvzPhCMjV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O599sMAAADcAAAADwAAAAAAAAAAAAAAAACYAgAAZHJzL2Rv&#10;d25yZXYueG1sUEsFBgAAAAAEAAQA9QAAAIgDAAAAAA==&#10;"/>
                    <v:group id="Group 1054" o:spid="_x0000_s1264" style="position:absolute;left:2100;top:5234;width:1740;height:960" coordorigin="2100,5240" coordsize="1740,9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mwATM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Yr57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6bABMxgAAANwA&#10;AAAPAAAAAAAAAAAAAAAAAKoCAABkcnMvZG93bnJldi54bWxQSwUGAAAAAAQABAD6AAAAnQMAAAAA&#10;">
                      <v:shape id="AutoShape 1055" o:spid="_x0000_s1265" type="#_x0000_t6" style="position:absolute;left:2100;top:5240;width:1740;height:9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NtrsYA&#10;AADcAAAADwAAAGRycy9kb3ducmV2LnhtbESP3WrCQBSE7wu+w3IEb4puaqmE6Cq1IAil9RfEu0P2&#10;mASzZ9PsNolv7xYKXg4z8w0zW3SmFA3VrrCs4GUUgSBOrS44U3A8rIYxCOeRNZaWScGNHCzmvacZ&#10;Jtq2vKNm7zMRIOwSVJB7XyVSujQng25kK+LgXWxt0AdZZ1LX2Aa4KeU4iibSYMFhIceKPnJKr/tf&#10;o2DpP7toNW5/tt/L82kbfzWIzxulBv3ufQrCU+cf4f/2WiuIX9/g70w4AnJ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tNtrsYAAADcAAAADwAAAAAAAAAAAAAAAACYAgAAZHJz&#10;L2Rvd25yZXYueG1sUEsFBgAAAAAEAAQA9QAAAIsDAAAAAA==&#10;" filled="f"/>
                      <v:shape id="AutoShape 1056" o:spid="_x0000_s1266" type="#_x0000_t6" style="position:absolute;left:2900;top:5660;width:940;height:540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z+xsUA&#10;AADcAAAADwAAAGRycy9kb3ducmV2LnhtbESPQWsCMRSE70L/Q3iFXkSz24Ksq1GKYNtTwW0v3h6b&#10;5+7q5iVNUt3++0YQPA4z8w2zXA+mF2fyobOsIJ9mIIhrqztuFHx/bScFiBCRNfaWScEfBVivHkZL&#10;LLW98I7OVWxEgnAoUUEboyulDHVLBsPUOuLkHaw3GJP0jdQeLwluevmcZTNpsOO00KKjTUv1qfo1&#10;CrY/b37n57k7bqzJq8/Tfly8O6WeHofXBYhIQ7yHb+0PraB4mcH1TDoCcvU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fP7GxQAAANwAAAAPAAAAAAAAAAAAAAAAAJgCAABkcnMv&#10;ZG93bnJldi54bWxQSwUGAAAAAAQABAD1AAAAigMAAAAA&#10;" filled="f"/>
                    </v:group>
                  </v:group>
                  <v:shape id="Text Box 1057" o:spid="_x0000_s1267" type="#_x0000_t202" style="position:absolute;left:2318;top:5128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obh8QA&#10;AADcAAAADwAAAGRycy9kb3ducmV2LnhtbESPQWsCMRSE7wX/Q3iCt5qobbWrUUQpeFK0KvT22Dx3&#10;Fzcvyya66783hUKPw8x8w8wWrS3FnWpfONYw6CsQxKkzBWcajt9frxMQPiAbLB2Thgd5WMw7LzNM&#10;jGt4T/dDyESEsE9QQx5ClUjp05ws+r6riKN3cbXFEGWdSVNjE+G2lEOlPqTFguNCjhWtckqvh5vV&#10;cNpefs5vapet7XvVuFZJtp9S6163XU5BBGrDf/ivvTEaJqMx/J6JR0D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0qG4fEAAAA3AAAAA8AAAAAAAAAAAAAAAAAmAIAAGRycy9k&#10;b3ducmV2LnhtbFBLBQYAAAAABAAEAPUAAACJAwAAAAA=&#10;" filled="f" stroked="f">
                    <v:textbox>
                      <w:txbxContent>
                        <w:p w:rsidR="008A0634" w:rsidRDefault="008A0634" w:rsidP="008A0634">
                          <w:r>
                            <w:t xml:space="preserve">    10</w:t>
                          </w:r>
                        </w:p>
                      </w:txbxContent>
                    </v:textbox>
                  </v:shape>
                  <v:shape id="AutoShape 1058" o:spid="_x0000_s1268" type="#_x0000_t32" style="position:absolute;left:3212;top:5803;width:195;height:1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ySvcEAAADcAAAADwAAAGRycy9kb3ducmV2LnhtbERPz2vCMBS+C/4P4QleZKZ1IKUzigwG&#10;4mEw7cHjI3m2xealJrF2//1yGHj8+H5vdqPtxEA+tI4V5MsMBLF2puVaQXX+eitAhIhssHNMCn4p&#10;wG47nWywNO7JPzScYi1SCIcSFTQx9qWUQTdkMSxdT5y4q/MWY4K+lsbjM4XbTq6ybC0ttpwaGuzp&#10;syF9Oz2sgvZYfVfD4h69Lo75xefhfOm0UvPZuP8AEWmML/G/+2AUFO9pbTqTjoDc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bJK9wQAAANwAAAAPAAAAAAAAAAAAAAAA&#10;AKECAABkcnMvZG93bnJldi54bWxQSwUGAAAAAAQABAD5AAAAjwMAAAAA&#10;"/>
                  <v:shape id="Text Box 1059" o:spid="_x0000_s1269" type="#_x0000_t202" style="position:absolute;left:2635;top:6200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/kqbsUA&#10;AADcAAAADwAAAGRycy9kb3ducmV2LnhtbESPS2vDMBCE74X8B7GB3BIpSVtiJ0oILYWeWuo8ILfF&#10;Wj+ItTKWGrv/vioEehxm5htmsxtsI27U+dqxhvlMgSDOnam51HA8vE1XIHxANtg4Jg0/5GG3HT1s&#10;MDWu5y+6ZaEUEcI+RQ1VCG0qpc8rsuhnriWOXuE6iyHKrpSmwz7CbSMXSj1LizXHhQpbeqkov2bf&#10;VsPpo7icH9Vn+Wqf2t4NSrJNpNaT8bBfgwg0hP/wvf1uNKyWCf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+SpuxQAAANwAAAAPAAAAAAAAAAAAAAAAAJgCAABkcnMv&#10;ZG93bnJldi54bWxQSwUGAAAAAAQABAD1AAAAigMAAAAA&#10;" filled="f" stroked="f">
                    <v:textbox>
                      <w:txbxContent>
                        <w:p w:rsidR="008A0634" w:rsidRDefault="008A0634" w:rsidP="008A0634">
                          <w:r>
                            <w:t>16</w:t>
                          </w:r>
                        </w:p>
                      </w:txbxContent>
                    </v:textbox>
                  </v:shape>
                  <v:shape id="Text Box 1060" o:spid="_x0000_s1270" type="#_x0000_t202" style="position:absolute;left:1546;top:5405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XwjsEA&#10;AADcAAAADwAAAGRycy9kb3ducmV2LnhtbERPz2vCMBS+D/wfwhO8rYlDR1dNi2wIOylTN9jt0Tzb&#10;YvNSmsx2/705CB4/vt/rYrStuFLvG8ca5okCQVw603Cl4XTcPqcgfEA22DomDf/kocgnT2vMjBv4&#10;i66HUIkYwj5DDXUIXSalL2uy6BPXEUfu7HqLIcK+kqbHIYbbVr4o9SotNhwbauzovabycvizGr53&#10;59+fhdpXH3bZDW5Uku2b1Ho2HTcrEIHG8BDf3Z9GQ7qI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rF8I7BAAAA3AAAAA8AAAAAAAAAAAAAAAAAmAIAAGRycy9kb3du&#10;cmV2LnhtbFBLBQYAAAAABAAEAPUAAACGAwAAAAA=&#10;" filled="f" stroked="f">
                    <v:textbox>
                      <w:txbxContent>
                        <w:p w:rsidR="008A0634" w:rsidRDefault="008A0634" w:rsidP="008A0634">
                          <w:r>
                            <w:t>12</w:t>
                          </w:r>
                        </w:p>
                      </w:txbxContent>
                    </v:textbox>
                  </v:shape>
                  <v:shape id="Text Box 1061" o:spid="_x0000_s1271" type="#_x0000_t202" style="position:absolute;left:3846;top:5674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lVF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T0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YlVFcMAAADcAAAADwAAAAAAAAAAAAAAAACYAgAAZHJzL2Rv&#10;d25yZXYueG1sUEsFBgAAAAAEAAQA9QAAAIgDAAAAAA==&#10;" filled="f" stroked="f">
                    <v:textbox>
                      <w:txbxContent>
                        <w:p w:rsidR="008A0634" w:rsidRDefault="008A0634" w:rsidP="008A0634">
                          <w:r>
                            <w:t>6</w:t>
                          </w:r>
                        </w:p>
                      </w:txbxContent>
                    </v:textbox>
                  </v:shape>
                  <v:shape id="Text Box 1062" o:spid="_x0000_s1272" type="#_x0000_t202" style="position:absolute;left:3212;top:5277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vLYs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1awu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by2LEAAAA3AAAAA8AAAAAAAAAAAAAAAAAmAIAAGRycy9k&#10;b3ducmV2LnhtbFBLBQYAAAAABAAEAPUAAACJAwAAAAA=&#10;" filled="f" stroked="f">
                    <v:textbox>
                      <w:txbxContent>
                        <w:p w:rsidR="008A0634" w:rsidRDefault="008A0634" w:rsidP="008A0634">
                          <w:r>
                            <w:t>8</w:t>
                          </w:r>
                        </w:p>
                      </w:txbxContent>
                    </v:textbox>
                  </v:shape>
                </v:group>
                <v:shape id="AutoShape 1063" o:spid="_x0000_s1273" type="#_x0000_t32" style="position:absolute;left:2440;top:5398;width:195;height:1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5zscUAAADcAAAADwAAAGRycy9kb3ducmV2LnhtbESPQWvCQBSE7wX/w/KEXkrdREsJ0VVK&#10;oSAehGoOHh+7zySYfRt3tzH9965Q6HGYmW+Y1Wa0nRjIh9axgnyWgSDWzrRcK6iOX68FiBCRDXaO&#10;ScEvBdisJ08rLI278TcNh1iLBOFQooImxr6UMuiGLIaZ64mTd3beYkzS19J4vCW47eQ8y96lxZbT&#10;QoM9fTakL4cfq6DdVftqeLlGr4tdfvJ5OJ46rdTzdPxYgog0xv/wX3trFBRvC3icSUdAr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5zscUAAADcAAAADwAAAAAAAAAA&#10;AAAAAAChAgAAZHJzL2Rvd25yZXYueG1sUEsFBgAAAAAEAAQA+QAAAJMDAAAAAA==&#10;"/>
              </v:group>
            </w:pict>
          </mc:Fallback>
        </mc:AlternateContent>
      </w: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13024" behindDoc="0" locked="0" layoutInCell="1" allowOverlap="1" wp14:anchorId="729FAE37" wp14:editId="72EB5862">
                <wp:simplePos x="0" y="0"/>
                <wp:positionH relativeFrom="column">
                  <wp:posOffset>1332320</wp:posOffset>
                </wp:positionH>
                <wp:positionV relativeFrom="paragraph">
                  <wp:posOffset>12519</wp:posOffset>
                </wp:positionV>
                <wp:extent cx="1310640" cy="975360"/>
                <wp:effectExtent l="0" t="1270" r="3810" b="4445"/>
                <wp:wrapNone/>
                <wp:docPr id="874" name="Group 10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0640" cy="975360"/>
                          <a:chOff x="7875" y="2686"/>
                          <a:chExt cx="2064" cy="1536"/>
                        </a:xfrm>
                      </wpg:grpSpPr>
                      <wpg:grpSp>
                        <wpg:cNvPr id="875" name="Group 1037"/>
                        <wpg:cNvGrpSpPr>
                          <a:grpSpLocks/>
                        </wpg:cNvGrpSpPr>
                        <wpg:grpSpPr bwMode="auto">
                          <a:xfrm rot="5400000">
                            <a:off x="8495" y="2752"/>
                            <a:ext cx="684" cy="1204"/>
                            <a:chOff x="6880" y="3066"/>
                            <a:chExt cx="500" cy="868"/>
                          </a:xfrm>
                        </wpg:grpSpPr>
                        <wpg:grpSp>
                          <wpg:cNvPr id="876" name="Group 1038"/>
                          <wpg:cNvGrpSpPr>
                            <a:grpSpLocks/>
                          </wpg:cNvGrpSpPr>
                          <wpg:grpSpPr bwMode="auto">
                            <a:xfrm>
                              <a:off x="6880" y="3066"/>
                              <a:ext cx="500" cy="868"/>
                              <a:chOff x="6880" y="3066"/>
                              <a:chExt cx="500" cy="868"/>
                            </a:xfrm>
                          </wpg:grpSpPr>
                          <wps:wsp>
                            <wps:cNvPr id="877" name="AutoShape 10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80" y="3066"/>
                                <a:ext cx="500" cy="868"/>
                              </a:xfrm>
                              <a:prstGeom prst="flowChartManualInpu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78" name="AutoShape 104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220" y="3780"/>
                                <a:ext cx="0" cy="15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9" name="AutoShape 10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220" y="3780"/>
                                <a:ext cx="16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0" name="AutoShape 104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040" y="3780"/>
                                <a:ext cx="0" cy="15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1" name="AutoShape 10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880" y="3780"/>
                                <a:ext cx="16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82" name="Arc 1044"/>
                          <wps:cNvSpPr>
                            <a:spLocks/>
                          </wps:cNvSpPr>
                          <wps:spPr bwMode="auto">
                            <a:xfrm flipV="1">
                              <a:off x="6897" y="3212"/>
                              <a:ext cx="143" cy="186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143 w 21600"/>
                                <a:gd name="T3" fmla="*/ 186 h 21600"/>
                                <a:gd name="T4" fmla="*/ 0 w 21600"/>
                                <a:gd name="T5" fmla="*/ 186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83" name="Text Box 1045"/>
                        <wps:cNvSpPr txBox="1">
                          <a:spLocks noChangeArrowheads="1"/>
                        </wps:cNvSpPr>
                        <wps:spPr bwMode="auto">
                          <a:xfrm>
                            <a:off x="9194" y="3066"/>
                            <a:ext cx="74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 xml:space="preserve"> 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4" name="Text Box 1046"/>
                        <wps:cNvSpPr txBox="1">
                          <a:spLocks noChangeArrowheads="1"/>
                        </wps:cNvSpPr>
                        <wps:spPr bwMode="auto">
                          <a:xfrm>
                            <a:off x="8449" y="2686"/>
                            <a:ext cx="74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4.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5" name="Text Box 1047"/>
                        <wps:cNvSpPr txBox="1">
                          <a:spLocks noChangeArrowheads="1"/>
                        </wps:cNvSpPr>
                        <wps:spPr bwMode="auto">
                          <a:xfrm>
                            <a:off x="7875" y="3170"/>
                            <a:ext cx="74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6" name="Text Box 1048"/>
                        <wps:cNvSpPr txBox="1">
                          <a:spLocks noChangeArrowheads="1"/>
                        </wps:cNvSpPr>
                        <wps:spPr bwMode="auto">
                          <a:xfrm>
                            <a:off x="8491" y="3696"/>
                            <a:ext cx="74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9FAE37" id="Group 1036" o:spid="_x0000_s1274" style="position:absolute;margin-left:104.9pt;margin-top:1pt;width:103.2pt;height:76.8pt;z-index:251713024" coordorigin="7875,2686" coordsize="2064,1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">
                <v:group id="Group 1037" o:spid="_x0000_s1275" style="position:absolute;left:8495;top:2752;width:684;height:1204;rotation:90" coordorigin="6880,3066" coordsize="500,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qngf/FAAAA3AAA&#10;AA8AAAAAAAAAAAAAAAAAqgIAAGRycy9kb3ducmV2LnhtbFBLBQYAAAAABAAEAPoAAACcAwAAAAA=&#10;">
                  <v:group id="Group 1038" o:spid="_x0000_s1276" style="position:absolute;left:6880;top:3066;width:500;height:868" coordorigin="6880,3066" coordsize="500,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5iCYMYAAADcAAAADwAAAGRycy9kb3ducmV2LnhtbESPQWvCQBSE7wX/w/KE&#10;3uomllpJ3YQgWnqQQlWQ3h7ZZxKSfRuyaxL/fbdQ6HGYmW+YTTaZVgzUu9qygngRgSAurK65VHA+&#10;7Z/WIJxH1thaJgV3cpCls4cNJtqO/EXD0ZciQNglqKDyvkukdEVFBt3CdsTBu9reoA+yL6XucQxw&#10;08plFK2kwZrDQoUdbSsqmuPNKHgfccyf491waK7b+/fp5fNyiEmpx/mUv4HwNPn/8F/7QytYv67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mIJgxgAAANwA&#10;AAAPAAAAAAAAAAAAAAAAAKoCAABkcnMvZG93bnJldi54bWxQSwUGAAAAAAQABAD6AAAAnQMAAAAA&#10;">
                    <v:shape id="AutoShape 1039" o:spid="_x0000_s1277" type="#_x0000_t118" style="position:absolute;left:6880;top:3066;width:500;height:8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thssQA&#10;AADcAAAADwAAAGRycy9kb3ducmV2LnhtbESPQWvCQBSE74L/YXlCb3Wj0Eajq4igWKhgrXh+ZJ9J&#10;MPs27K4m9td3CwWPw8x8w8yXnanFnZyvLCsYDRMQxLnVFRcKTt+b1wkIH5A11pZJwYM8LBf93hwz&#10;bVv+ovsxFCJC2GeooAyhyaT0eUkG/dA2xNG7WGcwROkKqR22EW5qOU6Sd2mw4rhQYkPrkvLr8WYU&#10;pHunz+nlbap/9tvPj5Xb5Ie2Vupl0K1mIAJ14Rn+b++0gkmawt+ZeAT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NrYbLEAAAA3AAAAA8AAAAAAAAAAAAAAAAAmAIAAGRycy9k&#10;b3ducmV2LnhtbFBLBQYAAAAABAAEAPUAAACJAwAAAAA=&#10;"/>
                    <v:shape id="AutoShape 1040" o:spid="_x0000_s1278" type="#_x0000_t32" style="position:absolute;left:7220;top:3780;width:0;height:15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YrfcEAAADcAAAADwAAAGRycy9kb3ducmV2LnhtbERPz2vCMBS+C/4P4QleZKb1MEtnFBkM&#10;xMNg2oPHR/Jsi81LTWLt/vvlMPD48f3e7EbbiYF8aB0ryJcZCGLtTMu1gur89VaACBHZYOeYFPxS&#10;gN12OtlgadyTf2g4xVqkEA4lKmhi7Espg27IYli6njhxV+ctxgR9LY3HZwq3nVxl2bu02HJqaLCn&#10;z4b07fSwCtpj9V0Ni3v0ujjmF5+H86XTSs1n4/4DRKQxvsT/7oNRUKzT2nQmHQG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Bit9wQAAANwAAAAPAAAAAAAAAAAAAAAA&#10;AKECAABkcnMvZG93bnJldi54bWxQSwUGAAAAAAQABAD5AAAAjwMAAAAA&#10;"/>
                    <v:shape id="AutoShape 1041" o:spid="_x0000_s1279" type="#_x0000_t32" style="position:absolute;left:7220;top:3780;width:1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sOjcYAAADcAAAADwAAAGRycy9kb3ducmV2LnhtbESPQWsCMRSE74L/ITyhF6lZC7V2Ncpa&#10;EKrgQdven5vXTejmZd1E3f77piB4HGbmG2a+7FwtLtQG61nBeJSBIC69tlwp+PxYP05BhIissfZM&#10;Cn4pwHLR780x1/7Ke7ocYiUShEOOCkyMTS5lKA05DCPfECfv27cOY5JtJXWL1wR3tXzKsol0aDkt&#10;GGzozVD5czg7BbvNeFUcjd1s9ye7e14X9bkafin1MOiKGYhIXbyHb+13rWD68g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OrDo3GAAAA3AAAAA8AAAAAAAAA&#10;AAAAAAAAoQIAAGRycy9kb3ducmV2LnhtbFBLBQYAAAAABAAEAPkAAACUAwAAAAA=&#10;"/>
                    <v:shape id="AutoShape 1042" o:spid="_x0000_s1280" type="#_x0000_t32" style="position:absolute;left:7040;top:3780;width:0;height:15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VXXMAAAADcAAAADwAAAGRycy9kb3ducmV2LnhtbERPTYvCMBC9L/gfwgh7WTSth6VUo4gg&#10;iAdhtQePQzK2xWZSk1jrv98cFvb4eN+rzWg7MZAPrWMF+TwDQaydablWUF32swJEiMgGO8ek4E0B&#10;NuvJxwpL4178Q8M51iKFcChRQRNjX0oZdEMWw9z1xIm7OW8xJuhraTy+Urjt5CLLvqXFllNDgz3t&#10;GtL389MqaI/VqRq+HtHr4phffR4u104r9Tkdt0sQkcb4L/5zH4yCokjz05l0BOT6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elV1zAAAAA3AAAAA8AAAAAAAAAAAAAAAAA&#10;oQIAAGRycy9kb3ducmV2LnhtbFBLBQYAAAAABAAEAPkAAACOAwAAAAA=&#10;"/>
                    <v:shape id="AutoShape 1043" o:spid="_x0000_s1281" type="#_x0000_t32" style="position:absolute;left:6880;top:3780;width:1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hyrMUAAADcAAAADwAAAGRycy9kb3ducmV2LnhtbESPQWsCMRSE74X+h/AKXopmV7Asq1G2&#10;BUEFD9r2/tw8N6Gbl+0m6vrvm0Khx2FmvmEWq8G14kp9sJ4V5JMMBHHtteVGwcf7elyACBFZY+uZ&#10;FNwpwGr5+LDAUvsbH+h6jI1IEA4lKjAxdqWUoTbkMEx8R5y8s+8dxiT7RuoebwnuWjnNshfp0HJa&#10;MNjRm6H663hxCvbb/LU6GbvdHb7tfrau2kvz/KnU6Gmo5iAiDfE//NfeaAVFkcPvmXQE5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AhyrMUAAADcAAAADwAAAAAAAAAA&#10;AAAAAAChAgAAZHJzL2Rvd25yZXYueG1sUEsFBgAAAAAEAAQA+QAAAJMDAAAAAA==&#10;"/>
                  </v:group>
                  <v:shape id="Arc 1044" o:spid="_x0000_s1282" style="position:absolute;left:6897;top:3212;width:143;height:186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ifu8EA&#10;AADcAAAADwAAAGRycy9kb3ducmV2LnhtbESP0YrCMBRE3wX/IdyFfdN0u1hKNYoIuvuo1g+4NNe2&#10;2NyUJNb695sFwcdhZs4wq81oOjGQ861lBV/zBARxZXXLtYJLuZ/lIHxA1thZJgVP8rBZTycrLLR9&#10;8ImGc6hFhLAvUEETQl9I6auGDPq57Ymjd7XOYIjS1VI7fES46WSaJJk02HJcaLCnXUPV7Xw3Cso2&#10;Ox5S3mURNISF3f+4y+Jbqc+PcbsEEWgM7/Cr/asV5HkK/2fiEZD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AYn7vBAAAA3AAAAA8AAAAAAAAAAAAAAAAAmAIAAGRycy9kb3du&#10;cmV2LnhtbFBLBQYAAAAABAAEAPUAAACGAwAAAAA=&#10;" path="m-1,nfc11929,,21600,9670,21600,21600em-1,nsc11929,,21600,9670,21600,21600l,21600,-1,xe" filled="f">
                    <v:path arrowok="t" o:extrusionok="f" o:connecttype="custom" o:connectlocs="0,0;1,2;0,2" o:connectangles="0,0,0"/>
                  </v:shape>
                </v:group>
                <v:shape id="Text Box 1045" o:spid="_x0000_s1283" type="#_x0000_t202" style="position:absolute;left:9194;top:3066;width:74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7UY8QA&#10;AADcAAAADwAAAGRycy9kb3ducmV2LnhtbESPQWvCQBSE7wX/w/IEb3VXbSWNriKK0JNFbQveHtln&#10;Esy+DdnVxH/vCoUeh5n5hpkvO1uJGzW+dKxhNFQgiDNnSs41fB+3rwkIH5ANVo5Jw508LBe9lzmm&#10;xrW8p9sh5CJC2KeooQihTqX0WUEW/dDVxNE7u8ZiiLLJpWmwjXBbybFSU2mx5LhQYE3rgrLL4Wo1&#10;/OzOp9839ZVv7Hvduk5Jth9S60G/W81ABOrCf/iv/Wk0JMkEnmfiEZ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u1GPEAAAA3AAAAA8AAAAAAAAAAAAAAAAAmAIAAGRycy9k&#10;b3ducmV2LnhtbFBLBQYAAAAABAAEAPUAAACJAwAAAAA=&#10;" filled="f" stroked="f">
                  <v:textbox>
                    <w:txbxContent>
                      <w:p w:rsidR="008A0634" w:rsidRDefault="008A0634" w:rsidP="008A0634">
                        <w:r>
                          <w:t xml:space="preserve"> 6</w:t>
                        </w:r>
                      </w:p>
                    </w:txbxContent>
                  </v:textbox>
                </v:shape>
                <v:shape id="Text Box 1046" o:spid="_x0000_s1284" type="#_x0000_t202" style="position:absolute;left:8449;top:2686;width:74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dMF8MA&#10;AADcAAAADwAAAGRycy9kb3ducmV2LnhtbESPT4vCMBTE74LfITzBmyYurtRqFFkR9rSLf8Hbo3m2&#10;xealNNF2v/1mYcHjMDO/YZbrzlbiSY0vHWuYjBUI4syZknMNp+NulIDwAdlg5Zg0/JCH9arfW2Jq&#10;XMt7eh5CLiKEfYoaihDqVEqfFWTRj11NHL2bayyGKJtcmgbbCLeVfFNqJi2WHBcKrOmjoOx+eFgN&#10;56/b9TJV3/nWvtet65RkO5daDwfdZgEiUBde4f/2p9GQJFP4OxOPgF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kdMF8MAAADcAAAADwAAAAAAAAAAAAAAAACYAgAAZHJzL2Rv&#10;d25yZXYueG1sUEsFBgAAAAAEAAQA9QAAAIgDAAAAAA==&#10;" filled="f" stroked="f">
                  <v:textbox>
                    <w:txbxContent>
                      <w:p w:rsidR="008A0634" w:rsidRDefault="008A0634" w:rsidP="008A0634">
                        <w:r>
                          <w:t>4.5</w:t>
                        </w:r>
                      </w:p>
                    </w:txbxContent>
                  </v:textbox>
                </v:shape>
                <v:shape id="Text Box 1047" o:spid="_x0000_s1285" type="#_x0000_t202" style="position:absolute;left:7875;top:3170;width:74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vpjMQA&#10;AADcAAAADwAAAGRycy9kb3ducmV2LnhtbESPT2vCQBTE74LfYXkFb2a3UiVNXUUsBU+Kf1ro7ZF9&#10;JqHZtyG7NfHbu4LgcZiZ3zDzZW9rcaHWV441vCYKBHHuTMWFhtPxa5yC8AHZYO2YNFzJw3IxHMwx&#10;M67jPV0OoRARwj5DDWUITSalz0uy6BPXEEfv7FqLIcq2kKbFLsJtLSdKzaTFiuNCiQ2tS8r/Dv9W&#10;w/f2/PvzpnbFp502neuVZPsutR699KsPEIH68Aw/2hujIU2ncD8Tj4B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L6YzEAAAA3AAAAA8AAAAAAAAAAAAAAAAAmAIAAGRycy9k&#10;b3ducmV2LnhtbFBLBQYAAAAABAAEAPUAAACJAwAAAAA=&#10;" filled="f" stroked="f">
                  <v:textbox>
                    <w:txbxContent>
                      <w:p w:rsidR="008A0634" w:rsidRDefault="008A0634" w:rsidP="008A0634">
                        <w:r>
                          <w:t>3</w:t>
                        </w:r>
                      </w:p>
                    </w:txbxContent>
                  </v:textbox>
                </v:shape>
                <v:shape id="Text Box 1048" o:spid="_x0000_s1286" type="#_x0000_t202" style="position:absolute;left:8491;top:3696;width:74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l3+8QA&#10;AADcAAAADwAAAGRycy9kb3ducmV2LnhtbESPT4vCMBTE7wt+h/AEb2violK7RpEVwZOy/lnY26N5&#10;tmWbl9JEW7+9ERY8DjPzG2a+7GwlbtT40rGG0VCBIM6cKTnXcDpu3hMQPiAbrByThjt5WC56b3NM&#10;jWv5m26HkIsIYZ+ihiKEOpXSZwVZ9ENXE0fv4hqLIcoml6bBNsJtJT+UmkqLJceFAmv6Kij7O1yt&#10;hvPu8vszVvt8bSd16zol2c6k1oN+t/oEEagLr/B/e2s0JMkUnmfiEZ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Zd/vEAAAA3AAAAA8AAAAAAAAAAAAAAAAAmAIAAGRycy9k&#10;b3ducmV2LnhtbFBLBQYAAAAABAAEAPUAAACJAwAAAAA=&#10;" filled="f" stroked="f">
                  <v:textbox>
                    <w:txbxContent>
                      <w:p w:rsidR="008A0634" w:rsidRDefault="008A0634" w:rsidP="008A0634">
                        <w:r>
                          <w:t>9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proofErr w:type="gramStart"/>
      <w:r w:rsidR="0039550E">
        <w:t xml:space="preserve">a)  </w:t>
      </w:r>
      <w:r w:rsidR="0039550E">
        <w:tab/>
      </w:r>
      <w:r w:rsidR="0039550E">
        <w:tab/>
      </w:r>
      <w:r w:rsidR="0039550E">
        <w:tab/>
      </w:r>
      <w:r w:rsidR="0039550E">
        <w:tab/>
      </w:r>
      <w:r w:rsidR="0039550E">
        <w:tab/>
      </w:r>
      <w:r w:rsidR="0039550E">
        <w:tab/>
        <w:t>b)</w:t>
      </w:r>
      <w:r w:rsidR="0039550E">
        <w:tab/>
      </w:r>
      <w:r w:rsidR="0039550E">
        <w:tab/>
      </w:r>
      <w:r w:rsidR="0039550E">
        <w:tab/>
      </w:r>
      <w:r w:rsidR="0039550E">
        <w:tab/>
      </w:r>
      <w:r w:rsidR="0039550E">
        <w:tab/>
      </w:r>
      <w:r>
        <w:t>c</w:t>
      </w:r>
      <w:r w:rsidR="0039550E">
        <w:t>)</w:t>
      </w:r>
      <w:proofErr w:type="gramEnd"/>
    </w:p>
    <w:p w:rsidR="008A0634" w:rsidRPr="00C5395B" w:rsidRDefault="008A0634" w:rsidP="008A0634"/>
    <w:p w:rsidR="008A0634" w:rsidRPr="00C5395B" w:rsidRDefault="008A0634" w:rsidP="008A0634"/>
    <w:p w:rsidR="008A0634" w:rsidRPr="00C5395B" w:rsidRDefault="008A0634" w:rsidP="008A0634"/>
    <w:p w:rsidR="008A0634" w:rsidRDefault="008A0634" w:rsidP="008A0634"/>
    <w:p w:rsidR="00533318" w:rsidRDefault="00533318" w:rsidP="008A0634"/>
    <w:p w:rsidR="00533318" w:rsidRPr="00C5395B" w:rsidRDefault="00533318" w:rsidP="008A0634"/>
    <w:p w:rsidR="008A0634" w:rsidRPr="0039550E" w:rsidRDefault="008A0634" w:rsidP="000E5323">
      <w:pPr>
        <w:pStyle w:val="ListParagraph"/>
        <w:numPr>
          <w:ilvl w:val="0"/>
          <w:numId w:val="20"/>
        </w:numPr>
      </w:pPr>
      <w:r w:rsidRPr="0039550E">
        <w:t xml:space="preserve">The following polygons are similar; find x and y. </w:t>
      </w:r>
    </w:p>
    <w:p w:rsidR="008A0634" w:rsidRPr="00C5395B" w:rsidRDefault="0039550E" w:rsidP="008A0634"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19168" behindDoc="0" locked="0" layoutInCell="1" allowOverlap="1" wp14:anchorId="4F6742F0" wp14:editId="477FC867">
                <wp:simplePos x="0" y="0"/>
                <wp:positionH relativeFrom="column">
                  <wp:posOffset>3709035</wp:posOffset>
                </wp:positionH>
                <wp:positionV relativeFrom="paragraph">
                  <wp:posOffset>83820</wp:posOffset>
                </wp:positionV>
                <wp:extent cx="1598930" cy="1345565"/>
                <wp:effectExtent l="0" t="0" r="0" b="6985"/>
                <wp:wrapNone/>
                <wp:docPr id="205" name="Group 10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98930" cy="1345565"/>
                          <a:chOff x="7380" y="7413"/>
                          <a:chExt cx="2518" cy="2119"/>
                        </a:xfrm>
                      </wpg:grpSpPr>
                      <wpg:grpSp>
                        <wpg:cNvPr id="206" name="Group 1097"/>
                        <wpg:cNvGrpSpPr>
                          <a:grpSpLocks/>
                        </wpg:cNvGrpSpPr>
                        <wpg:grpSpPr bwMode="auto">
                          <a:xfrm>
                            <a:off x="7380" y="7796"/>
                            <a:ext cx="2216" cy="1206"/>
                            <a:chOff x="7380" y="7796"/>
                            <a:chExt cx="2216" cy="1206"/>
                          </a:xfrm>
                        </wpg:grpSpPr>
                        <wps:wsp>
                          <wps:cNvPr id="207" name="Arc 1098"/>
                          <wps:cNvSpPr>
                            <a:spLocks/>
                          </wps:cNvSpPr>
                          <wps:spPr bwMode="auto">
                            <a:xfrm>
                              <a:off x="7625" y="8838"/>
                              <a:ext cx="185" cy="164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185 w 21600"/>
                                <a:gd name="T3" fmla="*/ 164 h 21600"/>
                                <a:gd name="T4" fmla="*/ 0 w 21600"/>
                                <a:gd name="T5" fmla="*/ 164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" name="Arc 1099"/>
                          <wps:cNvSpPr>
                            <a:spLocks/>
                          </wps:cNvSpPr>
                          <wps:spPr bwMode="auto">
                            <a:xfrm rot="10800000">
                              <a:off x="9186" y="7796"/>
                              <a:ext cx="152" cy="143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152 w 21600"/>
                                <a:gd name="T3" fmla="*/ 143 h 21600"/>
                                <a:gd name="T4" fmla="*/ 0 w 21600"/>
                                <a:gd name="T5" fmla="*/ 143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9" name="Group 1100"/>
                          <wpg:cNvGrpSpPr>
                            <a:grpSpLocks/>
                          </wpg:cNvGrpSpPr>
                          <wpg:grpSpPr bwMode="auto">
                            <a:xfrm>
                              <a:off x="7380" y="7796"/>
                              <a:ext cx="2216" cy="1206"/>
                              <a:chOff x="7380" y="7796"/>
                              <a:chExt cx="2216" cy="1206"/>
                            </a:xfrm>
                          </wpg:grpSpPr>
                          <wps:wsp>
                            <wps:cNvPr id="210" name="AutoShape 110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380" y="7796"/>
                                <a:ext cx="2216" cy="120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1" name="AutoShape 1102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8460" y="7796"/>
                                <a:ext cx="726" cy="120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2" name="AutoShape 11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60" y="7796"/>
                                <a:ext cx="113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3" name="AutoShape 110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380" y="9002"/>
                                <a:ext cx="180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214" name="Text Box 1105"/>
                        <wps:cNvSpPr txBox="1">
                          <a:spLocks noChangeArrowheads="1"/>
                        </wps:cNvSpPr>
                        <wps:spPr bwMode="auto">
                          <a:xfrm>
                            <a:off x="8268" y="7796"/>
                            <a:ext cx="918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Pr="00043AF7" w:rsidRDefault="008A0634" w:rsidP="008A0634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043AF7">
                                <w:rPr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" name="Text Box 1106"/>
                        <wps:cNvSpPr txBox="1">
                          <a:spLocks noChangeArrowheads="1"/>
                        </wps:cNvSpPr>
                        <wps:spPr bwMode="auto">
                          <a:xfrm>
                            <a:off x="8701" y="7413"/>
                            <a:ext cx="1098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 w:rsidRPr="00043AF7">
                                <w:rPr>
                                  <w:i/>
                                </w:rPr>
                                <w:t>x</w:t>
                              </w:r>
                              <w:r>
                                <w:t xml:space="preserve"> +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Text Box 1107"/>
                        <wps:cNvSpPr txBox="1">
                          <a:spLocks noChangeArrowheads="1"/>
                        </wps:cNvSpPr>
                        <wps:spPr bwMode="auto">
                          <a:xfrm>
                            <a:off x="8980" y="7939"/>
                            <a:ext cx="918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Text Box 1108"/>
                        <wps:cNvSpPr txBox="1">
                          <a:spLocks noChangeArrowheads="1"/>
                        </wps:cNvSpPr>
                        <wps:spPr bwMode="auto">
                          <a:xfrm>
                            <a:off x="8595" y="8480"/>
                            <a:ext cx="918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 xml:space="preserve"> 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" name="Text Box 1109"/>
                        <wps:cNvSpPr txBox="1">
                          <a:spLocks noChangeArrowheads="1"/>
                        </wps:cNvSpPr>
                        <wps:spPr bwMode="auto">
                          <a:xfrm>
                            <a:off x="8125" y="9006"/>
                            <a:ext cx="918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Text Box 1110"/>
                        <wps:cNvSpPr txBox="1">
                          <a:spLocks noChangeArrowheads="1"/>
                        </wps:cNvSpPr>
                        <wps:spPr bwMode="auto">
                          <a:xfrm>
                            <a:off x="7778" y="8275"/>
                            <a:ext cx="918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Pr="00043AF7" w:rsidRDefault="008A0634" w:rsidP="008A0634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043AF7">
                                <w:rPr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6742F0" id="Group 1096" o:spid="_x0000_s1287" style="position:absolute;margin-left:292.05pt;margin-top:6.6pt;width:125.9pt;height:105.95pt;z-index:251719168" coordorigin="7380,7413" coordsize="2518,21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">
                <v:group id="Group 1097" o:spid="_x0000_s1288" style="position:absolute;left:7380;top:7796;width:2216;height:1206" coordorigin="7380,7796" coordsize="2216,12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  <v:shape id="Arc 1098" o:spid="_x0000_s1289" style="position:absolute;left:7625;top:8838;width:185;height:164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Ni/cYA&#10;AADcAAAADwAAAGRycy9kb3ducmV2LnhtbESPW2vCQBSE34X+h+UU+qabCtUSXUVahFAvxQvi4zF7&#10;TNJmz4bsqvHfu4Lg4zAz3zDDcWNKcabaFZYVvHciEMSp1QVnCrabafsThPPIGkvLpOBKDsajl9YQ&#10;Y20vvKLz2mciQNjFqCD3voqldGlOBl3HVsTBO9raoA+yzqSu8RLgppTdKOpJgwWHhRwr+sop/V+f&#10;jAL3O98u+Zh8LGbJ8md62P3t5/yt1NtrMxmA8NT4Z/jRTrSCbtSH+5lwBOTo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8Ni/cYAAADcAAAADwAAAAAAAAAAAAAAAACYAgAAZHJz&#10;L2Rvd25yZXYueG1sUEsFBgAAAAAEAAQA9QAAAIsDAAAAAA==&#10;" path="m-1,nfc11929,,21600,9670,21600,21600em-1,nsc11929,,21600,9670,21600,21600l,21600,-1,xe" filled="f">
                    <v:path arrowok="t" o:extrusionok="f" o:connecttype="custom" o:connectlocs="0,0;2,1;0,1" o:connectangles="0,0,0"/>
                  </v:shape>
                  <v:shape id="Arc 1099" o:spid="_x0000_s1290" style="position:absolute;left:9186;top:7796;width:152;height:143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O6TcIA&#10;AADcAAAADwAAAGRycy9kb3ducmV2LnhtbERP3WrCMBS+H/gO4Qi7GZqoMKQaRWQD3ZjgzwMcmmNb&#10;25yUJGrn0y8XAy8/vv/5srONuJEPlWMNo6ECQZw7U3Gh4XT8HExBhIhssHFMGn4pwHLRe5ljZtyd&#10;93Q7xEKkEA4ZaihjbDMpQ16SxTB0LXHizs5bjAn6QhqP9xRuGzlW6l1arDg1lNjSuqS8Plythsd3&#10;8B9v9c/2y0weu9FkSxdV77R+7XerGYhIXXyK/90bo2Gs0tp0Jh0Buf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w7pNwgAAANwAAAAPAAAAAAAAAAAAAAAAAJgCAABkcnMvZG93&#10;bnJldi54bWxQSwUGAAAAAAQABAD1AAAAhwMAAAAA&#10;" path="m-1,nfc11929,,21600,9670,21600,21600em-1,nsc11929,,21600,9670,21600,21600l,21600,-1,xe" filled="f">
                    <v:path arrowok="t" o:extrusionok="f" o:connecttype="custom" o:connectlocs="0,0;1,1;0,1" o:connectangles="0,0,0"/>
                  </v:shape>
                  <v:group id="Group 1100" o:spid="_x0000_s1291" style="position:absolute;left:7380;top:7796;width:2216;height:1206" coordorigin="7380,7796" coordsize="2216,12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  <v:shape id="AutoShape 1101" o:spid="_x0000_s1292" type="#_x0000_t32" style="position:absolute;left:7380;top:7796;width:2216;height:120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X1CcAAAADcAAAADwAAAGRycy9kb3ducmV2LnhtbERPTYvCMBC9C/6HMIIX0bQeRKpRFkFY&#10;PAhqDx6HZLYt20y6SbbWf28OgsfH+97uB9uKnnxoHCvIFxkIYu1Mw5WC8nacr0GEiGywdUwKnhRg&#10;vxuPtlgY9+AL9ddYiRTCoUAFdYxdIWXQNVkMC9cRJ+7HeYsxQV9J4/GRwm0rl1m2khYbTg01dnSo&#10;Sf9e/62C5lSey372F71en/K7z8Pt3mqlppPhawMi0hA/4rf72yhY5ml+OpOOgNy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R19QnAAAAA3AAAAA8AAAAAAAAAAAAAAAAA&#10;oQIAAGRycy9kb3ducmV2LnhtbFBLBQYAAAAABAAEAPkAAACOAwAAAAA=&#10;"/>
                    <v:shape id="AutoShape 1102" o:spid="_x0000_s1293" type="#_x0000_t32" style="position:absolute;left:8460;top:7796;width:726;height:120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gdbcYAAADcAAAADwAAAGRycy9kb3ducmV2LnhtbESPQWvCQBSE70L/w/IKvUjdRKiU1FVC&#10;ilACEk0LXh/Z1yQ1+zZk1xj/fbdQ8DjMzDfMejuZTow0uNaygngRgSCurG65VvD1uXt+BeE8ssbO&#10;Mim4kYPt5mG2xkTbKx9pLH0tAoRdggoa7/tESlc1ZNAtbE8cvG87GPRBDrXUA14D3HRyGUUrabDl&#10;sNBgT1lD1bm8GAV+P89ffo5FkZbM7+khP53T7KTU0+OUvoHwNPl7+L/9oRUs4xj+zoQjID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IHW3GAAAA3AAAAA8AAAAAAAAA&#10;AAAAAAAAoQIAAGRycy9kb3ducmV2LnhtbFBLBQYAAAAABAAEAPkAAACUAwAAAAA=&#10;"/>
                    <v:shape id="AutoShape 1103" o:spid="_x0000_s1294" type="#_x0000_t32" style="position:absolute;left:8460;top:7796;width:113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pOjsUAAADcAAAADwAAAGRycy9kb3ducmV2LnhtbESPQWsCMRSE70L/Q3gFL6LZXWgpq1G2&#10;BaEWPGjr/bl5boKbl+0m6vrvm0Khx2FmvmEWq8G14kp9sJ4V5LMMBHHtteVGwdfnevoCIkRkja1n&#10;UnCnAKvlw2iBpfY33tF1HxuRIBxKVGBi7EopQ23IYZj5jjh5J987jEn2jdQ93hLctbLIsmfp0HJa&#10;MNjRm6H6vL84BdtN/lodjd187L7t9mldtZdmclBq/DhUcxCRhvgf/mu/awVFXsDvmXQE5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wpOjsUAAADcAAAADwAAAAAAAAAA&#10;AAAAAAChAgAAZHJzL2Rvd25yZXYueG1sUEsFBgAAAAAEAAQA+QAAAJMDAAAAAA==&#10;"/>
                    <v:shape id="AutoShape 1104" o:spid="_x0000_s1295" type="#_x0000_t32" style="position:absolute;left:7380;top:9002;width:180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drfsQAAADcAAAADwAAAGRycy9kb3ducmV2LnhtbESPQYvCMBSE7wv+h/AEL8ua1gWRrlFk&#10;YWHxIKg9eHwkz7bYvNQkW+u/N8KCx2FmvmGW68G2oicfGscK8mkGglg703CloDz+fCxAhIhssHVM&#10;Cu4UYL0avS2xMO7Ge+oPsRIJwqFABXWMXSFl0DVZDFPXESfv7LzFmKSvpPF4S3DbylmWzaXFhtNC&#10;jR1916Qvhz+roNmWu7J/v0avF9v85PNwPLVaqcl42HyBiDTEV/i//WsUzPJPeJ5JR0C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p2t+xAAAANwAAAAPAAAAAAAAAAAA&#10;AAAAAKECAABkcnMvZG93bnJldi54bWxQSwUGAAAAAAQABAD5AAAAkgMAAAAA&#10;"/>
                  </v:group>
                </v:group>
                <v:shape id="Text Box 1105" o:spid="_x0000_s1296" type="#_x0000_t202" style="position:absolute;left:8268;top:7796;width:918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fuQs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ZEs4f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X7kLEAAAA3AAAAA8AAAAAAAAAAAAAAAAAmAIAAGRycy9k&#10;b3ducmV2LnhtbFBLBQYAAAAABAAEAPUAAACJAwAAAAA=&#10;" filled="f" stroked="f">
                  <v:textbox>
                    <w:txbxContent>
                      <w:p w:rsidR="008A0634" w:rsidRPr="00043AF7" w:rsidRDefault="008A0634" w:rsidP="008A0634">
                        <w:pPr>
                          <w:rPr>
                            <w:i/>
                          </w:rPr>
                        </w:pPr>
                        <w:proofErr w:type="gramStart"/>
                        <w:r w:rsidRPr="00043AF7">
                          <w:rPr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106" o:spid="_x0000_s1297" type="#_x0000_t202" style="position:absolute;left:8701;top:7413;width:1098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    <v:textbox>
                    <w:txbxContent>
                      <w:p w:rsidR="008A0634" w:rsidRDefault="008A0634" w:rsidP="008A0634">
                        <w:r w:rsidRPr="00043AF7">
                          <w:rPr>
                            <w:i/>
                          </w:rPr>
                          <w:t>x</w:t>
                        </w:r>
                        <w:r>
                          <w:t xml:space="preserve"> + 2</w:t>
                        </w:r>
                      </w:p>
                    </w:txbxContent>
                  </v:textbox>
                </v:shape>
                <v:shape id="Text Box 1107" o:spid="_x0000_s1298" type="#_x0000_t202" style="position:absolute;left:8980;top:7939;width:918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  <v:textbox>
                    <w:txbxContent>
                      <w:p w:rsidR="008A0634" w:rsidRDefault="008A0634" w:rsidP="008A0634">
                        <w:r>
                          <w:t>5</w:t>
                        </w:r>
                      </w:p>
                    </w:txbxContent>
                  </v:textbox>
                </v:shape>
                <v:shape id="Text Box 1108" o:spid="_x0000_s1299" type="#_x0000_t202" style="position:absolute;left:8595;top:8480;width:918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<v:textbox>
                    <w:txbxContent>
                      <w:p w:rsidR="008A0634" w:rsidRDefault="008A0634" w:rsidP="008A0634">
                        <w:r>
                          <w:t xml:space="preserve"> 5</w:t>
                        </w:r>
                      </w:p>
                    </w:txbxContent>
                  </v:textbox>
                </v:shape>
                <v:shape id="Text Box 1109" o:spid="_x0000_s1300" type="#_x0000_t202" style="position:absolute;left:8125;top:9006;width:918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  <v:textbox>
                    <w:txbxContent>
                      <w:p w:rsidR="008A0634" w:rsidRDefault="008A0634" w:rsidP="008A0634">
                        <w:r>
                          <w:t>8</w:t>
                        </w:r>
                      </w:p>
                    </w:txbxContent>
                  </v:textbox>
                </v:shape>
                <v:shape id="Text Box 1110" o:spid="_x0000_s1301" type="#_x0000_t202" style="position:absolute;left:7778;top:8275;width:918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    <v:textbox>
                    <w:txbxContent>
                      <w:p w:rsidR="008A0634" w:rsidRPr="00043AF7" w:rsidRDefault="008A0634" w:rsidP="008A0634">
                        <w:pPr>
                          <w:rPr>
                            <w:i/>
                          </w:rPr>
                        </w:pPr>
                        <w:proofErr w:type="gramStart"/>
                        <w:r w:rsidRPr="00043AF7">
                          <w:rPr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8A0634" w:rsidRPr="00C5395B" w:rsidRDefault="0039550E" w:rsidP="008A0634">
      <w:r>
        <w:t>a</w:t>
      </w:r>
      <w:r w:rsidR="008A0634" w:rsidRPr="00C5395B">
        <w:t xml:space="preserve">) </w:t>
      </w:r>
      <w:r>
        <w:tab/>
      </w:r>
      <w:r>
        <w:tab/>
      </w:r>
      <w:r w:rsidR="008A0634" w:rsidRPr="00C5395B">
        <w:tab/>
      </w:r>
      <w:r w:rsidR="008A0634" w:rsidRPr="00C5395B">
        <w:tab/>
      </w:r>
      <w:r w:rsidR="008A0634" w:rsidRPr="00C5395B">
        <w:tab/>
      </w:r>
      <w:r w:rsidR="008A0634" w:rsidRPr="00C5395B">
        <w:tab/>
      </w:r>
      <w:r>
        <w:tab/>
      </w:r>
      <w:proofErr w:type="gramStart"/>
      <w:r>
        <w:t>b</w:t>
      </w:r>
      <w:proofErr w:type="gramEnd"/>
      <w:r w:rsidR="008A0634" w:rsidRPr="00C5395B">
        <w:t xml:space="preserve">) </w:t>
      </w:r>
    </w:p>
    <w:p w:rsidR="008A0634" w:rsidRPr="00C5395B" w:rsidRDefault="008A0634" w:rsidP="008A0634"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17120" behindDoc="0" locked="0" layoutInCell="1" allowOverlap="1" wp14:anchorId="68235356" wp14:editId="2E40EF9F">
                <wp:simplePos x="0" y="0"/>
                <wp:positionH relativeFrom="column">
                  <wp:posOffset>317500</wp:posOffset>
                </wp:positionH>
                <wp:positionV relativeFrom="paragraph">
                  <wp:posOffset>157480</wp:posOffset>
                </wp:positionV>
                <wp:extent cx="1204595" cy="850900"/>
                <wp:effectExtent l="3175" t="8890" r="20955" b="0"/>
                <wp:wrapNone/>
                <wp:docPr id="200" name="Group 10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04595" cy="850900"/>
                          <a:chOff x="1940" y="7876"/>
                          <a:chExt cx="1897" cy="1340"/>
                        </a:xfrm>
                      </wpg:grpSpPr>
                      <wps:wsp>
                        <wps:cNvPr id="201" name="Text Box 1087"/>
                        <wps:cNvSpPr txBox="1">
                          <a:spLocks noChangeArrowheads="1"/>
                        </wps:cNvSpPr>
                        <wps:spPr bwMode="auto">
                          <a:xfrm>
                            <a:off x="2028" y="8439"/>
                            <a:ext cx="824" cy="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Pr="00EB5F08" w:rsidRDefault="008A0634" w:rsidP="008A06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54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Text Box 1088"/>
                        <wps:cNvSpPr txBox="1">
                          <a:spLocks noChangeArrowheads="1"/>
                        </wps:cNvSpPr>
                        <wps:spPr bwMode="auto">
                          <a:xfrm>
                            <a:off x="2748" y="8817"/>
                            <a:ext cx="520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Text Box 1089"/>
                        <wps:cNvSpPr txBox="1">
                          <a:spLocks noChangeArrowheads="1"/>
                        </wps:cNvSpPr>
                        <wps:spPr bwMode="auto">
                          <a:xfrm>
                            <a:off x="1940" y="8040"/>
                            <a:ext cx="520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" name="AutoShape 1090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2013" y="7876"/>
                            <a:ext cx="1824" cy="941"/>
                          </a:xfrm>
                          <a:custGeom>
                            <a:avLst/>
                            <a:gdLst>
                              <a:gd name="T0" fmla="*/ 1596 w 21600"/>
                              <a:gd name="T1" fmla="*/ 471 h 21600"/>
                              <a:gd name="T2" fmla="*/ 912 w 21600"/>
                              <a:gd name="T3" fmla="*/ 941 h 21600"/>
                              <a:gd name="T4" fmla="*/ 228 w 21600"/>
                              <a:gd name="T5" fmla="*/ 471 h 21600"/>
                              <a:gd name="T6" fmla="*/ 912 w 21600"/>
                              <a:gd name="T7" fmla="*/ 0 h 2160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4500 w 21600"/>
                              <a:gd name="T13" fmla="*/ 4499 h 21600"/>
                              <a:gd name="T14" fmla="*/ 17100 w 21600"/>
                              <a:gd name="T15" fmla="*/ 17101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400" y="21600"/>
                                </a:lnTo>
                                <a:lnTo>
                                  <a:pt x="16200" y="21600"/>
                                </a:lnTo>
                                <a:lnTo>
                                  <a:pt x="2160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8235356" id="Group 1086" o:spid="_x0000_s1302" style="position:absolute;margin-left:25pt;margin-top:12.4pt;width:94.85pt;height:67pt;z-index:251717120" coordorigin="1940,7876" coordsize="1897,1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">
                <v:shape id="Text Box 1087" o:spid="_x0000_s1303" type="#_x0000_t202" style="position:absolute;left:2028;top:8439;width:824;height:5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<v:textbox>
                    <w:txbxContent>
                      <w:p w:rsidR="008A0634" w:rsidRPr="00EB5F08" w:rsidRDefault="008A0634" w:rsidP="008A0634">
                        <w:pPr>
                          <w:rPr>
                            <w:vertAlign w:val="superscript"/>
                          </w:rPr>
                        </w:pPr>
                        <w:r>
                          <w:t>54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1088" o:spid="_x0000_s1304" type="#_x0000_t202" style="position:absolute;left:2748;top:8817;width:52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<v:textbox>
                    <w:txbxContent>
                      <w:p w:rsidR="008A0634" w:rsidRDefault="008A0634" w:rsidP="008A0634">
                        <w:r>
                          <w:t>12</w:t>
                        </w:r>
                      </w:p>
                    </w:txbxContent>
                  </v:textbox>
                </v:shape>
                <v:shape id="Text Box 1089" o:spid="_x0000_s1305" type="#_x0000_t202" style="position:absolute;left:1940;top:8040;width:52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<v:textbox>
                    <w:txbxContent>
                      <w:p w:rsidR="008A0634" w:rsidRDefault="008A0634" w:rsidP="008A0634">
                        <w:r>
                          <w:t>5</w:t>
                        </w:r>
                      </w:p>
                    </w:txbxContent>
                  </v:textbox>
                </v:shape>
                <v:shape id="AutoShape 1090" o:spid="_x0000_s1306" style="position:absolute;left:2013;top:7876;width:1824;height:941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6vQcEA&#10;AADcAAAADwAAAGRycy9kb3ducmV2LnhtbESPQYvCMBSE74L/ITzBm6aKLFKNIoLoQZF1Zc+P5tnW&#10;Ni+liTX+e7Ow4HGYmW+Y5TqYWnTUutKygsk4AUGcWV1yruD6sxvNQTiPrLG2TApe5GC96veWmGr7&#10;5G/qLj4XEcIuRQWF900qpcsKMujGtiGO3s22Bn2UbS51i88IN7WcJsmXNFhyXCiwoW1BWXV5GAVc&#10;/VZn2ocjVqfbXV7P3QZDp9RwEDYLEJ6C/4T/2wetYJrM4O9MPAJy9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our0HBAAAA3AAAAA8AAAAAAAAAAAAAAAAAmAIAAGRycy9kb3du&#10;cmV2LnhtbFBLBQYAAAAABAAEAPUAAACGAwAAAAA=&#10;" path="m,l5400,21600r10800,l21600,,,xe" filled="f">
                  <v:stroke joinstyle="miter"/>
                  <v:path o:connecttype="custom" o:connectlocs="135,21;77,41;19,21;77,0" o:connectangles="0,0,0,0" textboxrect="4500,4499,17100,17101"/>
                </v:shape>
              </v:group>
            </w:pict>
          </mc:Fallback>
        </mc:AlternateContent>
      </w: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18144" behindDoc="0" locked="0" layoutInCell="1" allowOverlap="1" wp14:anchorId="0C357763" wp14:editId="7A31D585">
                <wp:simplePos x="0" y="0"/>
                <wp:positionH relativeFrom="column">
                  <wp:posOffset>1588135</wp:posOffset>
                </wp:positionH>
                <wp:positionV relativeFrom="paragraph">
                  <wp:posOffset>106680</wp:posOffset>
                </wp:positionV>
                <wp:extent cx="875665" cy="661670"/>
                <wp:effectExtent l="0" t="0" r="22225" b="0"/>
                <wp:wrapNone/>
                <wp:docPr id="195" name="Group 10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75665" cy="661670"/>
                          <a:chOff x="3941" y="7796"/>
                          <a:chExt cx="1379" cy="1042"/>
                        </a:xfrm>
                      </wpg:grpSpPr>
                      <wps:wsp>
                        <wps:cNvPr id="196" name="Text Box 1092"/>
                        <wps:cNvSpPr txBox="1">
                          <a:spLocks noChangeArrowheads="1"/>
                        </wps:cNvSpPr>
                        <wps:spPr bwMode="auto">
                          <a:xfrm>
                            <a:off x="4215" y="7796"/>
                            <a:ext cx="520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proofErr w:type="gramStart"/>
                              <w:r>
                                <w:t>y</w:t>
                              </w:r>
                              <w:proofErr w:type="gramEnd"/>
                              <w: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Text Box 1093"/>
                        <wps:cNvSpPr txBox="1">
                          <a:spLocks noChangeArrowheads="1"/>
                        </wps:cNvSpPr>
                        <wps:spPr bwMode="auto">
                          <a:xfrm>
                            <a:off x="3941" y="7876"/>
                            <a:ext cx="520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AutoShape 1094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4057" y="7876"/>
                            <a:ext cx="1263" cy="563"/>
                          </a:xfrm>
                          <a:custGeom>
                            <a:avLst/>
                            <a:gdLst>
                              <a:gd name="T0" fmla="*/ 1105 w 21600"/>
                              <a:gd name="T1" fmla="*/ 282 h 21600"/>
                              <a:gd name="T2" fmla="*/ 632 w 21600"/>
                              <a:gd name="T3" fmla="*/ 563 h 21600"/>
                              <a:gd name="T4" fmla="*/ 158 w 21600"/>
                              <a:gd name="T5" fmla="*/ 282 h 21600"/>
                              <a:gd name="T6" fmla="*/ 632 w 21600"/>
                              <a:gd name="T7" fmla="*/ 0 h 2160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4498 w 21600"/>
                              <a:gd name="T13" fmla="*/ 4489 h 21600"/>
                              <a:gd name="T14" fmla="*/ 17102 w 21600"/>
                              <a:gd name="T15" fmla="*/ 17111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400" y="21600"/>
                                </a:lnTo>
                                <a:lnTo>
                                  <a:pt x="16200" y="21600"/>
                                </a:lnTo>
                                <a:lnTo>
                                  <a:pt x="2160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Text Box 1095"/>
                        <wps:cNvSpPr txBox="1">
                          <a:spLocks noChangeArrowheads="1"/>
                        </wps:cNvSpPr>
                        <wps:spPr bwMode="auto">
                          <a:xfrm>
                            <a:off x="4215" y="8439"/>
                            <a:ext cx="1069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 xml:space="preserve">2x – 1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357763" id="Group 1091" o:spid="_x0000_s1307" style="position:absolute;margin-left:125.05pt;margin-top:8.4pt;width:68.95pt;height:52.1pt;z-index:251718144" coordorigin="3941,7796" coordsize="1379,10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">
                <v:shape id="Text Box 1092" o:spid="_x0000_s1308" type="#_x0000_t202" style="position:absolute;left:4215;top:7796;width:52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<v:textbox>
                    <w:txbxContent>
                      <w:p w:rsidR="008A0634" w:rsidRDefault="008A0634" w:rsidP="008A0634">
                        <w:proofErr w:type="gramStart"/>
                        <w:r>
                          <w:t>y</w:t>
                        </w:r>
                        <w:proofErr w:type="gramEnd"/>
                        <w:r>
                          <w:t>°</w:t>
                        </w:r>
                      </w:p>
                    </w:txbxContent>
                  </v:textbox>
                </v:shape>
                <v:shape id="Text Box 1093" o:spid="_x0000_s1309" type="#_x0000_t202" style="position:absolute;left:3941;top:7876;width:52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<v:textbox>
                    <w:txbxContent>
                      <w:p w:rsidR="008A0634" w:rsidRDefault="008A0634" w:rsidP="008A0634">
                        <w:r>
                          <w:t>3</w:t>
                        </w:r>
                      </w:p>
                    </w:txbxContent>
                  </v:textbox>
                </v:shape>
                <v:shape id="AutoShape 1094" o:spid="_x0000_s1310" style="position:absolute;left:4057;top:7876;width:1263;height:563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xRv8MA&#10;AADcAAAADwAAAGRycy9kb3ducmV2LnhtbESPQWvCQBCF7wX/wzJCb3Wjh9JGVxFB9GCRWul5yI5J&#10;THY2ZNe4/fedg+BthvfmvW8Wq+RaNVAfas8GppMMFHHhbc2lgfPP9u0DVIjIFlvPZOCPAqyWo5cF&#10;5tbf+ZuGUyyVhHDI0UAVY5drHYqKHIaJ74hFu/jeYZS1L7Xt8S7hrtWzLHvXDmuWhgo72lRUNKeb&#10;M8DNb3OkXTpg83W56vNxWGMajHkdp/UcVKQUn+bH9d4K/qfQyjMygV7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ExRv8MAAADcAAAADwAAAAAAAAAAAAAAAACYAgAAZHJzL2Rv&#10;d25yZXYueG1sUEsFBgAAAAAEAAQA9QAAAIgDAAAAAA==&#10;" path="m,l5400,21600r10800,l21600,,,xe" filled="f">
                  <v:stroke joinstyle="miter"/>
                  <v:path o:connecttype="custom" o:connectlocs="65,7;37,15;9,7;37,0" o:connectangles="0,0,0,0" textboxrect="4498,4489,17102,17111"/>
                </v:shape>
                <v:shape id="Text Box 1095" o:spid="_x0000_s1311" type="#_x0000_t202" style="position:absolute;left:4215;top:8439;width:1069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    <v:textbox>
                    <w:txbxContent>
                      <w:p w:rsidR="008A0634" w:rsidRDefault="008A0634" w:rsidP="008A0634">
                        <w:r>
                          <w:t xml:space="preserve">2x – 1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5395B">
        <w:tab/>
      </w:r>
    </w:p>
    <w:p w:rsidR="008A0634" w:rsidRPr="00C5395B" w:rsidRDefault="008A0634" w:rsidP="008A0634"/>
    <w:p w:rsidR="008A0634" w:rsidRPr="00C5395B" w:rsidRDefault="008A0634" w:rsidP="008A0634"/>
    <w:p w:rsidR="008A0634" w:rsidRPr="00C5395B" w:rsidRDefault="008A0634" w:rsidP="008A0634"/>
    <w:p w:rsidR="008A0634" w:rsidRPr="00C5395B" w:rsidRDefault="008A0634" w:rsidP="008A0634"/>
    <w:p w:rsidR="008A0634" w:rsidRDefault="008A0634" w:rsidP="008A0634"/>
    <w:p w:rsidR="00533318" w:rsidRDefault="00533318" w:rsidP="008A0634"/>
    <w:p w:rsidR="003829A7" w:rsidRDefault="003829A7" w:rsidP="003829A7">
      <w:pPr>
        <w:pStyle w:val="ListParagraph"/>
        <w:ind w:left="360"/>
      </w:pPr>
    </w:p>
    <w:p w:rsidR="003829A7" w:rsidRDefault="003829A7" w:rsidP="003829A7">
      <w:pPr>
        <w:pStyle w:val="ListParagraph"/>
        <w:numPr>
          <w:ilvl w:val="0"/>
          <w:numId w:val="20"/>
        </w:numPr>
      </w:pPr>
      <w:r w:rsidRPr="003829A7">
        <w:rPr>
          <w:position w:val="-6"/>
        </w:rPr>
        <w:object w:dxaOrig="1600" w:dyaOrig="279">
          <v:shape id="_x0000_i1038" type="#_x0000_t75" style="width:80pt;height:13.95pt" o:ole="">
            <v:imagedata r:id="rId75" o:title=""/>
          </v:shape>
          <o:OLEObject Type="Embed" ProgID="Equation.DSMT4" ShapeID="_x0000_i1038" DrawAspect="Content" ObjectID="_1525610643" r:id="rId76"/>
        </w:object>
      </w:r>
      <w:r>
        <w:t xml:space="preserve">, </w:t>
      </w:r>
      <w:r>
        <w:rPr>
          <w:i/>
        </w:rPr>
        <w:t>AF</w:t>
      </w:r>
      <w:r>
        <w:t xml:space="preserve"> = 2 </w:t>
      </w:r>
      <w:proofErr w:type="gramStart"/>
      <w:r>
        <w:t>cm.,</w:t>
      </w:r>
      <w:proofErr w:type="gramEnd"/>
      <w:r>
        <w:t xml:space="preserve"> </w:t>
      </w:r>
      <w:r>
        <w:rPr>
          <w:i/>
        </w:rPr>
        <w:t>FN</w:t>
      </w:r>
      <w:r>
        <w:t xml:space="preserve"> = 3 cm., </w:t>
      </w:r>
      <w:r>
        <w:rPr>
          <w:i/>
        </w:rPr>
        <w:t>DG</w:t>
      </w:r>
      <w:r>
        <w:t xml:space="preserve"> = 10 cm., and </w:t>
      </w:r>
      <w:r>
        <w:rPr>
          <w:i/>
        </w:rPr>
        <w:t>PD</w:t>
      </w:r>
      <w:r>
        <w:t xml:space="preserve"> = 8 cm.  Find </w:t>
      </w:r>
      <w:r>
        <w:rPr>
          <w:i/>
        </w:rPr>
        <w:t>AN</w:t>
      </w:r>
      <w:r>
        <w:t>.</w:t>
      </w:r>
      <w:r w:rsidR="003903F4">
        <w:t xml:space="preserve">  If m</w:t>
      </w:r>
      <m:oMath>
        <m:r>
          <w:rPr>
            <w:rFonts w:ascii="Cambria Math" w:hAnsi="Cambria Math"/>
          </w:rPr>
          <m:t>∠</m:t>
        </m:r>
      </m:oMath>
      <w:r w:rsidR="003903F4">
        <w:t>A = 36</w:t>
      </w:r>
      <m:oMath>
        <m:r>
          <w:rPr>
            <w:rFonts w:ascii="Cambria Math" w:hAnsi="Cambria Math"/>
          </w:rPr>
          <m:t>°</m:t>
        </m:r>
      </m:oMath>
      <w:r w:rsidR="003903F4">
        <w:t>, what is m</w:t>
      </w:r>
      <m:oMath>
        <m:r>
          <w:rPr>
            <w:rFonts w:ascii="Cambria Math" w:hAnsi="Cambria Math"/>
          </w:rPr>
          <m:t>∠</m:t>
        </m:r>
      </m:oMath>
      <w:r w:rsidR="003903F4">
        <w:t>D?</w:t>
      </w:r>
    </w:p>
    <w:p w:rsidR="003829A7" w:rsidRDefault="003829A7" w:rsidP="008A0634">
      <w:pPr>
        <w:rPr>
          <w:noProof/>
        </w:rPr>
      </w:pPr>
    </w:p>
    <w:p w:rsidR="00533318" w:rsidRDefault="00533318" w:rsidP="008A0634">
      <w:pPr>
        <w:rPr>
          <w:noProof/>
        </w:rPr>
      </w:pPr>
    </w:p>
    <w:p w:rsidR="008A0634" w:rsidRPr="00C5395B" w:rsidRDefault="008A0634" w:rsidP="008A0634"/>
    <w:p w:rsidR="008A0634" w:rsidRPr="001C78AB" w:rsidRDefault="008A0634" w:rsidP="003829A7">
      <w:pPr>
        <w:pStyle w:val="ListParagraph"/>
        <w:numPr>
          <w:ilvl w:val="0"/>
          <w:numId w:val="20"/>
        </w:numPr>
        <w:spacing w:after="200" w:line="276" w:lineRule="auto"/>
      </w:pPr>
      <w:r w:rsidRPr="001C78AB">
        <w:rPr>
          <w:noProof/>
        </w:rPr>
        <w:drawing>
          <wp:anchor distT="0" distB="0" distL="114300" distR="114300" simplePos="0" relativeHeight="251720192" behindDoc="1" locked="0" layoutInCell="1" allowOverlap="1" wp14:anchorId="77AF2A8E" wp14:editId="1600715D">
            <wp:simplePos x="0" y="0"/>
            <wp:positionH relativeFrom="column">
              <wp:posOffset>4474029</wp:posOffset>
            </wp:positionH>
            <wp:positionV relativeFrom="paragraph">
              <wp:posOffset>155756</wp:posOffset>
            </wp:positionV>
            <wp:extent cx="1746341" cy="1001486"/>
            <wp:effectExtent l="0" t="0" r="6350" b="8255"/>
            <wp:wrapNone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8327" cy="100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78AB">
        <w:t xml:space="preserve">Use the following image to explain why the two triangles are similar, then estimate the length of the lake. </w:t>
      </w:r>
    </w:p>
    <w:p w:rsidR="008A0634" w:rsidRPr="001C78AB" w:rsidRDefault="008A0634" w:rsidP="008A0634"/>
    <w:p w:rsidR="008A0634" w:rsidRDefault="008A0634" w:rsidP="008A0634"/>
    <w:p w:rsidR="000022F5" w:rsidRPr="00C5395B" w:rsidRDefault="000022F5" w:rsidP="000022F5"/>
    <w:p w:rsidR="000022F5" w:rsidRPr="00C5395B" w:rsidRDefault="000022F5" w:rsidP="000022F5"/>
    <w:p w:rsidR="000022F5" w:rsidRDefault="000022F5" w:rsidP="000022F5">
      <w:pPr>
        <w:rPr>
          <w:b/>
          <w:u w:val="single"/>
        </w:rPr>
      </w:pPr>
    </w:p>
    <w:p w:rsidR="000022F5" w:rsidRPr="000022F5" w:rsidRDefault="000022F5" w:rsidP="000022F5">
      <w:pPr>
        <w:pStyle w:val="ListParagraph"/>
        <w:numPr>
          <w:ilvl w:val="0"/>
          <w:numId w:val="20"/>
        </w:numPr>
        <w:rPr>
          <w:i/>
        </w:rPr>
      </w:pPr>
      <w:r w:rsidRPr="000022F5">
        <w:rPr>
          <w:i/>
        </w:rPr>
        <w:t xml:space="preserve">Solve for x. </w:t>
      </w:r>
    </w:p>
    <w:p w:rsidR="000022F5" w:rsidRPr="00C5395B" w:rsidRDefault="000022F5" w:rsidP="000022F5">
      <w:pPr>
        <w:rPr>
          <w:i/>
        </w:rPr>
      </w:pP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24288" behindDoc="0" locked="0" layoutInCell="1" allowOverlap="1" wp14:anchorId="6EA73E67" wp14:editId="2111DFBE">
                <wp:simplePos x="0" y="0"/>
                <wp:positionH relativeFrom="column">
                  <wp:posOffset>4635995</wp:posOffset>
                </wp:positionH>
                <wp:positionV relativeFrom="paragraph">
                  <wp:posOffset>169818</wp:posOffset>
                </wp:positionV>
                <wp:extent cx="2017395" cy="1318895"/>
                <wp:effectExtent l="0" t="0" r="0" b="33655"/>
                <wp:wrapNone/>
                <wp:docPr id="792" name="Group 1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17395" cy="1318895"/>
                          <a:chOff x="8017" y="2421"/>
                          <a:chExt cx="3177" cy="2077"/>
                        </a:xfrm>
                      </wpg:grpSpPr>
                      <wpg:grpSp>
                        <wpg:cNvPr id="793" name="Group 1192"/>
                        <wpg:cNvGrpSpPr>
                          <a:grpSpLocks/>
                        </wpg:cNvGrpSpPr>
                        <wpg:grpSpPr bwMode="auto">
                          <a:xfrm>
                            <a:off x="8017" y="2421"/>
                            <a:ext cx="3177" cy="2077"/>
                            <a:chOff x="8017" y="2421"/>
                            <a:chExt cx="3177" cy="2077"/>
                          </a:xfrm>
                        </wpg:grpSpPr>
                        <wps:wsp>
                          <wps:cNvPr id="794" name="Text Box 11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60" y="3240"/>
                              <a:ext cx="734" cy="4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22F5" w:rsidRDefault="000022F5" w:rsidP="000022F5">
                                <w: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6" name="Text Box 11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50" y="2880"/>
                              <a:ext cx="947" cy="4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22F5" w:rsidRDefault="000022F5" w:rsidP="000022F5">
                                <w:r>
                                  <w:t>2.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7" name="Text Box 11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0" y="2520"/>
                              <a:ext cx="947" cy="4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22F5" w:rsidRDefault="000022F5" w:rsidP="000022F5">
                                <w:r>
                                  <w:t xml:space="preserve">  7.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8" name="Text Box 11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00" y="3600"/>
                              <a:ext cx="947" cy="4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22F5" w:rsidRDefault="000022F5" w:rsidP="000022F5">
                                <w:r>
                                  <w:t xml:space="preserve"> </w:t>
                                </w:r>
                                <w:proofErr w:type="gramStart"/>
                                <w: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9" name="Line 1197"/>
                          <wps:cNvCnPr/>
                          <wps:spPr bwMode="auto">
                            <a:xfrm rot="1272467" flipV="1">
                              <a:off x="8323" y="2421"/>
                              <a:ext cx="1211" cy="13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Line 1198"/>
                          <wps:cNvCnPr/>
                          <wps:spPr bwMode="auto">
                            <a:xfrm rot="1272467">
                              <a:off x="9416" y="2782"/>
                              <a:ext cx="884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0" name="Line 1199"/>
                          <wps:cNvCnPr/>
                          <wps:spPr bwMode="auto">
                            <a:xfrm rot="1667108">
                              <a:off x="9168" y="3096"/>
                              <a:ext cx="6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1" name="Line 1200"/>
                          <wps:cNvCnPr/>
                          <wps:spPr bwMode="auto">
                            <a:xfrm rot="1667108">
                              <a:off x="9180" y="3044"/>
                              <a:ext cx="44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" name="Line 1201"/>
                          <wps:cNvCnPr/>
                          <wps:spPr bwMode="auto">
                            <a:xfrm rot="1667108">
                              <a:off x="8017" y="3994"/>
                              <a:ext cx="209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" name="AutoShape 1202"/>
                          <wps:cNvSpPr>
                            <a:spLocks/>
                          </wps:cNvSpPr>
                          <wps:spPr bwMode="auto">
                            <a:xfrm rot="-547199">
                              <a:off x="10034" y="2518"/>
                              <a:ext cx="440" cy="1980"/>
                            </a:xfrm>
                            <a:prstGeom prst="rightBrace">
                              <a:avLst>
                                <a:gd name="adj1" fmla="val 37500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4" name="Line 1203"/>
                        <wps:cNvCnPr/>
                        <wps:spPr bwMode="auto">
                          <a:xfrm rot="1667108">
                            <a:off x="9318" y="4270"/>
                            <a:ext cx="54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A73E67" id="Group 1191" o:spid="_x0000_s1312" style="position:absolute;margin-left:365.05pt;margin-top:13.35pt;width:158.85pt;height:103.85pt;z-index:251724288" coordorigin="8017,2421" coordsize="3177,20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">
                <v:group id="Group 1192" o:spid="_x0000_s1313" style="position:absolute;left:8017;top:2421;width:3177;height:2077" coordorigin="8017,2421" coordsize="3177,20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VdTVM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h9TO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VXU1TFAAAA3AAA&#10;AA8AAAAAAAAAAAAAAAAAqgIAAGRycy9kb3ducmV2LnhtbFBLBQYAAAAABAAEAPoAAACcAwAAAAA=&#10;">
                  <v:shape id="Text Box 1193" o:spid="_x0000_s1314" type="#_x0000_t202" style="position:absolute;left:10460;top:3240;width:734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pOnMUA&#10;AADcAAAADwAAAGRycy9kb3ducmV2LnhtbESPT2vCQBTE7wW/w/KE3nTXoq2mboK0CJ4s9U+ht0f2&#10;mYRm34bsauK3dwWhx2FmfsMss97W4kKtrxxrmIwVCOLcmYoLDYf9ejQH4QOywdoxabiShywdPC0x&#10;Ma7jb7rsQiEihH2CGsoQmkRKn5dk0Y9dQxy9k2sthijbQpoWuwi3tXxR6lVarDgulNjQR0n53+5s&#10;NRy3p9+fqfoqPu2s6VyvJNuF1Pp52K/eQQTqw3/40d4YDW+LK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Kk6cxQAAANwAAAAPAAAAAAAAAAAAAAAAAJgCAABkcnMv&#10;ZG93bnJldi54bWxQSwUGAAAAAAQABAD1AAAAigMAAAAA&#10;" filled="f" stroked="f">
                    <v:textbox>
                      <w:txbxContent>
                        <w:p w:rsidR="000022F5" w:rsidRDefault="000022F5" w:rsidP="000022F5">
                          <w:r>
                            <w:t>12</w:t>
                          </w:r>
                        </w:p>
                      </w:txbxContent>
                    </v:textbox>
                  </v:shape>
                  <v:shape id="Text Box 1194" o:spid="_x0000_s1315" type="#_x0000_t202" style="position:absolute;left:8150;top:2880;width:947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R1cMQA&#10;AADcAAAADwAAAGRycy9kb3ducmV2LnhtbESPT2vCQBTE74LfYXmCN91V6r/UVcRS6KliWgu9PbLP&#10;JDT7NmRXE799VxA8DjPzG2a97WwlrtT40rGGyViBIM6cKTnX8P31PlqC8AHZYOWYNNzIw3bT760x&#10;Ma7lI13TkIsIYZ+ghiKEOpHSZwVZ9GNXE0fv7BqLIcoml6bBNsJtJadKzaXFkuNCgTXtC8r+0ovV&#10;cPo8//68qEP+Zmd16zol2a6k1sNBt3sFEagLz/Cj/WE0LFZzuJ+JR0B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0dXDEAAAA3AAAAA8AAAAAAAAAAAAAAAAAmAIAAGRycy9k&#10;b3ducmV2LnhtbFBLBQYAAAAABAAEAPUAAACJAwAAAAA=&#10;" filled="f" stroked="f">
                    <v:textbox>
                      <w:txbxContent>
                        <w:p w:rsidR="000022F5" w:rsidRDefault="000022F5" w:rsidP="000022F5">
                          <w:r>
                            <w:t>2.5</w:t>
                          </w:r>
                        </w:p>
                      </w:txbxContent>
                    </v:textbox>
                  </v:shape>
                  <v:shape id="Text Box 1195" o:spid="_x0000_s1316" type="#_x0000_t202" style="position:absolute;left:8920;top:2520;width:947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jQ68QA&#10;AADcAAAADwAAAGRycy9kb3ducmV2LnhtbESPT2vCQBTE74LfYXmCN91V6r/UVcRS6KliWgu9PbLP&#10;JDT7NmRXE799VxA8DjPzG2a97WwlrtT40rGGyViBIM6cKTnX8P31PlqC8AHZYOWYNNzIw3bT760x&#10;Ma7lI13TkIsIYZ+ghiKEOpHSZwVZ9GNXE0fv7BqLIcoml6bBNsJtJadKzaXFkuNCgTXtC8r+0ovV&#10;cPo8//68qEP+Zmd16zol2a6k1sNBt3sFEagLz/Cj/WE0LFYLuJ+JR0B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340OvEAAAA3AAAAA8AAAAAAAAAAAAAAAAAmAIAAGRycy9k&#10;b3ducmV2LnhtbFBLBQYAAAAABAAEAPUAAACJAwAAAAA=&#10;" filled="f" stroked="f">
                    <v:textbox>
                      <w:txbxContent>
                        <w:p w:rsidR="000022F5" w:rsidRDefault="000022F5" w:rsidP="000022F5">
                          <w:r>
                            <w:t xml:space="preserve">  7.5</w:t>
                          </w:r>
                        </w:p>
                      </w:txbxContent>
                    </v:textbox>
                  </v:shape>
                  <v:shape id="Text Box 1196" o:spid="_x0000_s1317" type="#_x0000_t202" style="position:absolute;left:9800;top:3600;width:947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dEmcAA&#10;AADcAAAADwAAAGRycy9kb3ducmV2LnhtbERPy4rCMBTdC/5DuII7TRRHx2oUUQRXIz5mYHaX5toW&#10;m5vSRNv5+8lCcHk47+W6taV4Uu0LxxpGQwWCOHWm4EzD9bIffILwAdlg6Zg0/JGH9arbWWJiXMMn&#10;ep5DJmII+wQ15CFUiZQ+zcmiH7qKOHI3V1sMEdaZNDU2MdyWcqzUVFosODbkWNE2p/R+flgN31+3&#10;35+JOmY7+1E1rlWS7Vxq3e+1mwWIQG14i1/ug9Ewm8e1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GdEmcAAAADcAAAADwAAAAAAAAAAAAAAAACYAgAAZHJzL2Rvd25y&#10;ZXYueG1sUEsFBgAAAAAEAAQA9QAAAIUDAAAAAA==&#10;" filled="f" stroked="f">
                    <v:textbox>
                      <w:txbxContent>
                        <w:p w:rsidR="000022F5" w:rsidRDefault="000022F5" w:rsidP="000022F5">
                          <w:r>
                            <w:t xml:space="preserve"> </w:t>
                          </w:r>
                          <w:proofErr w:type="gramStart"/>
                          <w: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line id="Line 1197" o:spid="_x0000_s1318" style="position:absolute;rotation:-1389873fd;flip:y;visibility:visible;mso-wrap-style:square" from="8323,2421" to="9534,3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DRAsUAAADcAAAADwAAAGRycy9kb3ducmV2LnhtbESPQWvCQBSE7wX/w/IKvZlNpdomzSaI&#10;IIgHsVro9bH7moRm34bsqtFf7xYKPQ4z8w1TVKPtxJkG3zpW8JykIIi1My3XCj6P6+kbCB+QDXaO&#10;ScGVPFTl5KHA3LgLf9D5EGoRIexzVNCE0OdSet2QRZ+4njh6326wGKIcamkGvES47eQsTRfSYstx&#10;ocGeVg3pn8PJKrD7r3lKR73DVdbqbXfqX/a3uVJPj+PyHUSgMfyH/9obo+A1y+D3TDwCsr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ZDRAsUAAADcAAAADwAAAAAAAAAA&#10;AAAAAAChAgAAZHJzL2Rvd25yZXYueG1sUEsFBgAAAAAEAAQA+QAAAJMDAAAAAA==&#10;"/>
                  <v:line id="Line 1198" o:spid="_x0000_s1319" style="position:absolute;rotation:1389873fd;visibility:visible;mso-wrap-style:square" from="9416,2782" to="10300,4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SDYMAAAADcAAAADwAAAGRycy9kb3ducmV2LnhtbERPS4vCMBC+L/gfwgheFk0VWbQaxQfq&#10;Xn0cPI7N2BabSUmi1n9vhIW9zcf3nOm8MZV4kPOlZQX9XgKCOLO65FzB6bjpjkD4gKyxskwKXuRh&#10;Pmt9TTHV9sl7ehxCLmII+xQVFCHUqZQ+K8ig79maOHJX6wyGCF0utcNnDDeVHCTJjzRYcmwosKZV&#10;QdntcDcKlivOb7vX5XxZD91269bfYUGkVKfdLCYgAjXhX/zn/tVxfjKGzzPxAjl7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Bkg2DAAAAA3AAAAA8AAAAAAAAAAAAAAAAA&#10;oQIAAGRycy9kb3ducmV2LnhtbFBLBQYAAAAABAAEAPkAAACOAwAAAAA=&#10;"/>
                  <v:line id="Line 1199" o:spid="_x0000_s1320" style="position:absolute;rotation:1820926fd;visibility:visible;mso-wrap-style:square" from="9168,3096" to="9831,3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1W5cQAAADcAAAADwAAAGRycy9kb3ducmV2LnhtbESPTWvDMAyG74X+B6PBLqV1OlgIad0y&#10;WjZ26A79uPQmYi0Oi+UQu2n676fDYDcJvR+P1tvRt2qgPjaBDSwXGSjiKtiGawOX8/u8ABUTssU2&#10;MBl4UITtZjpZY2nDnY80nFKtJIRjiQZcSl2pdawceYyL0BHL7Tv0HpOsfa1tj3cJ961+ybJce2xY&#10;Ghx2tHNU/ZxuXkq+8hnRo/jwRzdc88Ie9ofXypjnp/FtBSrRmP7Ff+5PK/hLwZdnZAK9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nVblxAAAANwAAAAPAAAAAAAAAAAA&#10;AAAAAKECAABkcnMvZG93bnJldi54bWxQSwUGAAAAAAQABAD5AAAAkgMAAAAA&#10;"/>
                  <v:line id="Line 1200" o:spid="_x0000_s1321" style="position:absolute;rotation:1820926fd;visibility:visible;mso-wrap-style:square" from="9180,3044" to="9622,3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NjYcEAAADcAAAADwAAAGRycy9kb3ducmV2LnhtbERP32vCMBB+F/Y/hBvsTdPKEOmMIoLb&#10;noZWYa9nc2vKmktNsrb7781g4Nt9fD9vtRltK3ryoXGsIJ9lIIgrpxuuFZxP++kSRIjIGlvHpOCX&#10;AmzWD5MVFtoNfKS+jLVIIRwKVGBi7AopQ2XIYpi5jjhxX85bjAn6WmqPQwq3rZxn2UJabDg1GOxo&#10;Z6j6Ln+sgkP7SdLOL+a1PFw+Kjpe3/gZlXp6HLcvICKN8S7+d7/rND/P4e+ZdIFc3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w2NhwQAAANwAAAAPAAAAAAAAAAAAAAAA&#10;AKECAABkcnMvZG93bnJldi54bWxQSwUGAAAAAAQABAD5AAAAjwMAAAAA&#10;">
                    <v:stroke endarrow="block"/>
                  </v:line>
                  <v:line id="Line 1201" o:spid="_x0000_s1322" style="position:absolute;rotation:1820926fd;visibility:visible;mso-wrap-style:square" from="8017,3994" to="10116,3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NtCcQAAADcAAAADwAAAGRycy9kb3ducmV2LnhtbESPQYvCMBCF74L/IYzgRTRVsJRqFFF2&#10;8eAe1L3sbWhmm7LNpDSx1n9vBGFvM7w373uz3va2Fh21vnKsYD5LQBAXTldcKvi+fkwzED4ga6wd&#10;k4IHedhuhoM15trd+UzdJZQihrDPUYEJocml9IUhi37mGuKo/brWYohrW0rd4j2G21oukiSVFiuO&#10;BIMN7Q0Vf5ebjZCvdEL0yD7t2XQ/aaZPh9OyUGo86ncrEIH68G9+Xx91rD9fwOuZOIHcP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A20JxAAAANwAAAAPAAAAAAAAAAAA&#10;AAAAAKECAABkcnMvZG93bnJldi54bWxQSwUGAAAAAAQABAD5AAAAkgMAAAAA&#10;"/>
                  <v:shapetype id="_x0000_t88" coordsize="21600,21600" o:spt="88" adj="1800,10800" path="m,qx10800@0l10800@2qy21600@11,10800@3l10800@1qy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0,0;21600,@11;0,21600" textboxrect="0,@4,7637,@5"/>
                    <v:handles>
                      <v:h position="center,#0" yrange="0,@8"/>
                      <v:h position="bottomRight,#1" yrange="@9,@10"/>
                    </v:handles>
                  </v:shapetype>
                  <v:shape id="AutoShape 1202" o:spid="_x0000_s1323" type="#_x0000_t88" style="position:absolute;left:10034;top:2518;width:440;height:1980;rotation:-59768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Gy08AA&#10;AADcAAAADwAAAGRycy9kb3ducmV2LnhtbERPyYoCMRC9D/gPoQRvY9qFUVujiAs44MXl4LHoVC/Y&#10;qTSdqO3fG0HwVo+31mzRmFLcqXaFZQW9bgSCOLG64EzB+bT9HYNwHlljaZkUPMnBYt76mWGs7YMP&#10;dD/6TIQQdjEqyL2vYildkpNB17UVceBSWxv0AdaZ1DU+QrgpZT+K/qTBgkNDjhWtckqux5tRkJr1&#10;ZmKHo2F22cvl5J/36eDilOq0m+UUhKfGf8Uf906H+b0BvJ8JF8j5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NGy08AAAADcAAAADwAAAAAAAAAAAAAAAACYAgAAZHJzL2Rvd25y&#10;ZXYueG1sUEsFBgAAAAAEAAQA9QAAAIUDAAAAAA==&#10;"/>
                </v:group>
                <v:line id="Line 1203" o:spid="_x0000_s1324" style="position:absolute;rotation:1820926fd;visibility:visible;mso-wrap-style:square" from="9318,4270" to="9865,4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TA+b8AAADcAAAADwAAAGRycy9kb3ducmV2LnhtbERPS4vCMBC+C/6HMII3TRVZpGuURfBx&#10;Eq2C17GZbco2k9pErf9+Iwje5uN7zmzR2krcqfGlYwWjYQKCOHe65ELB6bgaTEH4gKyxckwKnuRh&#10;Me92Zphq9+AD3bNQiBjCPkUFJoQ6ldLnhiz6oauJI/frGoshwqaQusFHDLeVHCfJl7RYcmwwWNPS&#10;UP6X3ayCfXUmaccXs872l11Oh+uGJ6hUv9f+fIMI1IaP+O3e6jh/NIHXM/ECOf8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7TA+b8AAADcAAAADwAAAAAAAAAAAAAAAACh&#10;AgAAZHJzL2Rvd25yZXYueG1sUEsFBgAAAAAEAAQA+QAAAI0DAAAAAA==&#10;">
                  <v:stroke endarrow="block"/>
                </v:line>
              </v:group>
            </w:pict>
          </mc:Fallback>
        </mc:AlternateContent>
      </w: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22240" behindDoc="0" locked="0" layoutInCell="1" allowOverlap="1" wp14:anchorId="45C14C46" wp14:editId="2397E183">
                <wp:simplePos x="0" y="0"/>
                <wp:positionH relativeFrom="column">
                  <wp:posOffset>206375</wp:posOffset>
                </wp:positionH>
                <wp:positionV relativeFrom="paragraph">
                  <wp:posOffset>171450</wp:posOffset>
                </wp:positionV>
                <wp:extent cx="1397000" cy="1214755"/>
                <wp:effectExtent l="0" t="0" r="107950" b="4445"/>
                <wp:wrapNone/>
                <wp:docPr id="115" name="Group 1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97000" cy="1214755"/>
                          <a:chOff x="1330" y="2340"/>
                          <a:chExt cx="2200" cy="1913"/>
                        </a:xfrm>
                      </wpg:grpSpPr>
                      <wps:wsp>
                        <wps:cNvPr id="116" name="Text Box 1166"/>
                        <wps:cNvSpPr txBox="1">
                          <a:spLocks noChangeArrowheads="1"/>
                        </wps:cNvSpPr>
                        <wps:spPr bwMode="auto">
                          <a:xfrm>
                            <a:off x="1330" y="3359"/>
                            <a:ext cx="734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22F5" w:rsidRDefault="000022F5" w:rsidP="000022F5"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Text Box 1167"/>
                        <wps:cNvSpPr txBox="1">
                          <a:spLocks noChangeArrowheads="1"/>
                        </wps:cNvSpPr>
                        <wps:spPr bwMode="auto">
                          <a:xfrm>
                            <a:off x="1770" y="2520"/>
                            <a:ext cx="947" cy="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22F5" w:rsidRDefault="000022F5" w:rsidP="000022F5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Text Box 1168"/>
                        <wps:cNvSpPr txBox="1">
                          <a:spLocks noChangeArrowheads="1"/>
                        </wps:cNvSpPr>
                        <wps:spPr bwMode="auto">
                          <a:xfrm>
                            <a:off x="2100" y="2880"/>
                            <a:ext cx="947" cy="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22F5" w:rsidRDefault="000022F5" w:rsidP="000022F5">
                              <w:r>
                                <w:t xml:space="preserve"> </w:t>
                              </w:r>
                              <w:proofErr w:type="gramStart"/>
                              <w: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Text Box 1169"/>
                        <wps:cNvSpPr txBox="1">
                          <a:spLocks noChangeArrowheads="1"/>
                        </wps:cNvSpPr>
                        <wps:spPr bwMode="auto">
                          <a:xfrm>
                            <a:off x="2430" y="3780"/>
                            <a:ext cx="947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22F5" w:rsidRDefault="000022F5" w:rsidP="000022F5">
                              <w:r>
                                <w:t xml:space="preserve"> 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0" name="Group 1170"/>
                        <wpg:cNvGrpSpPr>
                          <a:grpSpLocks/>
                        </wpg:cNvGrpSpPr>
                        <wpg:grpSpPr bwMode="auto">
                          <a:xfrm rot="-939841">
                            <a:off x="1330" y="2340"/>
                            <a:ext cx="2200" cy="1620"/>
                            <a:chOff x="5400" y="2340"/>
                            <a:chExt cx="2652" cy="1800"/>
                          </a:xfrm>
                        </wpg:grpSpPr>
                        <wps:wsp>
                          <wps:cNvPr id="121" name="Line 1171"/>
                          <wps:cNvCnPr/>
                          <wps:spPr bwMode="auto">
                            <a:xfrm rot="21205359" flipV="1">
                              <a:off x="5400" y="2484"/>
                              <a:ext cx="1460" cy="14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" name="Line 1172"/>
                          <wps:cNvCnPr/>
                          <wps:spPr bwMode="auto">
                            <a:xfrm rot="-394641">
                              <a:off x="6872" y="2340"/>
                              <a:ext cx="1065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" name="Line 1173"/>
                          <wps:cNvCnPr/>
                          <wps:spPr bwMode="auto">
                            <a:xfrm>
                              <a:off x="6344" y="2938"/>
                              <a:ext cx="79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Line 1174"/>
                          <wps:cNvCnPr/>
                          <wps:spPr bwMode="auto">
                            <a:xfrm>
                              <a:off x="6344" y="2938"/>
                              <a:ext cx="53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Line 1175"/>
                          <wps:cNvCnPr/>
                          <wps:spPr bwMode="auto">
                            <a:xfrm>
                              <a:off x="7172" y="4044"/>
                              <a:ext cx="6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" name="Line 1176"/>
                          <wps:cNvCnPr/>
                          <wps:spPr bwMode="auto">
                            <a:xfrm>
                              <a:off x="5522" y="4044"/>
                              <a:ext cx="25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C14C46" id="Group 1165" o:spid="_x0000_s1325" style="position:absolute;margin-left:16.25pt;margin-top:13.5pt;width:110pt;height:95.65pt;z-index:251722240" coordorigin="1330,2340" coordsize="2200,19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">
                <v:shape id="Text Box 1166" o:spid="_x0000_s1326" type="#_x0000_t202" style="position:absolute;left:1330;top:3359;width:734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<v:textbox>
                    <w:txbxContent>
                      <w:p w:rsidR="000022F5" w:rsidRDefault="000022F5" w:rsidP="000022F5">
                        <w:r>
                          <w:t>10</w:t>
                        </w:r>
                      </w:p>
                    </w:txbxContent>
                  </v:textbox>
                </v:shape>
                <v:shape id="Text Box 1167" o:spid="_x0000_s1327" type="#_x0000_t202" style="position:absolute;left:1770;top:2520;width:947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ARSc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D/8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gEUnBAAAA3AAAAA8AAAAAAAAAAAAAAAAAmAIAAGRycy9kb3du&#10;cmV2LnhtbFBLBQYAAAAABAAEAPUAAACGAwAAAAA=&#10;" filled="f" stroked="f">
                  <v:textbox>
                    <w:txbxContent>
                      <w:p w:rsidR="000022F5" w:rsidRDefault="000022F5" w:rsidP="000022F5">
                        <w:r>
                          <w:t>5</w:t>
                        </w:r>
                      </w:p>
                    </w:txbxContent>
                  </v:textbox>
                </v:shape>
                <v:shape id="Text Box 1168" o:spid="_x0000_s1328" type="#_x0000_t202" style="position:absolute;left:2100;top:2880;width:947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+FO8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/hTvEAAAA3AAAAA8AAAAAAAAAAAAAAAAAmAIAAGRycy9k&#10;b3ducmV2LnhtbFBLBQYAAAAABAAEAPUAAACJAwAAAAA=&#10;" filled="f" stroked="f">
                  <v:textbox>
                    <w:txbxContent>
                      <w:p w:rsidR="000022F5" w:rsidRDefault="000022F5" w:rsidP="000022F5">
                        <w:r>
                          <w:t xml:space="preserve"> </w:t>
                        </w:r>
                        <w:proofErr w:type="gramStart"/>
                        <w: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169" o:spid="_x0000_s1329" type="#_x0000_t202" style="position:absolute;left:2430;top:3780;width:947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Mgo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vz+G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LMgoMAAAADcAAAADwAAAAAAAAAAAAAAAACYAgAAZHJzL2Rvd25y&#10;ZXYueG1sUEsFBgAAAAAEAAQA9QAAAIUDAAAAAA==&#10;" filled="f" stroked="f">
                  <v:textbox>
                    <w:txbxContent>
                      <w:p w:rsidR="000022F5" w:rsidRDefault="000022F5" w:rsidP="000022F5">
                        <w:r>
                          <w:t xml:space="preserve"> 18</w:t>
                        </w:r>
                      </w:p>
                    </w:txbxContent>
                  </v:textbox>
                </v:shape>
                <v:group id="Group 1170" o:spid="_x0000_s1330" style="position:absolute;left:1330;top:2340;width:2200;height:1620;rotation:-1026557fd" coordorigin="5400,2340" coordsize="2652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BXJcKwwAAANwAAAAP&#10;AAAAAAAAAAAAAAAAAKoCAABkcnMvZG93bnJldi54bWxQSwUGAAAAAAQABAD6AAAAmgMAAAAA&#10;">
                  <v:line id="Line 1171" o:spid="_x0000_s1331" style="position:absolute;rotation:431053fd;flip:y;visibility:visible;mso-wrap-style:square" from="5400,2484" to="6860,3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5pbS8EAAADcAAAADwAAAGRycy9kb3ducmV2LnhtbERPzWrCQBC+F/oOyxR6KXUTrUWiq4hU&#10;22tjH2DIjkkwOxuyo4k+vVsQvM3H9zuL1eAadaYu1J4NpKMEFHHhbc2lgb/99n0GKgiyxcYzGbhQ&#10;gNXy+WmBmfU9/9I5l1LFEA4ZGqhE2kzrUFTkMIx8Sxy5g+8cSoRdqW2HfQx3jR4nyad2WHNsqLCl&#10;TUXFMT85A1/fXOymF07lo9/k7WS6l7fd1ZjXl2E9ByU0yEN8d//YOH+cwv8z8QK9v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mltLwQAAANwAAAAPAAAAAAAAAAAAAAAA&#10;AKECAABkcnMvZG93bnJldi54bWxQSwUGAAAAAAQABAD5AAAAjwMAAAAA&#10;"/>
                  <v:line id="Line 1172" o:spid="_x0000_s1332" style="position:absolute;rotation:-431053fd;visibility:visible;mso-wrap-style:square" from="6872,2340" to="7937,4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uitsIAAADcAAAADwAAAGRycy9kb3ducmV2LnhtbERPTWvDMAy9F/YfjAa7NU7D2qxZnVAG&#10;g9LTmhR6FbaWhMVyiL02/ffzYLCbHu9Tu2q2g7jS5HvHClZJCoJYO9Nzq+DcvC9fQPiAbHBwTAru&#10;5KEqHxY7LIy78YmudWhFDGFfoIIuhLGQ0uuOLPrEjcSR+3STxRDh1Eoz4S2G20FmabqRFnuODR2O&#10;9NaR/qq/rQLJq3qsD/f1x3O+P+aXy1brZqvU0+O8fwURaA7/4j/3wcT5WQa/z8QLZ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muitsIAAADcAAAADwAAAAAAAAAAAAAA&#10;AAChAgAAZHJzL2Rvd25yZXYueG1sUEsFBgAAAAAEAAQA+QAAAJADAAAAAA==&#10;"/>
                  <v:line id="Line 1173" o:spid="_x0000_s1333" style="position:absolute;visibility:visible;mso-wrap-style:square" from="6344,2938" to="7143,2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7Cyc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sLJxAAAANwAAAAPAAAAAAAAAAAA&#10;AAAAAKECAABkcnMvZG93bnJldi54bWxQSwUGAAAAAAQABAD5AAAAkgMAAAAA&#10;"/>
                  <v:line id="Line 1174" o:spid="_x0000_s1334" style="position:absolute;visibility:visible;mso-wrap-style:square" from="6344,2938" to="6877,2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+KKcMAAADcAAAADwAAAGRycy9kb3ducmV2LnhtbERP32vCMBB+F/Y/hBvsTVNFpnZGGRZh&#10;D5tglT3fmltT1lxKE2v23y8Dwbf7+H7eehttKwbqfeNYwXSSgSCunG64VnA+7cdLED4ga2wdk4Jf&#10;8rDdPIzWmGt35SMNZahFCmGfowITQpdL6StDFv3EdcSJ+3a9xZBgX0vd4zWF21bOsuxZWmw4NRjs&#10;aGeo+ikvVsHCFEe5kMX76VAMzXQVP+Ln10qpp8f4+gIiUAx38c39ptP82Rz+n0kX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5PiinDAAAA3AAAAA8AAAAAAAAAAAAA&#10;AAAAoQIAAGRycy9kb3ducmV2LnhtbFBLBQYAAAAABAAEAPkAAACRAwAAAAA=&#10;">
                    <v:stroke endarrow="block"/>
                  </v:line>
                  <v:line id="Line 1175" o:spid="_x0000_s1335" style="position:absolute;visibility:visible;mso-wrap-style:square" from="7172,4044" to="7832,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MvssMAAADcAAAADwAAAGRycy9kb3ducmV2LnhtbERP32vCMBB+F/Y/hBvsTVMFp3ZGGRZh&#10;D5tglT3fmltT1lxKE2v23y8Dwbf7+H7eehttKwbqfeNYwXSSgSCunG64VnA+7cdLED4ga2wdk4Jf&#10;8rDdPIzWmGt35SMNZahFCmGfowITQpdL6StDFv3EdcSJ+3a9xZBgX0vd4zWF21bOsuxZWmw4NRjs&#10;aGeo+ikvVsHCFEe5kMX76VAMzXQVP+Ln10qpp8f4+gIiUAx38c39ptP82Rz+n0kX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DL7LDAAAA3AAAAA8AAAAAAAAAAAAA&#10;AAAAoQIAAGRycy9kb3ducmV2LnhtbFBLBQYAAAAABAAEAPkAAACRAwAAAAA=&#10;">
                    <v:stroke endarrow="block"/>
                  </v:line>
                  <v:line id="Line 1176" o:spid="_x0000_s1336" style="position:absolute;visibility:visible;mso-wrap-style:square" from="5522,4044" to="8052,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hUc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6WFRxAAAANwAAAAPAAAAAAAAAAAA&#10;AAAAAKECAABkcnMvZG93bnJldi54bWxQSwUGAAAAAAQABAD5AAAAkgMAAAAA&#10;"/>
                </v:group>
              </v:group>
            </w:pict>
          </mc:Fallback>
        </mc:AlternateContent>
      </w:r>
    </w:p>
    <w:p w:rsidR="000022F5" w:rsidRPr="00C5395B" w:rsidRDefault="000022F5" w:rsidP="000022F5">
      <w:r w:rsidRPr="00C5395B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23264" behindDoc="0" locked="0" layoutInCell="1" allowOverlap="1" wp14:anchorId="14B32E64" wp14:editId="390776F7">
                <wp:simplePos x="0" y="0"/>
                <wp:positionH relativeFrom="column">
                  <wp:posOffset>2374900</wp:posOffset>
                </wp:positionH>
                <wp:positionV relativeFrom="paragraph">
                  <wp:posOffset>46350</wp:posOffset>
                </wp:positionV>
                <wp:extent cx="1723390" cy="1211580"/>
                <wp:effectExtent l="0" t="0" r="0" b="0"/>
                <wp:wrapNone/>
                <wp:docPr id="127" name="Group 1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3390" cy="1211580"/>
                          <a:chOff x="5180" y="2340"/>
                          <a:chExt cx="2714" cy="1908"/>
                        </a:xfrm>
                      </wpg:grpSpPr>
                      <wpg:grpSp>
                        <wpg:cNvPr id="800" name="Group 1178"/>
                        <wpg:cNvGrpSpPr>
                          <a:grpSpLocks/>
                        </wpg:cNvGrpSpPr>
                        <wpg:grpSpPr bwMode="auto">
                          <a:xfrm>
                            <a:off x="5180" y="2340"/>
                            <a:ext cx="2714" cy="1908"/>
                            <a:chOff x="5180" y="2340"/>
                            <a:chExt cx="2714" cy="1908"/>
                          </a:xfrm>
                        </wpg:grpSpPr>
                        <wps:wsp>
                          <wps:cNvPr id="801" name="Line 1179"/>
                          <wps:cNvCnPr/>
                          <wps:spPr bwMode="auto">
                            <a:xfrm rot="5400000" flipH="1">
                              <a:off x="6375" y="3378"/>
                              <a:ext cx="1584" cy="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802" name="Group 1180"/>
                          <wpg:cNvGrpSpPr>
                            <a:grpSpLocks/>
                          </wpg:cNvGrpSpPr>
                          <wpg:grpSpPr bwMode="auto">
                            <a:xfrm>
                              <a:off x="5180" y="2340"/>
                              <a:ext cx="2714" cy="1908"/>
                              <a:chOff x="5180" y="2340"/>
                              <a:chExt cx="2714" cy="1908"/>
                            </a:xfrm>
                          </wpg:grpSpPr>
                          <wps:wsp>
                            <wps:cNvPr id="803" name="Text Box 11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0" y="3240"/>
                                <a:ext cx="734" cy="47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22F5" w:rsidRDefault="000022F5" w:rsidP="000022F5">
                                  <w:r>
                                    <w:t>2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4" name="Text Box 11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00" y="3060"/>
                                <a:ext cx="947" cy="47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22F5" w:rsidRDefault="000022F5" w:rsidP="000022F5">
                                  <w: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5" name="Text Box 11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50" y="3240"/>
                                <a:ext cx="947" cy="47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22F5" w:rsidRDefault="000022F5" w:rsidP="000022F5">
                                  <w:r>
                                    <w:t xml:space="preserve"> 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6" name="Line 1184"/>
                            <wps:cNvCnPr/>
                            <wps:spPr bwMode="auto">
                              <a:xfrm rot="15805360" flipV="1">
                                <a:off x="5928" y="3081"/>
                                <a:ext cx="853" cy="148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7" name="Line 1185"/>
                            <wps:cNvCnPr/>
                            <wps:spPr bwMode="auto">
                              <a:xfrm rot="-5794640">
                                <a:off x="6014" y="2196"/>
                                <a:ext cx="690" cy="169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8" name="Line 1186"/>
                            <wps:cNvCnPr/>
                            <wps:spPr bwMode="auto">
                              <a:xfrm rot="-5400000">
                                <a:off x="6981" y="3020"/>
                                <a:ext cx="3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9" name="AutoShape 1187"/>
                            <wps:cNvSpPr>
                              <a:spLocks/>
                            </wps:cNvSpPr>
                            <wps:spPr bwMode="auto">
                              <a:xfrm rot="3900000">
                                <a:off x="6060" y="1820"/>
                                <a:ext cx="220" cy="1980"/>
                              </a:xfrm>
                              <a:prstGeom prst="leftBrace">
                                <a:avLst>
                                  <a:gd name="adj1" fmla="val 7500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0" name="Text Box 11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840" y="2340"/>
                                <a:ext cx="947" cy="47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22F5" w:rsidRDefault="000022F5" w:rsidP="000022F5">
                                  <w:proofErr w:type="gramStart"/>
                                  <w: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1" name="Line 1189"/>
                            <wps:cNvCnPr/>
                            <wps:spPr bwMode="auto">
                              <a:xfrm rot="-5400000">
                                <a:off x="5834" y="3463"/>
                                <a:ext cx="46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813" name="Line 1190"/>
                        <wps:cNvCnPr/>
                        <wps:spPr bwMode="auto">
                          <a:xfrm rot="-5400000">
                            <a:off x="5912" y="3541"/>
                            <a:ext cx="31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B32E64" id="Group 1177" o:spid="_x0000_s1337" style="position:absolute;margin-left:187pt;margin-top:3.65pt;width:135.7pt;height:95.4pt;z-index:251723264" coordorigin="5180,2340" coordsize="2714,1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">
                <v:group id="Group 1178" o:spid="_x0000_s1338" style="position:absolute;left:5180;top:2340;width:2714;height:1908" coordorigin="5180,2340" coordsize="2714,19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LO8zywwAAANwAAAAP&#10;AAAAAAAAAAAAAAAAAKoCAABkcnMvZG93bnJldi54bWxQSwUGAAAAAAQABAD6AAAAmgMAAAAA&#10;">
                  <v:line id="Line 1179" o:spid="_x0000_s1339" style="position:absolute;rotation:-90;flip:x;visibility:visible;mso-wrap-style:square" from="6375,3378" to="7959,3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sVtMQAAADcAAAADwAAAGRycy9kb3ducmV2LnhtbESP0WoCMRRE3wv9h3ALfatZBWXdGqUV&#10;SvsisrYfcLu5JqubmyVJdfv3RhB8HGbmDLNYDa4TJwqx9axgPCpAEDdet2wU/Hx/vJQgYkLW2Hkm&#10;Bf8UYbV8fFhgpf2ZazrtkhEZwrFCBTalvpIyNpYcxpHvibO398FhyjIYqQOeM9x1clIUM+mw5bxg&#10;sae1pea4+3MKfk37bmw9D/PP6bQ8zDayTvutUs9Pw9sriERDuodv7S+toCzGcD2Tj4Bc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ixW0xAAAANwAAAAPAAAAAAAAAAAA&#10;AAAAAKECAABkcnMvZG93bnJldi54bWxQSwUGAAAAAAQABAD5AAAAkgMAAAAA&#10;"/>
                  <v:group id="Group 1180" o:spid="_x0000_s1340" style="position:absolute;left:5180;top:2340;width:2714;height:1908" coordorigin="5180,2340" coordsize="2714,19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KX3HsYAAADc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Rgn8&#10;nglHQG5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pfcexgAAANwA&#10;AAAPAAAAAAAAAAAAAAAAAKoCAABkcnMvZG93bnJldi54bWxQSwUGAAAAAAQABAD6AAAAnQMAAAAA&#10;">
                    <v:shape id="Text Box 1181" o:spid="_x0000_s1341" type="#_x0000_t202" style="position:absolute;left:7160;top:3240;width:734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3XOcUA&#10;AADcAAAADwAAAGRycy9kb3ducmV2LnhtbESPS2vDMBCE74X+B7GF3BIpSRsS10oICYWeWuI8oLfF&#10;Wj+ItTKWGrv/vioEehxm5hsm3Qy2ETfqfO1Yw3SiQBDnztRcajgd38ZLED4gG2wck4Yf8rBZPz6k&#10;mBjX84FuWShFhLBPUEMVQptI6fOKLPqJa4mjV7jOYoiyK6XpsI9w28iZUgtpsea4UGFLu4rya/Zt&#10;NZw/iq/Ls/os9/al7d2gJNuV1Hr0NGxfQQQawn/43n43GpZqDn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fdc5xQAAANwAAAAPAAAAAAAAAAAAAAAAAJgCAABkcnMv&#10;ZG93bnJldi54bWxQSwUGAAAAAAQABAD1AAAAigMAAAAA&#10;" filled="f" stroked="f">
                      <v:textbox>
                        <w:txbxContent>
                          <w:p w:rsidR="000022F5" w:rsidRDefault="000022F5" w:rsidP="000022F5">
                            <w:r>
                              <w:t>24</w:t>
                            </w:r>
                          </w:p>
                        </w:txbxContent>
                      </v:textbox>
                    </v:shape>
                    <v:shape id="Text Box 1182" o:spid="_x0000_s1342" type="#_x0000_t202" style="position:absolute;left:5400;top:3060;width:947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RPTcQA&#10;AADc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6oW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OUT03EAAAA3AAAAA8AAAAAAAAAAAAAAAAAmAIAAGRycy9k&#10;b3ducmV2LnhtbFBLBQYAAAAABAAEAPUAAACJAwAAAAA=&#10;" filled="f" stroked="f">
                      <v:textbox>
                        <w:txbxContent>
                          <w:p w:rsidR="000022F5" w:rsidRDefault="000022F5" w:rsidP="000022F5">
                            <w:r>
                              <w:t>12</w:t>
                            </w:r>
                          </w:p>
                        </w:txbxContent>
                      </v:textbox>
                    </v:shape>
                    <v:shape id="Text Box 1183" o:spid="_x0000_s1343" type="#_x0000_t202" style="position:absolute;left:5950;top:3240;width:947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jq1sQA&#10;AADcAAAADwAAAGRycy9kb3ducmV2LnhtbESPQWvCQBSE7wX/w/KE3ppdpZY0dRPEUuhJqW0Fb4/s&#10;MwnNvg3ZrYn/3hUEj8PMfMMsi9G24kS9bxxrmCUKBHHpTMOVhp/vj6cUhA/IBlvHpOFMHop88rDE&#10;zLiBv+i0C5WIEPYZaqhD6DIpfVmTRZ+4jjh6R9dbDFH2lTQ9DhFuWzlX6kVabDgu1NjRuqbyb/dv&#10;Nfxujof9s9pW73bRDW5Uku2r1PpxOq7eQAQawz18a38aDalawPVMPAIy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Y6tbEAAAA3AAAAA8AAAAAAAAAAAAAAAAAmAIAAGRycy9k&#10;b3ducmV2LnhtbFBLBQYAAAAABAAEAPUAAACJAwAAAAA=&#10;" filled="f" stroked="f">
                      <v:textbox>
                        <w:txbxContent>
                          <w:p w:rsidR="000022F5" w:rsidRDefault="000022F5" w:rsidP="000022F5">
                            <w:r>
                              <w:t xml:space="preserve"> 8</w:t>
                            </w:r>
                          </w:p>
                        </w:txbxContent>
                      </v:textbox>
                    </v:shape>
                    <v:line id="Line 1184" o:spid="_x0000_s1344" style="position:absolute;rotation:6329292fd;flip:y;visibility:visible;mso-wrap-style:square" from="5928,3081" to="6781,4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/AKMMAAADcAAAADwAAAGRycy9kb3ducmV2LnhtbESPQYvCMBSE7wv+h/AEL4umeihSjSKC&#10;4GXRVX/As3m21eYlNNna/nsjLHgcZuYbZrnuTC1aanxlWcF0koAgzq2uuFBwOe/GcxA+IGusLZOC&#10;njysV4OvJWbaPvmX2lMoRISwz1BBGYLLpPR5SQb9xDri6N1sYzBE2RRSN/iMcFPLWZKk0mDFcaFE&#10;R9uS8sfpzyj4bq83/rmmj767925X7zd3dzgqNRp2mwWIQF34hP/be61gnqTwPhOPgFy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fwCjDAAAA3AAAAA8AAAAAAAAAAAAA&#10;AAAAoQIAAGRycy9kb3ducmV2LnhtbFBLBQYAAAAABAAEAPkAAACRAwAAAAA=&#10;"/>
                    <v:line id="Line 1185" o:spid="_x0000_s1345" style="position:absolute;rotation:-6329292fd;visibility:visible;mso-wrap-style:square" from="6014,2196" to="6704,3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k2AMMAAADcAAAADwAAAGRycy9kb3ducmV2LnhtbESPQYvCMBSE7wv+h/AEb2uqiEo1ioji&#10;4kWsHjw+mmdbbF5KE9vqr98IC3scZuYbZrnuTCkaql1hWcFoGIEgTq0uOFNwvey/5yCcR9ZYWiYF&#10;L3KwXvW+lhhr2/KZmsRnIkDYxagg976KpXRpTgbd0FbEwbvb2qAPss6krrENcFPKcRRNpcGCw0KO&#10;FW1zSh/J0yhIDscnN+/qtGu9fIz2OJm8rzelBv1uswDhqfP/4b/2j1Ywj2bwOROOgF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8JNgDDAAAA3AAAAA8AAAAAAAAAAAAA&#10;AAAAoQIAAGRycy9kb3ducmV2LnhtbFBLBQYAAAAABAAEAPkAAACRAwAAAAA=&#10;"/>
                    <v:line id="Line 1186" o:spid="_x0000_s1346" style="position:absolute;rotation:-90;visibility:visible;mso-wrap-style:square" from="6981,3020" to="7366,3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TJlcEAAADcAAAADwAAAGRycy9kb3ducmV2LnhtbERPy2oCMRTdC/2HcAtupGZqi+holCII&#10;rsRnwd1lcmcyOLkZkqjj3zcLocvDec+XnW3EnXyoHSv4HGYgiAuna64UnI7rjwmIEJE1No5JwZMC&#10;LBdvvTnm2j14T/dDrEQK4ZCjAhNjm0sZCkMWw9C1xIkrnbcYE/SV1B4fKdw2cpRlY2mx5tRgsKWV&#10;oeJ6uFkFdufP9Gum3yWdBnF83n7tLyUr1X/vfmYgInXxX/xyb7SCSZbWpjPpCMjF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BMmVwQAAANwAAAAPAAAAAAAAAAAAAAAA&#10;AKECAABkcnMvZG93bnJldi54bWxQSwUGAAAAAAQABAD5AAAAjwMAAAAA&#10;">
                      <v:stroke endarrow="block"/>
                    </v:line>
                    <v:shapetype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AutoShape 1187" o:spid="_x0000_s1347" type="#_x0000_t87" style="position:absolute;left:6060;top:1820;width:220;height:1980;rotation: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9+P8MA&#10;AADcAAAADwAAAGRycy9kb3ducmV2LnhtbESPQWsCMRSE74L/ITyhN80qRdytUbS00KurYo+Pzetm&#10;6eYlbFJd/fWNIHgcZuYbZrnubSvO1IXGsYLpJANBXDndcK3gsP8cL0CEiKyxdUwKrhRgvRoOllho&#10;d+EdnctYiwThUKACE6MvpAyVIYth4jxx8n5cZzEm2dVSd3hJcNvKWZbNpcWG04JBT++Gqt/yzyp4&#10;vfLp6H11My43t813aWYfcavUy6jfvIGI1Mdn+NH+0goWWQ73M+kIyN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B9+P8MAAADcAAAADwAAAAAAAAAAAAAAAACYAgAAZHJzL2Rv&#10;d25yZXYueG1sUEsFBgAAAAAEAAQA9QAAAIgDAAAAAA==&#10;"/>
                    <v:shape id="Text Box 1188" o:spid="_x0000_s1348" type="#_x0000_t202" style="position:absolute;left:5840;top:2340;width:947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bfk8AA&#10;AADcAAAADwAAAGRycy9kb3ducmV2LnhtbERPy4rCMBTdC/MP4Q6400RR0Y5RhpEBV4r1Ae4uzbUt&#10;09yUJmPr35uF4PJw3st1Zytxp8aXjjWMhgoEceZMybmG0/F3MAfhA7LByjFpeJCH9eqjt8TEuJYP&#10;dE9DLmII+wQ1FCHUiZQ+K8iiH7qaOHI311gMETa5NA22MdxWcqzUTFosOTYUWNNPQdlf+m81nHe3&#10;62Wi9vnGTuvWdUqyXUit+5/d9xeIQF14i1/urdEwH8X58Uw8An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Xbfk8AAAADcAAAADwAAAAAAAAAAAAAAAACYAgAAZHJzL2Rvd25y&#10;ZXYueG1sUEsFBgAAAAAEAAQA9QAAAIUDAAAAAA==&#10;" filled="f" stroked="f">
                      <v:textbox>
                        <w:txbxContent>
                          <w:p w:rsidR="000022F5" w:rsidRDefault="000022F5" w:rsidP="000022F5">
                            <w:proofErr w:type="gramStart"/>
                            <w: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line id="Line 1189" o:spid="_x0000_s1349" style="position:absolute;rotation:-90;visibility:visible;mso-wrap-style:square" from="5834,3463" to="6301,34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69jsYAAADcAAAADwAAAGRycy9kb3ducmV2LnhtbESPQWsCMRSE74L/ITyhN81uD1a3RhHB&#10;WooeqoL09tg8N9tuXpYkdbf/3hQKPQ4z8w2zWPW2ETfyoXasIJ9kIIhLp2uuFJxP2/EMRIjIGhvH&#10;pOCHAqyWw8ECC+06fqfbMVYiQTgUqMDE2BZShtKQxTBxLXHyrs5bjEn6SmqPXYLbRj5m2VRarDkt&#10;GGxpY6j8On5bBU/uZd99XD8vfrPTNj8fDubtNFfqYdSvn0FE6uN/+K/9qhXM8hx+z6QjIJ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OvY7GAAAA3AAAAA8AAAAAAAAA&#10;AAAAAAAAoQIAAGRycy9kb3ducmV2LnhtbFBLBQYAAAAABAAEAPkAAACUAwAAAAA=&#10;"/>
                  </v:group>
                </v:group>
                <v:line id="Line 1190" o:spid="_x0000_s1350" style="position:absolute;rotation:-90;visibility:visible;mso-wrap-style:square" from="5912,3541" to="6223,3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nNOcQAAADcAAAADwAAAGRycy9kb3ducmV2LnhtbESPT2sCMRTE74V+h/AKvRTNWkV0axQR&#10;Cj2J/8HbY/N2s3TzsiSpbr+9EQSPw8z8hpktOtuIC/lQO1Yw6GcgiAuna64UHPbfvQmIEJE1No5J&#10;wT8FWMxfX2aYa3flLV12sRIJwiFHBSbGNpcyFIYshr5riZNXOm8xJukrqT1eE9w28jPLxtJizWnB&#10;YEsrQ8Xv7s8qsBt/pJOZjko6fMTxcT3cnktW6v2tW36BiNTFZ/jR/tEKJoMh3M+kIyDn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ec05xAAAANwAAAAPAAAAAAAAAAAA&#10;AAAAAKECAABkcnMvZG93bnJldi54bWxQSwUGAAAAAAQABAD5AAAAkgMAAAAA&#10;">
                  <v:stroke endarrow="block"/>
                </v:line>
              </v:group>
            </w:pict>
          </mc:Fallback>
        </mc:AlternateContent>
      </w:r>
      <w:r w:rsidRPr="00C5395B">
        <w:rPr>
          <w:noProof/>
        </w:rPr>
        <mc:AlternateContent>
          <mc:Choice Requires="wps">
            <w:drawing>
              <wp:anchor distT="0" distB="0" distL="114300" distR="114300" simplePos="0" relativeHeight="251721216" behindDoc="0" locked="0" layoutInCell="1" allowOverlap="1" wp14:anchorId="6E6BA3E4" wp14:editId="327B4A94">
                <wp:simplePos x="0" y="0"/>
                <wp:positionH relativeFrom="column">
                  <wp:posOffset>4528185</wp:posOffset>
                </wp:positionH>
                <wp:positionV relativeFrom="paragraph">
                  <wp:posOffset>1335405</wp:posOffset>
                </wp:positionV>
                <wp:extent cx="689610" cy="217170"/>
                <wp:effectExtent l="0" t="0" r="0" b="0"/>
                <wp:wrapNone/>
                <wp:docPr id="164" name="Text Box 1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9610" cy="217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22F5" w:rsidRDefault="000022F5" w:rsidP="000022F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6BA3E4" id="Text Box 1147" o:spid="_x0000_s1351" type="#_x0000_t202" style="position:absolute;margin-left:356.55pt;margin-top:105.15pt;width:54.3pt;height:17.1pt;z-index:25172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Y3DvAIAAMY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" filled="f" stroked="f">
                <v:textbox>
                  <w:txbxContent>
                    <w:p w:rsidR="000022F5" w:rsidRDefault="000022F5" w:rsidP="000022F5"/>
                  </w:txbxContent>
                </v:textbox>
              </v:shape>
            </w:pict>
          </mc:Fallback>
        </mc:AlternateContent>
      </w:r>
      <w:proofErr w:type="gramStart"/>
      <w:r>
        <w:t>a</w:t>
      </w:r>
      <w:r w:rsidRPr="00C5395B">
        <w:t xml:space="preserve">) </w:t>
      </w:r>
      <w:r>
        <w:tab/>
      </w:r>
      <w:r>
        <w:tab/>
      </w:r>
      <w:r>
        <w:tab/>
      </w:r>
      <w:r>
        <w:tab/>
      </w:r>
      <w:r w:rsidRPr="00C5395B">
        <w:t xml:space="preserve">      </w:t>
      </w:r>
      <w:r w:rsidRPr="00C5395B">
        <w:tab/>
      </w:r>
      <w:r>
        <w:t>b</w:t>
      </w:r>
      <w:r w:rsidRPr="00C5395B">
        <w:t xml:space="preserve">) </w:t>
      </w:r>
      <w:r>
        <w:tab/>
      </w:r>
      <w:r>
        <w:tab/>
      </w:r>
      <w:r>
        <w:tab/>
      </w:r>
      <w:r>
        <w:tab/>
      </w:r>
      <w:r>
        <w:tab/>
        <w:t>c)</w:t>
      </w:r>
      <w:proofErr w:type="gramEnd"/>
      <w:r>
        <w:t xml:space="preserve"> </w:t>
      </w:r>
    </w:p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>
      <w:pPr>
        <w:pStyle w:val="ListParagraph"/>
        <w:numPr>
          <w:ilvl w:val="0"/>
          <w:numId w:val="20"/>
        </w:numPr>
      </w:pPr>
      <w:r w:rsidRPr="00C5395B">
        <w:t xml:space="preserve">Use the diagram to find the height of each building. </w:t>
      </w:r>
    </w:p>
    <w:p w:rsidR="000022F5" w:rsidRPr="00C5395B" w:rsidRDefault="000022F5" w:rsidP="000022F5"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25312" behindDoc="0" locked="0" layoutInCell="1" allowOverlap="1" wp14:anchorId="35F1F57F" wp14:editId="1E63E54D">
                <wp:simplePos x="0" y="0"/>
                <wp:positionH relativeFrom="column">
                  <wp:posOffset>279400</wp:posOffset>
                </wp:positionH>
                <wp:positionV relativeFrom="paragraph">
                  <wp:posOffset>142875</wp:posOffset>
                </wp:positionV>
                <wp:extent cx="1397000" cy="1320800"/>
                <wp:effectExtent l="12700" t="24130" r="0" b="0"/>
                <wp:wrapNone/>
                <wp:docPr id="769" name="Group 1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97000" cy="1320800"/>
                          <a:chOff x="1880" y="8100"/>
                          <a:chExt cx="2200" cy="2080"/>
                        </a:xfrm>
                      </wpg:grpSpPr>
                      <wps:wsp>
                        <wps:cNvPr id="770" name="Rectangle 1217"/>
                        <wps:cNvSpPr>
                          <a:spLocks noChangeArrowheads="1"/>
                        </wps:cNvSpPr>
                        <wps:spPr bwMode="auto">
                          <a:xfrm>
                            <a:off x="2650" y="9540"/>
                            <a:ext cx="33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71" name="Group 1218"/>
                        <wpg:cNvGrpSpPr>
                          <a:grpSpLocks/>
                        </wpg:cNvGrpSpPr>
                        <wpg:grpSpPr bwMode="auto">
                          <a:xfrm>
                            <a:off x="1880" y="8100"/>
                            <a:ext cx="2200" cy="2080"/>
                            <a:chOff x="1880" y="8100"/>
                            <a:chExt cx="2200" cy="2080"/>
                          </a:xfrm>
                        </wpg:grpSpPr>
                        <wpg:grpSp>
                          <wpg:cNvPr id="772" name="Group 1219"/>
                          <wpg:cNvGrpSpPr>
                            <a:grpSpLocks/>
                          </wpg:cNvGrpSpPr>
                          <wpg:grpSpPr bwMode="auto">
                            <a:xfrm>
                              <a:off x="1880" y="8100"/>
                              <a:ext cx="2090" cy="1620"/>
                              <a:chOff x="1550" y="8100"/>
                              <a:chExt cx="2750" cy="1980"/>
                            </a:xfrm>
                          </wpg:grpSpPr>
                          <wps:wsp>
                            <wps:cNvPr id="773" name="AutoShape 12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10" y="8100"/>
                                <a:ext cx="2090" cy="1980"/>
                              </a:xfrm>
                              <a:prstGeom prst="rtTriangl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4" name="AutoShape 12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60" y="8640"/>
                                <a:ext cx="1540" cy="1440"/>
                              </a:xfrm>
                              <a:prstGeom prst="rtTriangl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5" name="Rectangle 12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50" y="8100"/>
                                <a:ext cx="660" cy="1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99CC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76" name="Text Box 12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20" y="9720"/>
                              <a:ext cx="1100" cy="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22F5" w:rsidRDefault="000022F5" w:rsidP="000022F5">
                                <w:r>
                                  <w:t xml:space="preserve">30 </w:t>
                                </w:r>
                                <w:proofErr w:type="spellStart"/>
                                <w:r>
                                  <w:t>ft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7" name="Text Box 12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80" y="9720"/>
                              <a:ext cx="1100" cy="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22F5" w:rsidRDefault="000022F5" w:rsidP="000022F5">
                                <w:r>
                                  <w:t xml:space="preserve">40 </w:t>
                                </w:r>
                                <w:proofErr w:type="spellStart"/>
                                <w:r>
                                  <w:t>ft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8" name="Text Box 1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50" y="9000"/>
                              <a:ext cx="1100" cy="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22F5" w:rsidRDefault="000022F5" w:rsidP="000022F5">
                                <w:r>
                                  <w:t xml:space="preserve"> 36 </w:t>
                                </w:r>
                                <w:proofErr w:type="spellStart"/>
                                <w:r>
                                  <w:t>ft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79" name="Rectangle 1226"/>
                        <wps:cNvSpPr>
                          <a:spLocks noChangeArrowheads="1"/>
                        </wps:cNvSpPr>
                        <wps:spPr bwMode="auto">
                          <a:xfrm>
                            <a:off x="1880" y="9540"/>
                            <a:ext cx="110" cy="180"/>
                          </a:xfrm>
                          <a:prstGeom prst="rect">
                            <a:avLst/>
                          </a:prstGeom>
                          <a:solidFill>
                            <a:srgbClr val="99CC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5F1F57F" id="Group 1216" o:spid="_x0000_s1352" style="position:absolute;margin-left:22pt;margin-top:11.25pt;width:110pt;height:104pt;z-index:251725312" coordorigin="1880,8100" coordsize="2200,2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">
                <v:rect id="Rectangle 1217" o:spid="_x0000_s1353" style="position:absolute;left:2650;top:9540;width:33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LOF8IA&#10;AADcAAAADwAAAGRycy9kb3ducmV2LnhtbERPPW/CMBDdK/EfrEPqVhyoBG2IgxAoFR0hLN2u8ZGk&#10;jc+R7UDaX18PlRif3ne2GU0nruR8a1nBfJaAIK6sbrlWcC6LpxcQPiBr7CyTgh/ysMknDxmm2t74&#10;SNdTqEUMYZ+igiaEPpXSVw0Z9DPbE0fuYp3BEKGrpXZ4i+Gmk4skWUqDLceGBnvaNVR9nwaj4LNd&#10;nPH3WL4l5rV4Du9j+TV87JV6nI7bNYhAY7iL/90HrWC1ivPjmXgEZP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4s4XwgAAANwAAAAPAAAAAAAAAAAAAAAAAJgCAABkcnMvZG93&#10;bnJldi54bWxQSwUGAAAAAAQABAD1AAAAhwMAAAAA&#10;"/>
                <v:group id="Group 1218" o:spid="_x0000_s1354" style="position:absolute;left:1880;top:8100;width:2200;height:2080" coordorigin="1880,8100" coordsize="2200,2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sWOQsYAAADcAAAADwAAAGRycy9kb3ducmV2LnhtbESPT2vCQBTE7wW/w/KE&#10;3uomltaSuoqIlh5CwUQovT2yzySYfRuya/58+26h4HGYmd8w6+1oGtFT52rLCuJFBIK4sLrmUsE5&#10;Pz69gXAeWWNjmRRM5GC7mT2sMdF24BP1mS9FgLBLUEHlfZtI6YqKDLqFbYmDd7GdQR9kV0rd4RDg&#10;ppHLKHqVBmsOCxW2tK+ouGY3o+BjwGH3HB/69HrZTz/5y9d3GpNSj/Nx9w7C0+jv4f/2p1awWsX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KxY5CxgAAANwA&#10;AAAPAAAAAAAAAAAAAAAAAKoCAABkcnMvZG93bnJldi54bWxQSwUGAAAAAAQABAD6AAAAnQMAAAAA&#10;">
                  <v:group id="Group 1219" o:spid="_x0000_s1355" style="position:absolute;left:1880;top:8100;width:2090;height:1620" coordorigin="1550,8100" coordsize="2750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hcQN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dPp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oXEDXFAAAA3AAA&#10;AA8AAAAAAAAAAAAAAAAAqgIAAGRycy9kb3ducmV2LnhtbFBLBQYAAAAABAAEAPoAAACcAwAAAAA=&#10;">
                    <v:shape id="AutoShape 1220" o:spid="_x0000_s1356" type="#_x0000_t6" style="position:absolute;left:2210;top:8100;width:2090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h918YA&#10;AADcAAAADwAAAGRycy9kb3ducmV2LnhtbESP3WrCQBSE7wu+w3IEb4puaqFK6ipaEIRi/YXSu0P2&#10;NAlmz8bsmsS3dwXBy2FmvmEms9YUoqbK5ZYVvA0iEMSJ1TmnCo6HZX8MwnlkjYVlUnAlB7Np52WC&#10;sbYN76je+1QECLsYFWTel7GULsnIoBvYkjh4/7Yy6IOsUqkrbALcFHIYRR/SYM5hIcOSvjJKTvuL&#10;UbDw3220HDbn7c/i73c7XteIrxulet12/gnCU+uf4Ud7pRWMRu9wPxOOgJz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qh918YAAADcAAAADwAAAAAAAAAAAAAAAACYAgAAZHJz&#10;L2Rvd25yZXYueG1sUEsFBgAAAAAEAAQA9QAAAIsDAAAAAA==&#10;" filled="f"/>
                    <v:shape id="AutoShape 1221" o:spid="_x0000_s1357" type="#_x0000_t6" style="position:absolute;left:2760;top:8640;width:15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Hlo8YA&#10;AADcAAAADwAAAGRycy9kb3ducmV2LnhtbESP3WrCQBSE7wu+w3IEb4puKqVK6ipaEIRi/YXSu0P2&#10;NAlmz8bsmsS3dwXBy2FmvmEms9YUoqbK5ZYVvA0iEMSJ1TmnCo6HZX8MwnlkjYVlUnAlB7Np52WC&#10;sbYN76je+1QECLsYFWTel7GULsnIoBvYkjh4/7Yy6IOsUqkrbALcFHIYRR/SYM5hIcOSvjJKTvuL&#10;UbDw3220HDbn7c/i73c7XteIrxulet12/gnCU+uf4Ud7pRWMRu9wPxOOgJz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UHlo8YAAADcAAAADwAAAAAAAAAAAAAAAACYAgAAZHJz&#10;L2Rvd25yZXYueG1sUEsFBgAAAAAEAAQA9QAAAIsDAAAAAA==&#10;" filled="f"/>
                    <v:rect id="Rectangle 1222" o:spid="_x0000_s1358" style="position:absolute;left:1550;top:8100;width:660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gI/8UA&#10;AADcAAAADwAAAGRycy9kb3ducmV2LnhtbESPT2vCQBTE7wW/w/IEb3VjsTVEN2JLU4o3/0CuL9ln&#10;Esy+jdlV02/fLRQ8DjPzG2a1HkwrbtS7xrKC2TQCQVxa3XCl4HjInmMQziNrbC2Tgh9ysE5HTytM&#10;tL3zjm57X4kAYZeggtr7LpHSlTUZdFPbEQfvZHuDPsi+krrHe4CbVr5E0Zs02HBYqLGjj5rK8/5q&#10;FGzjNiuGS/y5nV/euSzyfF585UpNxsNmCcLT4B/h//a3VrBYvMLfmXAEZPo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OAj/xQAAANwAAAAPAAAAAAAAAAAAAAAAAJgCAABkcnMv&#10;ZG93bnJldi54bWxQSwUGAAAAAAQABAD1AAAAigMAAAAA&#10;" fillcolor="#9cf"/>
                  </v:group>
                  <v:shape id="Text Box 1223" o:spid="_x0000_s1359" type="#_x0000_t202" style="position:absolute;left:2320;top:9720;width:1100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iTisUA&#10;AADcAAAADwAAAGRycy9kb3ducmV2LnhtbESPT2vCQBTE7wW/w/KE3uquUv80ZiPSUvDUYloL3h7Z&#10;ZxLMvg3ZrYnf3i0UPA4z8xsm3Qy2ERfqfO1Yw3SiQBAXztRcavj+en9agfAB2WDjmDRcycMmGz2k&#10;mBjX854ueShFhLBPUEMVQptI6YuKLPqJa4mjd3KdxRBlV0rTYR/htpEzpRbSYs1xocKWXisqzvmv&#10;1XD4OB1/ntVn+Wbnbe8GJdm+SK0fx8N2DSLQEO7h//bOaFguF/B3Jh4Bm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uJOKxQAAANwAAAAPAAAAAAAAAAAAAAAAAJgCAABkcnMv&#10;ZG93bnJldi54bWxQSwUGAAAAAAQABAD1AAAAigMAAAAA&#10;" filled="f" stroked="f">
                    <v:textbox>
                      <w:txbxContent>
                        <w:p w:rsidR="000022F5" w:rsidRDefault="000022F5" w:rsidP="000022F5">
                          <w:r>
                            <w:t xml:space="preserve">30 </w:t>
                          </w:r>
                          <w:proofErr w:type="spellStart"/>
                          <w:r>
                            <w:t>ft</w:t>
                          </w:r>
                          <w:proofErr w:type="spellEnd"/>
                        </w:p>
                      </w:txbxContent>
                    </v:textbox>
                  </v:shape>
                  <v:shape id="Text Box 1224" o:spid="_x0000_s1360" type="#_x0000_t202" style="position:absolute;left:2980;top:9720;width:1100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Q2EcQA&#10;AADcAAAADwAAAGRycy9kb3ducmV2LnhtbESPQWvCQBSE74X+h+UVvNXdFm1q6iaUiuDJolbB2yP7&#10;TEKzb0N2NfHfu4WCx2FmvmHm+WAbcaHO1441vIwVCOLCmZpLDT+75fM7CB+QDTaOScOVPOTZ48Mc&#10;U+N63tBlG0oRIexT1FCF0KZS+qIii37sWuLonVxnMUTZldJ02Ee4beSrUm/SYs1xocKWvioqfrdn&#10;q2G/Ph0PE/VdLuy07d2gJNuZ1Hr0NHx+gAg0hHv4v70yGpIkgb8z8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30NhHEAAAA3AAAAA8AAAAAAAAAAAAAAAAAmAIAAGRycy9k&#10;b3ducmV2LnhtbFBLBQYAAAAABAAEAPUAAACJAwAAAAA=&#10;" filled="f" stroked="f">
                    <v:textbox>
                      <w:txbxContent>
                        <w:p w:rsidR="000022F5" w:rsidRDefault="000022F5" w:rsidP="000022F5">
                          <w:r>
                            <w:t xml:space="preserve">40 </w:t>
                          </w:r>
                          <w:proofErr w:type="spellStart"/>
                          <w:r>
                            <w:t>ft</w:t>
                          </w:r>
                          <w:proofErr w:type="spellEnd"/>
                        </w:p>
                      </w:txbxContent>
                    </v:textbox>
                  </v:shape>
                  <v:shape id="Text Box 1225" o:spid="_x0000_s1361" type="#_x0000_t202" style="position:absolute;left:2650;top:9000;width:1100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uiY8AA&#10;AADcAAAADwAAAGRycy9kb3ducmV2LnhtbERPy4rCMBTdC/MP4Q7MThOH8dUxyqAIrhSfMLtLc22L&#10;zU1poq1/bxaCy8N5T+etLcWdal841tDvKRDEqTMFZxqOh1V3DMIHZIOlY9LwIA/z2UdniolxDe/o&#10;vg+ZiCHsE9SQh1AlUvo0J4u+5yriyF1cbTFEWGfS1NjEcFvKb6WG0mLBsSHHihY5pdf9zWo4bS7/&#10;5x+1zZZ2UDWuVZLtRGr99dn+/YII1Ia3+OVeGw2jUVwbz8QjIG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GuiY8AAAADcAAAADwAAAAAAAAAAAAAAAACYAgAAZHJzL2Rvd25y&#10;ZXYueG1sUEsFBgAAAAAEAAQA9QAAAIUDAAAAAA==&#10;" filled="f" stroked="f">
                    <v:textbox>
                      <w:txbxContent>
                        <w:p w:rsidR="000022F5" w:rsidRDefault="000022F5" w:rsidP="000022F5">
                          <w:r>
                            <w:t xml:space="preserve"> 36 </w:t>
                          </w:r>
                          <w:proofErr w:type="spellStart"/>
                          <w:r>
                            <w:t>ft</w:t>
                          </w:r>
                          <w:proofErr w:type="spellEnd"/>
                        </w:p>
                      </w:txbxContent>
                    </v:textbox>
                  </v:shape>
                </v:group>
                <v:rect id="Rectangle 1226" o:spid="_x0000_s1362" style="position:absolute;left:1880;top:9540;width:11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UC+sUA&#10;AADcAAAADwAAAGRycy9kb3ducmV2LnhtbESPQWvCQBSE74X+h+UVvNWNRTSNbkJbtIi3poVcX7LP&#10;JJh9G7Nbjf/eLRQ8DjPzDbPORtOJMw2utaxgNo1AEFdWt1wr+PnePscgnEfW2FkmBVdykKWPD2tM&#10;tL3wF51zX4sAYZeggsb7PpHSVQ0ZdFPbEwfvYAeDPsihlnrAS4CbTr5E0UIabDksNNjTR0PVMf81&#10;CvZxty3HU7zZz0/vXJVFMS8/C6UmT+PbCoSn0d/D/+2dVrBcvsLfmXAEZH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dQL6xQAAANwAAAAPAAAAAAAAAAAAAAAAAJgCAABkcnMv&#10;ZG93bnJldi54bWxQSwUGAAAAAAQABAD1AAAAigMAAAAA&#10;" fillcolor="#9cf"/>
              </v:group>
            </w:pict>
          </mc:Fallback>
        </mc:AlternateContent>
      </w:r>
    </w:p>
    <w:p w:rsidR="000022F5" w:rsidRPr="00C5395B" w:rsidRDefault="000022F5" w:rsidP="000022F5"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26336" behindDoc="0" locked="0" layoutInCell="1" allowOverlap="1" wp14:anchorId="79607E7B" wp14:editId="05E127C7">
                <wp:simplePos x="0" y="0"/>
                <wp:positionH relativeFrom="column">
                  <wp:posOffset>2540635</wp:posOffset>
                </wp:positionH>
                <wp:positionV relativeFrom="paragraph">
                  <wp:posOffset>78740</wp:posOffset>
                </wp:positionV>
                <wp:extent cx="1117600" cy="1092200"/>
                <wp:effectExtent l="0" t="19050" r="44450" b="0"/>
                <wp:wrapNone/>
                <wp:docPr id="20" name="Group 1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17600" cy="1092200"/>
                          <a:chOff x="4850" y="8460"/>
                          <a:chExt cx="1760" cy="1720"/>
                        </a:xfrm>
                      </wpg:grpSpPr>
                      <wps:wsp>
                        <wps:cNvPr id="21" name="Text Box 1228"/>
                        <wps:cNvSpPr txBox="1">
                          <a:spLocks noChangeArrowheads="1"/>
                        </wps:cNvSpPr>
                        <wps:spPr bwMode="auto">
                          <a:xfrm>
                            <a:off x="5400" y="9720"/>
                            <a:ext cx="1100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22F5" w:rsidRDefault="000022F5" w:rsidP="000022F5">
                              <w:r>
                                <w:t xml:space="preserve">24 </w:t>
                              </w:r>
                              <w:proofErr w:type="spellStart"/>
                              <w:r>
                                <w:t>f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2" name="Group 1229"/>
                        <wpg:cNvGrpSpPr>
                          <a:grpSpLocks/>
                        </wpg:cNvGrpSpPr>
                        <wpg:grpSpPr bwMode="auto">
                          <a:xfrm>
                            <a:off x="4850" y="8460"/>
                            <a:ext cx="1760" cy="1260"/>
                            <a:chOff x="4850" y="8460"/>
                            <a:chExt cx="1760" cy="1260"/>
                          </a:xfrm>
                        </wpg:grpSpPr>
                        <wpg:grpSp>
                          <wpg:cNvPr id="704" name="Group 1230"/>
                          <wpg:cNvGrpSpPr>
                            <a:grpSpLocks/>
                          </wpg:cNvGrpSpPr>
                          <wpg:grpSpPr bwMode="auto">
                            <a:xfrm>
                              <a:off x="4850" y="8460"/>
                              <a:ext cx="1760" cy="1260"/>
                              <a:chOff x="4850" y="8460"/>
                              <a:chExt cx="1760" cy="1260"/>
                            </a:xfrm>
                          </wpg:grpSpPr>
                          <wpg:grpSp>
                            <wpg:cNvPr id="705" name="Group 1231"/>
                            <wpg:cNvGrpSpPr>
                              <a:grpSpLocks/>
                            </wpg:cNvGrpSpPr>
                            <wpg:grpSpPr bwMode="auto">
                              <a:xfrm>
                                <a:off x="4850" y="8460"/>
                                <a:ext cx="1760" cy="1260"/>
                                <a:chOff x="5840" y="8460"/>
                                <a:chExt cx="1760" cy="1260"/>
                              </a:xfrm>
                            </wpg:grpSpPr>
                            <wps:wsp>
                              <wps:cNvPr id="706" name="AutoShape 12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80" y="8460"/>
                                  <a:ext cx="1320" cy="1260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7" name="Rectangle 12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0" y="8460"/>
                                  <a:ext cx="440" cy="12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99CC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708" name="Rectangle 12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90" y="9540"/>
                                <a:ext cx="11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09" name="Rectangle 12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50" y="9540"/>
                                <a:ext cx="11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99CC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10" name="Arc 1236"/>
                          <wps:cNvSpPr>
                            <a:spLocks/>
                          </wps:cNvSpPr>
                          <wps:spPr bwMode="auto">
                            <a:xfrm flipV="1">
                              <a:off x="5290" y="8640"/>
                              <a:ext cx="220" cy="180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220 w 21600"/>
                                <a:gd name="T3" fmla="*/ 180 h 21600"/>
                                <a:gd name="T4" fmla="*/ 0 w 21600"/>
                                <a:gd name="T5" fmla="*/ 18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607E7B" id="Group 1227" o:spid="_x0000_s1363" style="position:absolute;margin-left:200.05pt;margin-top:6.2pt;width:88pt;height:86pt;z-index:251726336" coordorigin="4850,8460" coordsize="1760,1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">
                <v:shape id="Text Box 1228" o:spid="_x0000_s1364" type="#_x0000_t202" style="position:absolute;left:5400;top:9720;width:1100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0022F5" w:rsidRDefault="000022F5" w:rsidP="000022F5">
                        <w:r>
                          <w:t xml:space="preserve">24 </w:t>
                        </w:r>
                        <w:proofErr w:type="spellStart"/>
                        <w:r>
                          <w:t>ft</w:t>
                        </w:r>
                        <w:proofErr w:type="spellEnd"/>
                      </w:p>
                    </w:txbxContent>
                  </v:textbox>
                </v:shape>
                <v:group id="Group 1229" o:spid="_x0000_s1365" style="position:absolute;left:4850;top:8460;width:1760;height:1260" coordorigin="4850,8460" coordsize="176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group id="Group 1230" o:spid="_x0000_s1366" style="position:absolute;left:4850;top:8460;width:1760;height:1260" coordorigin="4850,8460" coordsize="176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rRep8YAAADc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j97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tF6nxgAAANwA&#10;AAAPAAAAAAAAAAAAAAAAAKoCAABkcnMvZG93bnJldi54bWxQSwUGAAAAAAQABAD6AAAAnQMAAAAA&#10;">
                    <v:group id="Group 1231" o:spid="_x0000_s1367" style="position:absolute;left:4850;top:8460;width:1760;height:1260" coordorigin="5840,8460" coordsize="176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fj7PMUAAADcAAAADwAAAGRycy9kb3ducmV2LnhtbESPT4vCMBTE7wt+h/AE&#10;b5pWUZeuUURUPIjgH1j29miebbF5KU1s67ffLAh7HGbmN8xi1ZlSNFS7wrKCeBSBIE6tLjhTcLvu&#10;hp8gnEfWWFomBS9ysFr2PhaYaNvymZqLz0SAsEtQQe59lUjp0pwMupGtiIN3t7VBH2SdSV1jG+Cm&#10;lOMomkmDBYeFHCva5JQ+Lk+jYN9iu57E2+b4uG9eP9fp6fsYk1KDfrf+AuGp8//hd/ugFcyjK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34+zzFAAAA3AAA&#10;AA8AAAAAAAAAAAAAAAAAqgIAAGRycy9kb3ducmV2LnhtbFBLBQYAAAAABAAEAPoAAACcAwAAAAA=&#10;">
                      <v:shape id="AutoShape 1232" o:spid="_x0000_s1368" type="#_x0000_t6" style="position:absolute;left:6280;top:8460;width:132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mtMsYA&#10;AADcAAAADwAAAGRycy9kb3ducmV2LnhtbESPQWvCQBSE7wX/w/IEL0V39WAlukoVBKHUWitIb4/s&#10;axKafRuzaxL/vSsUehxm5htmsepsKRqqfeFYw3ikQBCnzhScaTh9bYczED4gGywdk4YbeVgte08L&#10;TIxr+ZOaY8hEhLBPUEMeQpVI6dOcLPqRq4ij9+NqiyHKOpOmxjbCbSknSk2lxYLjQo4VbXJKf49X&#10;q2Ed3jq1nbSXw379fT7M3hvE5w+tB/3udQ4iUBf+w3/tndHwoqbwOBOPgFz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tmtMsYAAADcAAAADwAAAAAAAAAAAAAAAACYAgAAZHJz&#10;L2Rvd25yZXYueG1sUEsFBgAAAAAEAAQA9QAAAIsDAAAAAA==&#10;" filled="f"/>
                      <v:rect id="Rectangle 1233" o:spid="_x0000_s1369" style="position:absolute;left:5840;top:8460;width:44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BAbsUA&#10;AADcAAAADwAAAGRycy9kb3ducmV2LnhtbESPQWvCQBSE7wX/w/KE3ppNizQhZpUqVYq3pkKuL9ln&#10;Esy+jdmtxn/fLRR6HGbmGyZfT6YXVxpdZ1nBcxSDIK6t7rhRcPzaPaUgnEfW2FsmBXdysF7NHnLM&#10;tL3xJ10L34gAYZehgtb7IZPS1S0ZdJEdiIN3sqNBH+TYSD3iLcBNL1/i+FUa7DgstDjQtqX6XHwb&#10;BYe031XTJX0/LC4brquyXFT7UqnH+fS2BOFp8v/hv/aHVpDECfyeCUdAr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oEBuxQAAANwAAAAPAAAAAAAAAAAAAAAAAJgCAABkcnMv&#10;ZG93bnJldi54bWxQSwUGAAAAAAQABAD1AAAAigMAAAAA&#10;" fillcolor="#9cf"/>
                    </v:group>
                    <v:rect id="Rectangle 1234" o:spid="_x0000_s1370" style="position:absolute;left:5290;top:9540;width:11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KxbMEA&#10;AADcAAAADwAAAGRycy9kb3ducmV2LnhtbERPPW/CMBDdK/EfrENiKzYgUUgxCIFAMEJY2K7xNUmJ&#10;z1FsIPDr8VCJ8el9zxatrcSNGl861jDoKxDEmTMl5xpO6eZzAsIHZIOVY9LwIA+Leedjholxdz7Q&#10;7RhyEUPYJ6ihCKFOpPRZQRZ939XEkft1jcUQYZNL0+A9httKDpUaS4slx4YCa1oVlF2OV6vhpxye&#10;8HlIt8pON6Owb9O/63mtda/bLr9BBGrDW/zv3hkNXyqujWfiEZD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6SsWzBAAAA3AAAAA8AAAAAAAAAAAAAAAAAmAIAAGRycy9kb3du&#10;cmV2LnhtbFBLBQYAAAAABAAEAPUAAACGAwAAAAA=&#10;"/>
                    <v:rect id="Rectangle 1235" o:spid="_x0000_s1371" style="position:absolute;left:4850;top:9540;width:11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3Nxh8UA&#10;AADcAAAADwAAAGRycy9kb3ducmV2LnhtbESPQWvCQBSE74L/YXmF3nTTIhqjm2BLleKtaSHXl+xr&#10;Epp9G7Nbjf/eLQg9DjPzDbPNRtOJMw2utazgaR6BIK6sbrlW8PW5n8UgnEfW2FkmBVdykKXTyRYT&#10;bS/8Qefc1yJA2CWooPG+T6R0VUMG3dz2xMH7toNBH+RQSz3gJcBNJ5+jaCkNthwWGuzptaHqJ/81&#10;Co5xty/HU/x2XJxeuCqLYlEeCqUeH8bdBoSn0f+H7+13rWAVreHvTDgCMr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c3GHxQAAANwAAAAPAAAAAAAAAAAAAAAAAJgCAABkcnMv&#10;ZG93bnJldi54bWxQSwUGAAAAAAQABAD1AAAAigMAAAAA&#10;" fillcolor="#9cf"/>
                  </v:group>
                  <v:shape id="Arc 1236" o:spid="_x0000_s1372" style="position:absolute;left:5290;top:8640;width:220;height:18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ilhsIA&#10;AADcAAAADwAAAGRycy9kb3ducmV2LnhtbESPwW7CMAyG70i8Q+RJ3CAFRDd1BISQgB23wgNYjddW&#10;a5wqCaV7+/mAtKP1+//sb7sfXacGCrH1bGC5yEARV962XBu4XU/zN1AxIVvsPJOBX4qw300nWyys&#10;f/AXDWWqlUA4FmigSakvtI5VQw7jwvfEkn374DDJGGptAz4E7jq9yrJcO2xZLjTY07Gh6qe8OwPX&#10;Nv88r/iYC2hIG3+6hNtmbczsZTy8g0o0pv/lZ/vDGnhdyvsiIyKgd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OKWGwgAAANwAAAAPAAAAAAAAAAAAAAAAAJgCAABkcnMvZG93&#10;bnJldi54bWxQSwUGAAAAAAQABAD1AAAAhwMAAAAA&#10;" path="m-1,nfc11929,,21600,9670,21600,21600em-1,nsc11929,,21600,9670,21600,21600l,21600,-1,xe" filled="f">
                    <v:path arrowok="t" o:extrusionok="f" o:connecttype="custom" o:connectlocs="0,0;2,2;0,2" o:connectangles="0,0,0"/>
                  </v:shape>
                </v:group>
              </v:group>
            </w:pict>
          </mc:Fallback>
        </mc:AlternateContent>
      </w: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27360" behindDoc="0" locked="0" layoutInCell="1" allowOverlap="1" wp14:anchorId="29BFB0C5" wp14:editId="39ED473D">
                <wp:simplePos x="0" y="0"/>
                <wp:positionH relativeFrom="column">
                  <wp:posOffset>3378835</wp:posOffset>
                </wp:positionH>
                <wp:positionV relativeFrom="paragraph">
                  <wp:posOffset>129540</wp:posOffset>
                </wp:positionV>
                <wp:extent cx="1117600" cy="863600"/>
                <wp:effectExtent l="0" t="19050" r="0" b="0"/>
                <wp:wrapNone/>
                <wp:docPr id="711" name="Group 1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17600" cy="863600"/>
                          <a:chOff x="6390" y="8100"/>
                          <a:chExt cx="1760" cy="1360"/>
                        </a:xfrm>
                      </wpg:grpSpPr>
                      <wps:wsp>
                        <wps:cNvPr id="712" name="Text Box 1238"/>
                        <wps:cNvSpPr txBox="1">
                          <a:spLocks noChangeArrowheads="1"/>
                        </wps:cNvSpPr>
                        <wps:spPr bwMode="auto">
                          <a:xfrm>
                            <a:off x="6390" y="8460"/>
                            <a:ext cx="1100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22F5" w:rsidRDefault="000022F5" w:rsidP="000022F5">
                              <w:r>
                                <w:t xml:space="preserve">16 </w:t>
                              </w:r>
                              <w:proofErr w:type="spellStart"/>
                              <w:r>
                                <w:t>f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3" name="Text Box 1239"/>
                        <wps:cNvSpPr txBox="1">
                          <a:spLocks noChangeArrowheads="1"/>
                        </wps:cNvSpPr>
                        <wps:spPr bwMode="auto">
                          <a:xfrm>
                            <a:off x="7050" y="9000"/>
                            <a:ext cx="1100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22F5" w:rsidRDefault="000022F5" w:rsidP="000022F5">
                              <w:r>
                                <w:t xml:space="preserve">12 </w:t>
                              </w:r>
                              <w:proofErr w:type="spellStart"/>
                              <w:r>
                                <w:t>f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14" name="Group 1240"/>
                        <wpg:cNvGrpSpPr>
                          <a:grpSpLocks/>
                        </wpg:cNvGrpSpPr>
                        <wpg:grpSpPr bwMode="auto">
                          <a:xfrm>
                            <a:off x="7050" y="8100"/>
                            <a:ext cx="770" cy="900"/>
                            <a:chOff x="6720" y="8820"/>
                            <a:chExt cx="770" cy="900"/>
                          </a:xfrm>
                        </wpg:grpSpPr>
                        <wpg:grpSp>
                          <wpg:cNvPr id="715" name="Group 1241"/>
                          <wpg:cNvGrpSpPr>
                            <a:grpSpLocks/>
                          </wpg:cNvGrpSpPr>
                          <wpg:grpSpPr bwMode="auto">
                            <a:xfrm>
                              <a:off x="6720" y="8820"/>
                              <a:ext cx="770" cy="900"/>
                              <a:chOff x="6720" y="8820"/>
                              <a:chExt cx="770" cy="900"/>
                            </a:xfrm>
                          </wpg:grpSpPr>
                          <wps:wsp>
                            <wps:cNvPr id="716" name="AutoShape 12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20" y="8820"/>
                                <a:ext cx="770" cy="900"/>
                              </a:xfrm>
                              <a:prstGeom prst="rtTriangl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7" name="Rectangle 12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20" y="9540"/>
                                <a:ext cx="11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18" name="Arc 1244"/>
                          <wps:cNvSpPr>
                            <a:spLocks/>
                          </wps:cNvSpPr>
                          <wps:spPr bwMode="auto">
                            <a:xfrm flipV="1">
                              <a:off x="6720" y="9000"/>
                              <a:ext cx="220" cy="180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220 w 21600"/>
                                <a:gd name="T3" fmla="*/ 180 h 21600"/>
                                <a:gd name="T4" fmla="*/ 0 w 21600"/>
                                <a:gd name="T5" fmla="*/ 18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BFB0C5" id="Group 1237" o:spid="_x0000_s1373" style="position:absolute;margin-left:266.05pt;margin-top:10.2pt;width:88pt;height:68pt;z-index:251727360" coordorigin="6390,8100" coordsize="1760,1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">
                <v:shape id="Text Box 1238" o:spid="_x0000_s1374" type="#_x0000_t202" style="position:absolute;left:6390;top:8460;width:1100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xwK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WEx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ccCnEAAAA3AAAAA8AAAAAAAAAAAAAAAAAmAIAAGRycy9k&#10;b3ducmV2LnhtbFBLBQYAAAAABAAEAPUAAACJAwAAAAA=&#10;" filled="f" stroked="f">
                  <v:textbox>
                    <w:txbxContent>
                      <w:p w:rsidR="000022F5" w:rsidRDefault="000022F5" w:rsidP="000022F5">
                        <w:r>
                          <w:t xml:space="preserve">16 </w:t>
                        </w:r>
                        <w:proofErr w:type="spellStart"/>
                        <w:r>
                          <w:t>ft</w:t>
                        </w:r>
                        <w:proofErr w:type="spellEnd"/>
                      </w:p>
                    </w:txbxContent>
                  </v:textbox>
                </v:shape>
                <v:shape id="Text Box 1239" o:spid="_x0000_s1375" type="#_x0000_t202" style="position:absolute;left:7050;top:9000;width:1100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DVssQA&#10;AADcAAAADwAAAGRycy9kb3ducmV2LnhtbESPS2vDMBCE74H+B7GF3hIpaV51rYTSEuippXlBbou1&#10;fhBrZSw1dv99FQjkOMzMN0y67m0tLtT6yrGG8UiBIM6cqbjQsN9thksQPiAbrB2Thj/ysF49DFJM&#10;jOv4hy7bUIgIYZ+ghjKEJpHSZyVZ9CPXEEcvd63FEGVbSNNiF+G2lhOl5tJixXGhxIbeS8rO21+r&#10;4fCVn45T9V182FnTuV5Jti9S66fH/u0VRKA+3MO39qfRsBg/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8Q1bLEAAAA3AAAAA8AAAAAAAAAAAAAAAAAmAIAAGRycy9k&#10;b3ducmV2LnhtbFBLBQYAAAAABAAEAPUAAACJAwAAAAA=&#10;" filled="f" stroked="f">
                  <v:textbox>
                    <w:txbxContent>
                      <w:p w:rsidR="000022F5" w:rsidRDefault="000022F5" w:rsidP="000022F5">
                        <w:r>
                          <w:t xml:space="preserve">12 </w:t>
                        </w:r>
                        <w:proofErr w:type="spellStart"/>
                        <w:r>
                          <w:t>ft</w:t>
                        </w:r>
                        <w:proofErr w:type="spellEnd"/>
                      </w:p>
                    </w:txbxContent>
                  </v:textbox>
                </v:shape>
                <v:group id="Group 1240" o:spid="_x0000_s1376" style="position:absolute;left:7050;top:8100;width:770;height:900" coordorigin="6720,8820" coordsize="770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23Ies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3gLV7A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bch6xgAAANwA&#10;AAAPAAAAAAAAAAAAAAAAAKoCAABkcnMvZG93bnJldi54bWxQSwUGAAAAAAQABAD6AAAAnQMAAAAA&#10;">
                  <v:group id="Group 1241" o:spid="_x0000_s1377" style="position:absolute;left:6720;top:8820;width:770;height:900" coordorigin="6720,8820" coordsize="770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t4c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u9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t4cQAAADcAAAA&#10;DwAAAAAAAAAAAAAAAACqAgAAZHJzL2Rvd25yZXYueG1sUEsFBgAAAAAEAAQA+gAAAJsDAAAAAA==&#10;">
                    <v:shape id="AutoShape 1242" o:spid="_x0000_s1378" type="#_x0000_t6" style="position:absolute;left:6720;top:8820;width:77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A778YA&#10;AADcAAAADwAAAGRycy9kb3ducmV2LnhtbESPQWvCQBSE7wX/w/IEL6Vu9GAldRNUEApiq1aQ3h7Z&#10;ZxLMvk2za5L++25B8DjMzDfMIu1NJVpqXGlZwWQcgSDOrC45V3D62rzMQTiPrLGyTAp+yUGaDJ4W&#10;GGvb8YHao89FgLCLUUHhfR1L6bKCDLqxrYmDd7GNQR9kk0vdYBfgppLTKJpJgyWHhQJrWheUXY83&#10;o2Dlt320mXY/+4/V93k/37WIz59KjYb98g2Ep94/wvf2u1bwOpnB/5lwBGTy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wA778YAAADcAAAADwAAAAAAAAAAAAAAAACYAgAAZHJz&#10;L2Rvd25yZXYueG1sUEsFBgAAAAAEAAQA9QAAAIsDAAAAAA==&#10;" filled="f"/>
                    <v:rect id="Rectangle 1243" o:spid="_x0000_s1379" style="position:absolute;left:6720;top:9540;width:11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Szw8UA&#10;AADcAAAADwAAAGRycy9kb3ducmV2LnhtbESPQWvCQBSE7wX/w/KE3pqNCrXGrCKKxR41Xnp7Zp9J&#10;2uzbkF2T2F/fLRQ8DjPzDZOuB1OLjlpXWVYwiWIQxLnVFRcKztn+5Q2E88gaa8uk4E4O1qvRU4qJ&#10;tj0fqTv5QgQIuwQVlN43iZQuL8mgi2xDHLyrbQ36INtC6hb7ADe1nMbxqzRYcVgosaFtSfn36WYU&#10;XKrpGX+O2XtsFvuZ/xiyr9vnTqnn8bBZgvA0+Ef4v33QCuaTOfydCUd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1LPDxQAAANwAAAAPAAAAAAAAAAAAAAAAAJgCAABkcnMv&#10;ZG93bnJldi54bWxQSwUGAAAAAAQABAD1AAAAigMAAAAA&#10;"/>
                  </v:group>
                  <v:shape id="Arc 1244" o:spid="_x0000_s1380" style="position:absolute;left:6720;top:9000;width:220;height:18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6pgMIA&#10;AADcAAAADwAAAGRycy9kb3ducmV2LnhtbESPwW7CMAyG70i8Q+RJ3CAFRDd1BISQgB23wgNYjddW&#10;a5wqCaV7+/mAtKP1+//sb7sfXacGCrH1bGC5yEARV962XBu4XU/zN1AxIVvsPJOBX4qw300nWyys&#10;f/AXDWWqlUA4FmigSakvtI5VQw7jwvfEkn374DDJGGptAz4E7jq9yrJcO2xZLjTY07Gh6qe8OwPX&#10;Nv88r/iYC2hIG3+6hNtmbczsZTy8g0o0pv/lZ/vDGnhdyrciIyKgd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TqmAwgAAANwAAAAPAAAAAAAAAAAAAAAAAJgCAABkcnMvZG93&#10;bnJldi54bWxQSwUGAAAAAAQABAD1AAAAhwMAAAAA&#10;" path="m-1,nfc11929,,21600,9670,21600,21600em-1,nsc11929,,21600,9670,21600,21600l,21600,-1,xe" filled="f">
                    <v:path arrowok="t" o:extrusionok="f" o:connecttype="custom" o:connectlocs="0,0;2,2;0,2" o:connectangles="0,0,0"/>
                  </v:shape>
                </v:group>
              </v:group>
            </w:pict>
          </mc:Fallback>
        </mc:AlternateContent>
      </w: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28384" behindDoc="0" locked="0" layoutInCell="1" allowOverlap="1" wp14:anchorId="5ED2C88C" wp14:editId="57649772">
                <wp:simplePos x="0" y="0"/>
                <wp:positionH relativeFrom="column">
                  <wp:posOffset>4987925</wp:posOffset>
                </wp:positionH>
                <wp:positionV relativeFrom="paragraph">
                  <wp:posOffset>66675</wp:posOffset>
                </wp:positionV>
                <wp:extent cx="1955800" cy="914400"/>
                <wp:effectExtent l="0" t="0" r="0" b="19050"/>
                <wp:wrapNone/>
                <wp:docPr id="719" name="Group 1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5800" cy="914400"/>
                          <a:chOff x="8480" y="8460"/>
                          <a:chExt cx="3080" cy="1440"/>
                        </a:xfrm>
                      </wpg:grpSpPr>
                      <wps:wsp>
                        <wps:cNvPr id="720" name="Text Box 1246"/>
                        <wps:cNvSpPr txBox="1">
                          <a:spLocks noChangeArrowheads="1"/>
                        </wps:cNvSpPr>
                        <wps:spPr bwMode="auto">
                          <a:xfrm>
                            <a:off x="9690" y="9360"/>
                            <a:ext cx="1100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22F5" w:rsidRDefault="000022F5" w:rsidP="000022F5">
                              <w:r>
                                <w:t xml:space="preserve">18 </w:t>
                              </w:r>
                              <w:proofErr w:type="spellStart"/>
                              <w:r>
                                <w:t>f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21" name="Group 1247"/>
                        <wpg:cNvGrpSpPr>
                          <a:grpSpLocks/>
                        </wpg:cNvGrpSpPr>
                        <wpg:grpSpPr bwMode="auto">
                          <a:xfrm>
                            <a:off x="8480" y="8460"/>
                            <a:ext cx="1980" cy="1440"/>
                            <a:chOff x="8480" y="8460"/>
                            <a:chExt cx="1980" cy="1440"/>
                          </a:xfrm>
                        </wpg:grpSpPr>
                        <wpg:grpSp>
                          <wpg:cNvPr id="722" name="Group 1248"/>
                          <wpg:cNvGrpSpPr>
                            <a:grpSpLocks/>
                          </wpg:cNvGrpSpPr>
                          <wpg:grpSpPr bwMode="auto">
                            <a:xfrm>
                              <a:off x="8480" y="8460"/>
                              <a:ext cx="1980" cy="1440"/>
                              <a:chOff x="5510" y="10980"/>
                              <a:chExt cx="1980" cy="1440"/>
                            </a:xfrm>
                          </wpg:grpSpPr>
                          <wpg:grpSp>
                            <wpg:cNvPr id="727" name="Group 1249"/>
                            <wpg:cNvGrpSpPr>
                              <a:grpSpLocks/>
                            </wpg:cNvGrpSpPr>
                            <wpg:grpSpPr bwMode="auto">
                              <a:xfrm>
                                <a:off x="5510" y="10980"/>
                                <a:ext cx="1980" cy="1440"/>
                                <a:chOff x="5510" y="10980"/>
                                <a:chExt cx="1980" cy="1440"/>
                              </a:xfrm>
                            </wpg:grpSpPr>
                            <wps:wsp>
                              <wps:cNvPr id="728" name="Rectangle 12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10" y="10980"/>
                                  <a:ext cx="550" cy="14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99CC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9" name="Line 1251"/>
                              <wps:cNvCnPr/>
                              <wps:spPr bwMode="auto">
                                <a:xfrm flipV="1">
                                  <a:off x="6060" y="11160"/>
                                  <a:ext cx="1430" cy="1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0" name="Line 1252"/>
                              <wps:cNvCnPr/>
                              <wps:spPr bwMode="auto">
                                <a:xfrm>
                                  <a:off x="6060" y="10980"/>
                                  <a:ext cx="1430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1" name="Line 1253"/>
                              <wps:cNvCnPr/>
                              <wps:spPr bwMode="auto">
                                <a:xfrm flipV="1">
                                  <a:off x="7490" y="11160"/>
                                  <a:ext cx="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732" name="Arc 1254"/>
                            <wps:cNvSpPr>
                              <a:spLocks/>
                            </wps:cNvSpPr>
                            <wps:spPr bwMode="auto">
                              <a:xfrm flipV="1">
                                <a:off x="6060" y="11160"/>
                                <a:ext cx="220" cy="180"/>
                              </a:xfrm>
                              <a:custGeom>
                                <a:avLst/>
                                <a:gdLst>
                                  <a:gd name="T0" fmla="*/ 0 w 21600"/>
                                  <a:gd name="T1" fmla="*/ 0 h 21600"/>
                                  <a:gd name="T2" fmla="*/ 220 w 21600"/>
                                  <a:gd name="T3" fmla="*/ 180 h 21600"/>
                                  <a:gd name="T4" fmla="*/ 0 w 21600"/>
                                  <a:gd name="T5" fmla="*/ 180 h 2160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-1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33" name="Arc 1255"/>
                            <wps:cNvSpPr>
                              <a:spLocks/>
                            </wps:cNvSpPr>
                            <wps:spPr bwMode="auto">
                              <a:xfrm flipH="1">
                                <a:off x="7270" y="11700"/>
                                <a:ext cx="220" cy="180"/>
                              </a:xfrm>
                              <a:custGeom>
                                <a:avLst/>
                                <a:gdLst>
                                  <a:gd name="T0" fmla="*/ 0 w 21600"/>
                                  <a:gd name="T1" fmla="*/ 0 h 21600"/>
                                  <a:gd name="T2" fmla="*/ 220 w 21600"/>
                                  <a:gd name="T3" fmla="*/ 180 h 21600"/>
                                  <a:gd name="T4" fmla="*/ 0 w 21600"/>
                                  <a:gd name="T5" fmla="*/ 180 h 2160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-1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34" name="Rectangle 1256"/>
                          <wps:cNvSpPr>
                            <a:spLocks noChangeArrowheads="1"/>
                          </wps:cNvSpPr>
                          <wps:spPr bwMode="auto">
                            <a:xfrm>
                              <a:off x="8480" y="9720"/>
                              <a:ext cx="110" cy="180"/>
                            </a:xfrm>
                            <a:prstGeom prst="rect">
                              <a:avLst/>
                            </a:prstGeom>
                            <a:solidFill>
                              <a:srgbClr val="99CC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35" name="Text Box 1257"/>
                        <wps:cNvSpPr txBox="1">
                          <a:spLocks noChangeArrowheads="1"/>
                        </wps:cNvSpPr>
                        <wps:spPr bwMode="auto">
                          <a:xfrm>
                            <a:off x="10460" y="8820"/>
                            <a:ext cx="1100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22F5" w:rsidRDefault="000022F5" w:rsidP="000022F5">
                              <w:r>
                                <w:t xml:space="preserve">24 </w:t>
                              </w:r>
                              <w:proofErr w:type="spellStart"/>
                              <w:r>
                                <w:t>f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8" name="Text Box 1258"/>
                        <wps:cNvSpPr txBox="1">
                          <a:spLocks noChangeArrowheads="1"/>
                        </wps:cNvSpPr>
                        <wps:spPr bwMode="auto">
                          <a:xfrm>
                            <a:off x="9140" y="8460"/>
                            <a:ext cx="1100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22F5" w:rsidRDefault="000022F5" w:rsidP="000022F5">
                              <w:r>
                                <w:t xml:space="preserve">  20 </w:t>
                              </w:r>
                              <w:proofErr w:type="spellStart"/>
                              <w:r>
                                <w:t>f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ED2C88C" id="Group 1245" o:spid="_x0000_s1381" style="position:absolute;margin-left:392.75pt;margin-top:5.25pt;width:154pt;height:1in;z-index:251728384" coordorigin="8480,8460" coordsize="308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">
                <v:shape id="Text Box 1246" o:spid="_x0000_s1382" type="#_x0000_t202" style="position:absolute;left:9690;top:9360;width:1100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6BeM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iYjO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a6BeMAAAADcAAAADwAAAAAAAAAAAAAAAACYAgAAZHJzL2Rvd25y&#10;ZXYueG1sUEsFBgAAAAAEAAQA9QAAAIUDAAAAAA==&#10;" filled="f" stroked="f">
                  <v:textbox>
                    <w:txbxContent>
                      <w:p w:rsidR="000022F5" w:rsidRDefault="000022F5" w:rsidP="000022F5">
                        <w:r>
                          <w:t xml:space="preserve">18 </w:t>
                        </w:r>
                        <w:proofErr w:type="spellStart"/>
                        <w:r>
                          <w:t>ft</w:t>
                        </w:r>
                        <w:proofErr w:type="spellEnd"/>
                      </w:p>
                    </w:txbxContent>
                  </v:textbox>
                </v:shape>
                <v:group id="Group 1247" o:spid="_x0000_s1383" style="position:absolute;left:8480;top:8460;width:1980;height:1440" coordorigin="8480,8460" coordsize="198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XahX8QAAADc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9R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XahX8QAAADcAAAA&#10;DwAAAAAAAAAAAAAAAACqAgAAZHJzL2Rvd25yZXYueG1sUEsFBgAAAAAEAAQA+gAAAJsDAAAAAA==&#10;">
                  <v:group id="Group 1248" o:spid="_x0000_s1384" style="position:absolute;left:8480;top:8460;width:1980;height:1440" coordorigin="5510,10980" coordsize="198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aQ/K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Jpk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mkPyjFAAAA3AAA&#10;AA8AAAAAAAAAAAAAAAAAqgIAAGRycy9kb3ducmV2LnhtbFBLBQYAAAAABAAEAPoAAACcAwAAAAA=&#10;">
                    <v:group id="Group 1249" o:spid="_x0000_s1385" style="position:absolute;left:5510;top:10980;width:1980;height:1440" coordorigin="5510,10980" coordsize="198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OcsM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dPR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nTnLDFAAAA3AAA&#10;AA8AAAAAAAAAAAAAAAAAqgIAAGRycy9kb3ducmV2LnhtbFBLBQYAAAAABAAEAPoAAACcAwAAAAA=&#10;">
                      <v:rect id="Rectangle 1250" o:spid="_x0000_s1386" style="position:absolute;left:5510;top:10980;width:55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qIfMAA&#10;AADcAAAADwAAAGRycy9kb3ducmV2LnhtbERPTYvCMBC9L/gfwgje1lQRt1SjqKiIt1Wh12kztsVm&#10;Upuo9d+bw8IeH+97vuxMLZ7UusqygtEwAkGcW11xoeBy3n3HIJxH1lhbJgVvcrBc9L7mmGj74l96&#10;nnwhQgi7BBWU3jeJlC4vyaAb2oY4cFfbGvQBtoXULb5CuKnlOIqm0mDFoaHEhjYl5bfTwyg4xvUu&#10;6+7x9ji5rznP0nSS7VOlBv1uNQPhqfP/4j/3QSv4GYe14Uw4AnLx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4qIfMAAAADcAAAADwAAAAAAAAAAAAAAAACYAgAAZHJzL2Rvd25y&#10;ZXYueG1sUEsFBgAAAAAEAAQA9QAAAIUDAAAAAA==&#10;" fillcolor="#9cf"/>
                      <v:line id="Line 1251" o:spid="_x0000_s1387" style="position:absolute;flip:y;visibility:visible;mso-wrap-style:square" from="6060,11160" to="7490,12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m2pMYAAADcAAAADwAAAGRycy9kb3ducmV2LnhtbESPQWsCMRSE74X+h/AKvUjNVsTqahQp&#10;FDx4qZaV3p6b182ym5dtEnX9940g9DjMzDfMYtXbVpzJh9qxgtdhBoK4dLrmSsHX/uNlCiJEZI2t&#10;Y1JwpQCr5ePDAnPtLvxJ512sRIJwyFGBibHLpQylIYth6Dri5P04bzEm6SupPV4S3LZylGUTabHm&#10;tGCwo3dDZbM7WQVyuh38+vVx3BTN4TAzRVl031ulnp/69RxEpD7+h+/tjVbwNpr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ZtqTGAAAA3AAAAA8AAAAAAAAA&#10;AAAAAAAAoQIAAGRycy9kb3ducmV2LnhtbFBLBQYAAAAABAAEAPkAAACUAwAAAAA=&#10;"/>
                      <v:line id="Line 1252" o:spid="_x0000_s1388" style="position:absolute;visibility:visible;mso-wrap-style:square" from="6060,10980" to="7490,1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4Im8MAAADcAAAADwAAAGRycy9kb3ducmV2LnhtbERPy2rCQBTdC/7DcIXudNIKsaSOIi0F&#10;7UJ8gS6vmdskbeZOmJkm8e+dhdDl4bzny97UoiXnK8sKnicJCOLc6ooLBafj5/gVhA/IGmvLpOBG&#10;HpaL4WCOmbYd76k9hELEEPYZKihDaDIpfV6SQT+xDXHkvq0zGCJ0hdQOuxhuavmSJKk0WHFsKLGh&#10;95Ly38OfUbCd7tJ2tfla9+dNes0/9tfLT+eUehr1qzcQgfrwL36411rBbBrnxz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7eCJvDAAAA3AAAAA8AAAAAAAAAAAAA&#10;AAAAoQIAAGRycy9kb3ducmV2LnhtbFBLBQYAAAAABAAEAPkAAACRAwAAAAA=&#10;"/>
                      <v:line id="Line 1253" o:spid="_x0000_s1389" style="position:absolute;flip:y;visibility:visible;mso-wrap-style:square" from="7490,11160" to="7490,1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Ysf8cAAADcAAAADwAAAGRycy9kb3ducmV2LnhtbESPQWsCMRSE74X+h/AKvYhmbaXq1ihS&#10;EHrwUisr3p6b182ym5dtEnX775uC0OMwM98wi1VvW3EhH2rHCsajDARx6XTNlYL952Y4AxEissbW&#10;MSn4oQCr5f3dAnPtrvxBl12sRIJwyFGBibHLpQylIYth5Dri5H05bzEm6SupPV4T3LbyKctepMWa&#10;04LBjt4Mlc3ubBXI2Xbw7denSVM0h8PcFGXRHbdKPT7061cQkfr4H76137WC6fMY/s6kIy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tix/xwAAANwAAAAPAAAAAAAA&#10;AAAAAAAAAKECAABkcnMvZG93bnJldi54bWxQSwUGAAAAAAQABAD5AAAAlQMAAAAA&#10;"/>
                    </v:group>
                    <v:shape id="Arc 1254" o:spid="_x0000_s1390" style="position:absolute;left:6060;top:11160;width:220;height:18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PCCsIA&#10;AADcAAAADwAAAGRycy9kb3ducmV2LnhtbESPwWrDMBBE74X+g9hCb41chzjFiRKKwU2PSewPWKyt&#10;bWKtjKQ67t9HhUCOw8y8Ybb72QxiIud7ywreFwkI4sbqnlsFdVW+fYDwAVnjYJkU/JGH/e75aYu5&#10;tlc+0XQOrYgQ9jkq6EIYcyl905FBv7AjcfR+rDMYonSt1A6vEW4GmSZJJg32HBc6HKnoqLmcf42C&#10;qs+OXykXWQRNYWXLg6tXS6VeX+bPDYhAc3iE7+1vrWC9TOH/TDwCcnc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E8IKwgAAANwAAAAPAAAAAAAAAAAAAAAAAJgCAABkcnMvZG93&#10;bnJldi54bWxQSwUGAAAAAAQABAD1AAAAhwMAAAAA&#10;" path="m-1,nfc11929,,21600,9670,21600,21600em-1,nsc11929,,21600,9670,21600,21600l,21600,-1,xe" filled="f">
                      <v:path arrowok="t" o:extrusionok="f" o:connecttype="custom" o:connectlocs="0,0;2,2;0,2" o:connectangles="0,0,0"/>
                    </v:shape>
                    <v:shape id="Arc 1255" o:spid="_x0000_s1391" style="position:absolute;left:7270;top:11700;width:220;height:18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9nkcIA&#10;AADcAAAADwAAAGRycy9kb3ducmV2LnhtbESPwWrDMBBE74X8g9hCbrXcmDjBtRJCIE2PbewPWKyN&#10;bWqtjKQ6zt9HhUKPw8y8Ycr9bAYxkfO9ZQWvSQqCuLG651ZBXZ1etiB8QNY4WCYFd/Kw3y2eSiy0&#10;vfEXTZfQighhX6CCLoSxkNI3HRn0iR2Jo3e1zmCI0rVSO7xFuBnkKk1zabDnuNDhSMeOmu/Lj1FQ&#10;9fnn+4qPeQRNYW1PZ1evM6WWz/PhDUSgOfyH/9ofWsEmy+D3TDwCcv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X2eRwgAAANwAAAAPAAAAAAAAAAAAAAAAAJgCAABkcnMvZG93&#10;bnJldi54bWxQSwUGAAAAAAQABAD1AAAAhwMAAAAA&#10;" path="m-1,nfc11929,,21600,9670,21600,21600em-1,nsc11929,,21600,9670,21600,21600l,21600,-1,xe" filled="f">
                      <v:path arrowok="t" o:extrusionok="f" o:connecttype="custom" o:connectlocs="0,0;2,2;0,2" o:connectangles="0,0,0"/>
                    </v:shape>
                  </v:group>
                  <v:rect id="Rectangle 1256" o:spid="_x0000_s1392" style="position:absolute;left:8480;top:9720;width:11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4UpMUA&#10;AADcAAAADwAAAGRycy9kb3ducmV2LnhtbESPT2vCQBTE74V+h+UVvNVNNdQQXaUVFfHmH8j1JftM&#10;QrNvY3bV+O3dQqHHYWZ+w8wWvWnEjTpXW1bwMYxAEBdW11wqOB3X7wkI55E1NpZJwYMcLOavLzNM&#10;tb3znm4HX4oAYZeigsr7NpXSFRUZdEPbEgfvbDuDPsiulLrDe4CbRo6i6FMarDksVNjSsqLi53A1&#10;CnZJs877S7LaxZdvLvIsi/NNptTgrf+agvDU+//wX3urFUzGMfyeCUd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HhSkxQAAANwAAAAPAAAAAAAAAAAAAAAAAJgCAABkcnMv&#10;ZG93bnJldi54bWxQSwUGAAAAAAQABAD1AAAAigMAAAAA&#10;" fillcolor="#9cf"/>
                </v:group>
                <v:shape id="Text Box 1257" o:spid="_x0000_s1393" type="#_x0000_t202" style="position:absolute;left:10460;top:8820;width:1100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C0PcQA&#10;AADcAAAADwAAAGRycy9kb3ducmV2LnhtbESPSWvDMBSE74X8B/EKuSVSlyx1rYTSUsgppdkgt4f1&#10;vBDryVhK7P77KBDocZiZb5h02dtaXKj1lWMNT2MFgjhzpuJCw277PZqD8AHZYO2YNPyRh+Vi8JBi&#10;YlzHv3TZhEJECPsENZQhNImUPivJoh+7hjh6uWsthijbQpoWuwi3tXxWaiotVhwXSmzos6TstDlb&#10;Dft1fjy8qp/iy06azvVKsn2TWg8f+493EIH68B++t1dGw+xlArcz8QjI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AtD3EAAAA3AAAAA8AAAAAAAAAAAAAAAAAmAIAAGRycy9k&#10;b3ducmV2LnhtbFBLBQYAAAAABAAEAPUAAACJAwAAAAA=&#10;" filled="f" stroked="f">
                  <v:textbox>
                    <w:txbxContent>
                      <w:p w:rsidR="000022F5" w:rsidRDefault="000022F5" w:rsidP="000022F5">
                        <w:r>
                          <w:t xml:space="preserve">24 </w:t>
                        </w:r>
                        <w:proofErr w:type="spellStart"/>
                        <w:r>
                          <w:t>ft</w:t>
                        </w:r>
                        <w:proofErr w:type="spellEnd"/>
                      </w:p>
                    </w:txbxContent>
                  </v:textbox>
                </v:shape>
                <v:shape id="Text Box 1258" o:spid="_x0000_s1394" type="#_x0000_t202" style="position:absolute;left:9140;top:8460;width:1100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I0vsAA&#10;AADcAAAADwAAAGRycy9kb3ducmV2LnhtbERPy4rCMBTdC/MP4Q7MThOH8dUxyqAIrhSfMLtLc22L&#10;zU1poq1/bxaCy8N5T+etLcWdal841tDvKRDEqTMFZxqOh1V3DMIHZIOlY9LwIA/z2UdniolxDe/o&#10;vg+ZiCHsE9SQh1AlUvo0J4u+5yriyF1cbTFEWGfS1NjEcFvKb6WG0mLBsSHHihY5pdf9zWo4bS7/&#10;5x+1zZZ2UDWuVZLtRGr99dn+/YII1Ia3+OVeGw2jYVwbz8QjIG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bI0vsAAAADcAAAADwAAAAAAAAAAAAAAAACYAgAAZHJzL2Rvd25y&#10;ZXYueG1sUEsFBgAAAAAEAAQA9QAAAIUDAAAAAA==&#10;" filled="f" stroked="f">
                  <v:textbox>
                    <w:txbxContent>
                      <w:p w:rsidR="000022F5" w:rsidRDefault="000022F5" w:rsidP="000022F5">
                        <w:r>
                          <w:t xml:space="preserve">  20 </w:t>
                        </w:r>
                        <w:proofErr w:type="spellStart"/>
                        <w:r>
                          <w:t>ft</w:t>
                        </w:r>
                        <w:proofErr w:type="spellEnd"/>
                      </w:p>
                    </w:txbxContent>
                  </v:textbox>
                </v:shape>
              </v:group>
            </w:pict>
          </mc:Fallback>
        </mc:AlternateContent>
      </w:r>
      <w:proofErr w:type="gramStart"/>
      <w:r>
        <w:t xml:space="preserve">a)  </w:t>
      </w:r>
      <w:r>
        <w:tab/>
      </w:r>
      <w:r>
        <w:tab/>
      </w:r>
      <w:r>
        <w:tab/>
      </w:r>
      <w:r>
        <w:tab/>
      </w:r>
      <w:r>
        <w:tab/>
        <w:t xml:space="preserve">b) </w:t>
      </w:r>
      <w:r>
        <w:tab/>
      </w:r>
      <w:r>
        <w:tab/>
      </w:r>
      <w:r>
        <w:tab/>
      </w:r>
      <w:r>
        <w:tab/>
      </w:r>
      <w:r>
        <w:tab/>
        <w:t>c)</w:t>
      </w:r>
      <w:proofErr w:type="gramEnd"/>
    </w:p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/>
    <w:p w:rsidR="000022F5" w:rsidRDefault="000022F5" w:rsidP="000022F5">
      <w:pPr>
        <w:rPr>
          <w:b/>
          <w:u w:val="single"/>
        </w:rPr>
      </w:pPr>
    </w:p>
    <w:p w:rsidR="000E5323" w:rsidRPr="00C5395B" w:rsidRDefault="000E5323" w:rsidP="000022F5">
      <w:pPr>
        <w:rPr>
          <w:b/>
          <w:u w:val="single"/>
        </w:rPr>
      </w:pPr>
    </w:p>
    <w:p w:rsidR="000022F5" w:rsidRPr="00C5395B" w:rsidRDefault="000022F5" w:rsidP="000022F5">
      <w:pPr>
        <w:rPr>
          <w:b/>
          <w:u w:val="single"/>
        </w:rPr>
      </w:pPr>
    </w:p>
    <w:p w:rsidR="000022F5" w:rsidRPr="00C5395B" w:rsidRDefault="000022F5" w:rsidP="000022F5">
      <w:pPr>
        <w:rPr>
          <w:b/>
          <w:u w:val="single"/>
        </w:rPr>
      </w:pPr>
    </w:p>
    <w:p w:rsidR="000022F5" w:rsidRDefault="000022F5" w:rsidP="00BF3AAF">
      <w:pPr>
        <w:rPr>
          <w:b/>
          <w:u w:val="single"/>
        </w:rPr>
      </w:pPr>
    </w:p>
    <w:p w:rsidR="00BF3AAF" w:rsidRPr="0032737F" w:rsidRDefault="00447F1C" w:rsidP="00BF3AAF">
      <w:r w:rsidRPr="00C5395B">
        <w:rPr>
          <w:b/>
          <w:u w:val="single"/>
        </w:rPr>
        <w:t xml:space="preserve">Section </w:t>
      </w:r>
      <w:r w:rsidR="00BF3AAF" w:rsidRPr="00C5395B">
        <w:rPr>
          <w:b/>
          <w:u w:val="single"/>
        </w:rPr>
        <w:t>5</w:t>
      </w:r>
    </w:p>
    <w:p w:rsidR="00BF3AAF" w:rsidRPr="0032737F" w:rsidRDefault="00BF3AAF" w:rsidP="003829A7">
      <w:pPr>
        <w:pStyle w:val="ListParagraph"/>
        <w:numPr>
          <w:ilvl w:val="0"/>
          <w:numId w:val="21"/>
        </w:numPr>
      </w:pPr>
      <w:r w:rsidRPr="0032737F">
        <w:t xml:space="preserve">For # 1-3 two lengths of the right triangle are given. Find the missing length. </w:t>
      </w:r>
    </w:p>
    <w:p w:rsidR="00B47EA7" w:rsidRPr="0032737F" w:rsidRDefault="00B47EA7" w:rsidP="00BF3AAF"/>
    <w:p w:rsidR="00BF3AAF" w:rsidRPr="0032737F" w:rsidRDefault="00052476" w:rsidP="00BF3AAF">
      <w:pPr>
        <w:spacing w:line="360" w:lineRule="auto"/>
      </w:pPr>
      <w:r w:rsidRPr="0032737F">
        <w:rPr>
          <w:noProof/>
        </w:rPr>
        <mc:AlternateContent>
          <mc:Choice Requires="wpg">
            <w:drawing>
              <wp:anchor distT="0" distB="0" distL="114300" distR="114300" simplePos="0" relativeHeight="251599360" behindDoc="0" locked="0" layoutInCell="1" allowOverlap="1" wp14:anchorId="488BA30B" wp14:editId="2FFAA9E0">
                <wp:simplePos x="0" y="0"/>
                <wp:positionH relativeFrom="column">
                  <wp:posOffset>209550</wp:posOffset>
                </wp:positionH>
                <wp:positionV relativeFrom="paragraph">
                  <wp:posOffset>139700</wp:posOffset>
                </wp:positionV>
                <wp:extent cx="1860550" cy="1085850"/>
                <wp:effectExtent l="0" t="0" r="25400" b="0"/>
                <wp:wrapNone/>
                <wp:docPr id="542" name="Group 8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0550" cy="1085850"/>
                          <a:chOff x="2170" y="2810"/>
                          <a:chExt cx="2930" cy="1710"/>
                        </a:xfrm>
                      </wpg:grpSpPr>
                      <wpg:grpSp>
                        <wpg:cNvPr id="543" name="Group 817"/>
                        <wpg:cNvGrpSpPr>
                          <a:grpSpLocks/>
                        </wpg:cNvGrpSpPr>
                        <wpg:grpSpPr bwMode="auto">
                          <a:xfrm rot="16200000">
                            <a:off x="3290" y="2170"/>
                            <a:ext cx="1170" cy="2450"/>
                            <a:chOff x="7920" y="12960"/>
                            <a:chExt cx="2160" cy="1620"/>
                          </a:xfrm>
                        </wpg:grpSpPr>
                        <wps:wsp>
                          <wps:cNvPr id="544" name="Line 818"/>
                          <wps:cNvCnPr/>
                          <wps:spPr bwMode="auto">
                            <a:xfrm>
                              <a:off x="7920" y="12960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5" name="Line 819"/>
                          <wps:cNvCnPr/>
                          <wps:spPr bwMode="auto">
                            <a:xfrm>
                              <a:off x="7920" y="12960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6" name="Line 820"/>
                          <wps:cNvCnPr/>
                          <wps:spPr bwMode="auto">
                            <a:xfrm flipH="1">
                              <a:off x="7920" y="12960"/>
                              <a:ext cx="216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47" name="Text Box 821"/>
                        <wps:cNvSpPr txBox="1">
                          <a:spLocks noChangeArrowheads="1"/>
                        </wps:cNvSpPr>
                        <wps:spPr bwMode="auto">
                          <a:xfrm>
                            <a:off x="2170" y="320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 xml:space="preserve"> </w:t>
                              </w:r>
                              <w:proofErr w:type="gramStart"/>
                              <w: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8" name="Text Box 822"/>
                        <wps:cNvSpPr txBox="1">
                          <a:spLocks noChangeArrowheads="1"/>
                        </wps:cNvSpPr>
                        <wps:spPr bwMode="auto">
                          <a:xfrm>
                            <a:off x="3540" y="2941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proofErr w:type="gramStart"/>
                              <w: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9" name="Text Box 823"/>
                        <wps:cNvSpPr txBox="1">
                          <a:spLocks noChangeArrowheads="1"/>
                        </wps:cNvSpPr>
                        <wps:spPr bwMode="auto">
                          <a:xfrm>
                            <a:off x="3440" y="398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proofErr w:type="gramStart"/>
                              <w: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0" name="AutoShape 824"/>
                        <wps:cNvCnPr>
                          <a:cxnSpLocks noChangeShapeType="1"/>
                        </wps:cNvCnPr>
                        <wps:spPr bwMode="auto">
                          <a:xfrm>
                            <a:off x="2650" y="3740"/>
                            <a:ext cx="2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1" name="AutoShape 825"/>
                        <wps:cNvCnPr>
                          <a:cxnSpLocks noChangeShapeType="1"/>
                        </wps:cNvCnPr>
                        <wps:spPr bwMode="auto">
                          <a:xfrm>
                            <a:off x="2890" y="3740"/>
                            <a:ext cx="0" cy="23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88BA30B" id="Group 816" o:spid="_x0000_s1395" style="position:absolute;margin-left:16.5pt;margin-top:11pt;width:146.5pt;height:85.5pt;z-index:251599360" coordorigin="2170,2810" coordsize="2930,1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">
                <v:group id="Group 817" o:spid="_x0000_s1396" style="position:absolute;left:3290;top:2170;width:1170;height:2450;rotation:-90" coordorigin="7920,12960" coordsize="216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+HI7nscAAADc&#10;AAAADwAAAAAAAAAAAAAAAACqAgAAZHJzL2Rvd25yZXYueG1sUEsFBgAAAAAEAAQA+gAAAJ4DAAAA&#10;AA==&#10;">
                  <v:line id="Line 818" o:spid="_x0000_s1397" style="position:absolute;visibility:visible;mso-wrap-style:square" from="7920,12960" to="7920,14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cTBMcAAADcAAAADwAAAGRycy9kb3ducmV2LnhtbESPQWvCQBSE74X+h+UVvNVNWxskuoq0&#10;FLSHolbQ4zP7TNJm34bdNUn/vSsIPQ4z8w0znfemFi05X1lW8DRMQBDnVldcKNh9fzyOQfiArLG2&#10;TAr+yMN8dn83xUzbjjfUbkMhIoR9hgrKEJpMSp+XZNAPbUMcvZN1BkOUrpDaYRfhppbPSZJKgxXH&#10;hRIbeisp/92ejYKvl3XaLlafy36/So/5++Z4+OmcUoOHfjEBEagP/+Fbe6kVvI5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JxMExwAAANwAAAAPAAAAAAAA&#10;AAAAAAAAAKECAABkcnMvZG93bnJldi54bWxQSwUGAAAAAAQABAD5AAAAlQMAAAAA&#10;"/>
                  <v:line id="Line 819" o:spid="_x0000_s1398" style="position:absolute;visibility:visible;mso-wrap-style:square" from="7920,12960" to="10080,12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u2n8cAAADcAAAADwAAAGRycy9kb3ducmV2LnhtbESPT2vCQBTE74V+h+UVvNVN/xgkuoq0&#10;FLQHUSvo8Zl9Jmmzb8PumqTf3i0IPQ4z8xtmOu9NLVpyvrKs4GmYgCDOra64ULD/+ngcg/ABWWNt&#10;mRT8kof57P5uipm2HW+p3YVCRAj7DBWUITSZlD4vyaAf2oY4emfrDIYoXSG1wy7CTS2fkySVBiuO&#10;CyU29FZS/rO7GAXrl03aLlafy/6wSk/5+/Z0/O6cUoOHfjEBEagP/+Fbe6kVjF5H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a7afxwAAANwAAAAPAAAAAAAA&#10;AAAAAAAAAKECAABkcnMvZG93bnJldi54bWxQSwUGAAAAAAQABAD5AAAAlQMAAAAA&#10;"/>
                  <v:line id="Line 820" o:spid="_x0000_s1399" style="position:absolute;flip:x;visibility:visible;mso-wrap-style:square" from="7920,12960" to="10080,14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2pl8YAAADcAAAADwAAAGRycy9kb3ducmV2LnhtbESPQWsCMRSE74X+h/AKvUjNVqzY1Sgi&#10;CD14UctKb8/N62bZzcuapLr996Yg9DjMzDfMfNnbVlzIh9qxgtdhBoK4dLrmSsHnYfMyBREissbW&#10;MSn4pQDLxePDHHPtrryjyz5WIkE45KjAxNjlUobSkMUwdB1x8r6dtxiT9JXUHq8Jbls5yrKJtFhz&#10;WjDY0dpQ2ex/rAI53Q7OfnUaN0VzPL6boiy6r61Sz0/9agYiUh//w/f2h1bwNp7A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dqZfGAAAA3AAAAA8AAAAAAAAA&#10;AAAAAAAAoQIAAGRycy9kb3ducmV2LnhtbFBLBQYAAAAABAAEAPkAAACUAwAAAAA=&#10;"/>
                </v:group>
                <v:shape id="Text Box 821" o:spid="_x0000_s1400" type="#_x0000_t202" style="position:absolute;left:2170;top:32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ySTc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08kM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ckk3EAAAA3AAAAA8AAAAAAAAAAAAAAAAAmAIAAGRycy9k&#10;b3ducmV2LnhtbFBLBQYAAAAABAAEAPUAAACJAwAAAAA=&#10;" filled="f" stroked="f">
                  <v:textbox>
                    <w:txbxContent>
                      <w:p w:rsidR="004A7489" w:rsidRDefault="004A7489" w:rsidP="00BF3AAF">
                        <w:r>
                          <w:t xml:space="preserve"> </w:t>
                        </w:r>
                        <w:proofErr w:type="gramStart"/>
                        <w: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822" o:spid="_x0000_s1401" type="#_x0000_t202" style="position:absolute;left:3540;top:294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MGP7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dxLX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fwwY/vwAAANwAAAAPAAAAAAAAAAAAAAAAAJgCAABkcnMvZG93bnJl&#10;di54bWxQSwUGAAAAAAQABAD1AAAAhAMAAAAA&#10;" filled="f" stroked="f">
                  <v:textbox>
                    <w:txbxContent>
                      <w:p w:rsidR="004A7489" w:rsidRDefault="004A7489" w:rsidP="00BF3AAF">
                        <w:proofErr w:type="gramStart"/>
                        <w: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Text Box 823" o:spid="_x0000_s1402" type="#_x0000_t202" style="position:absolute;left:3440;top:398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+jpM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xaAq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I+jpMMAAADcAAAADwAAAAAAAAAAAAAAAACYAgAAZHJzL2Rv&#10;d25yZXYueG1sUEsFBgAAAAAEAAQA9QAAAIgDAAAAAA==&#10;" filled="f" stroked="f">
                  <v:textbox>
                    <w:txbxContent>
                      <w:p w:rsidR="004A7489" w:rsidRDefault="004A7489" w:rsidP="00BF3AAF">
                        <w:proofErr w:type="gramStart"/>
                        <w: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AutoShape 824" o:spid="_x0000_s1403" type="#_x0000_t32" style="position:absolute;left:2650;top:3740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lQBx8IAAADcAAAADwAAAGRycy9kb3ducmV2LnhtbERPy2oCMRTdF/oP4Ra6KTVjYUSmRhkF&#10;QQUXPrq/ndxOQic34yTq+PdmIbg8nPdk1rtGXKgL1rOC4SADQVx5bblWcDwsP8cgQkTW2HgmBTcK&#10;MJu+vkyw0P7KO7rsYy1SCIcCFZgY20LKUBlyGAa+JU7cn+8cxgS7WuoOryncNfIry0bSoeXUYLCl&#10;haHqf392Crbr4bz8NXa92Z3sNl+Wzbn++FHq/a0vv0FE6uNT/HCvtII8T/PTmXQE5PQ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lQBx8IAAADcAAAADwAAAAAAAAAAAAAA&#10;AAChAgAAZHJzL2Rvd25yZXYueG1sUEsFBgAAAAAEAAQA+QAAAJADAAAAAA==&#10;"/>
                <v:shape id="AutoShape 825" o:spid="_x0000_s1404" type="#_x0000_t32" style="position:absolute;left:2890;top:3740;width:0;height:23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ikXMUAAADcAAAADwAAAGRycy9kb3ducmV2LnhtbESPQWsCMRSE74X+h/AKvRTNbmGlrEbZ&#10;FoQqeNDW+3Pz3AQ3L9tN1PXfNwWhx2FmvmFmi8G14kJ9sJ4V5OMMBHHtteVGwffXcvQGIkRkja1n&#10;UnCjAIv548MMS+2vvKXLLjYiQTiUqMDE2JVShtqQwzD2HXHyjr53GJPsG6l7vCa4a+Vrlk2kQ8tp&#10;wWBHH4bq0+7sFGxW+Xt1MHa13v7YTbGs2nPzslfq+WmopiAiDfE/fG9/agVFkcPf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RikXMUAAADcAAAADwAAAAAAAAAA&#10;AAAAAAChAgAAZHJzL2Rvd25yZXYueG1sUEsFBgAAAAAEAAQA+QAAAJMDAAAAAA==&#10;"/>
              </v:group>
            </w:pict>
          </mc:Fallback>
        </mc:AlternateContent>
      </w:r>
      <w:r w:rsidR="00BF3AAF" w:rsidRPr="0032737F">
        <w:tab/>
      </w:r>
      <w:r w:rsidR="00BF3AAF" w:rsidRPr="0032737F">
        <w:tab/>
      </w:r>
      <w:r w:rsidR="00BF3AAF" w:rsidRPr="0032737F">
        <w:tab/>
      </w:r>
      <w:r w:rsidR="00BF3AAF" w:rsidRPr="0032737F">
        <w:tab/>
      </w:r>
      <w:r w:rsidR="00BF3AAF" w:rsidRPr="0032737F">
        <w:tab/>
      </w:r>
      <w:r w:rsidR="0032737F">
        <w:t>a</w:t>
      </w:r>
      <w:r w:rsidR="00BF3AAF" w:rsidRPr="0032737F">
        <w:t xml:space="preserve">) </w:t>
      </w:r>
      <w:proofErr w:type="gramStart"/>
      <w:r w:rsidR="00BF3AAF" w:rsidRPr="0032737F">
        <w:t>a</w:t>
      </w:r>
      <w:proofErr w:type="gramEnd"/>
      <w:r w:rsidR="00BF3AAF" w:rsidRPr="0032737F">
        <w:t xml:space="preserve"> = 13</w:t>
      </w:r>
      <w:r w:rsidR="00BF3AAF" w:rsidRPr="0032737F">
        <w:tab/>
      </w:r>
      <w:r w:rsidR="00BF3AAF" w:rsidRPr="0032737F">
        <w:tab/>
      </w:r>
      <w:r w:rsidR="00787794">
        <w:tab/>
      </w:r>
      <w:r w:rsidR="00BF3AAF" w:rsidRPr="0032737F">
        <w:t>b = __________</w:t>
      </w:r>
      <w:r w:rsidR="00BF3AAF" w:rsidRPr="0032737F">
        <w:tab/>
        <w:t>c = 14</w:t>
      </w:r>
    </w:p>
    <w:p w:rsidR="001A3836" w:rsidRDefault="001A3836" w:rsidP="00BF3AAF">
      <w:pPr>
        <w:spacing w:line="360" w:lineRule="auto"/>
      </w:pPr>
    </w:p>
    <w:p w:rsidR="001A3836" w:rsidRPr="0032737F" w:rsidRDefault="001A3836" w:rsidP="00BF3AAF">
      <w:pPr>
        <w:spacing w:line="360" w:lineRule="auto"/>
      </w:pPr>
    </w:p>
    <w:p w:rsidR="00BF3AAF" w:rsidRPr="0032737F" w:rsidRDefault="00185C8D" w:rsidP="00BF3AAF">
      <w:pPr>
        <w:spacing w:line="360" w:lineRule="auto"/>
      </w:pPr>
      <w:r w:rsidRPr="00C5395B">
        <w:tab/>
      </w:r>
      <w:r w:rsidRPr="00C5395B">
        <w:tab/>
      </w:r>
      <w:r w:rsidRPr="00C5395B">
        <w:tab/>
      </w:r>
      <w:r w:rsidRPr="00C5395B">
        <w:tab/>
      </w:r>
      <w:r w:rsidRPr="00C5395B">
        <w:tab/>
      </w:r>
      <w:r w:rsidR="0032737F">
        <w:t>b</w:t>
      </w:r>
      <w:r w:rsidRPr="00C5395B">
        <w:t xml:space="preserve">) </w:t>
      </w:r>
      <w:proofErr w:type="gramStart"/>
      <w:r w:rsidRPr="00C5395B">
        <w:t>a</w:t>
      </w:r>
      <w:proofErr w:type="gramEnd"/>
      <w:r w:rsidRPr="00C5395B">
        <w:t xml:space="preserve"> = 12</w:t>
      </w:r>
      <w:r w:rsidRPr="00C5395B">
        <w:tab/>
      </w:r>
      <w:r w:rsidRPr="00C5395B">
        <w:tab/>
      </w:r>
      <w:r w:rsidR="00787794">
        <w:tab/>
      </w:r>
      <w:r w:rsidRPr="00C5395B">
        <w:t>b = 16</w:t>
      </w:r>
      <w:r w:rsidR="00BF3AAF" w:rsidRPr="00C5395B">
        <w:tab/>
      </w:r>
      <w:r w:rsidR="00BF3AAF" w:rsidRPr="00C5395B">
        <w:tab/>
      </w:r>
      <w:r w:rsidR="00BF3AAF" w:rsidRPr="00C5395B">
        <w:tab/>
        <w:t>c =_________</w:t>
      </w:r>
    </w:p>
    <w:p w:rsidR="00185C8D" w:rsidRDefault="00185C8D" w:rsidP="00BF3AAF">
      <w:pPr>
        <w:spacing w:line="360" w:lineRule="auto"/>
      </w:pPr>
    </w:p>
    <w:p w:rsidR="001A3836" w:rsidRPr="0032737F" w:rsidRDefault="001A3836" w:rsidP="00BF3AAF">
      <w:pPr>
        <w:spacing w:line="360" w:lineRule="auto"/>
      </w:pPr>
    </w:p>
    <w:p w:rsidR="00BF3AAF" w:rsidRDefault="00BF3AAF" w:rsidP="00BF3AAF">
      <w:pPr>
        <w:spacing w:line="360" w:lineRule="auto"/>
      </w:pPr>
      <w:r w:rsidRPr="0032737F">
        <w:lastRenderedPageBreak/>
        <w:tab/>
      </w:r>
      <w:r w:rsidRPr="0032737F">
        <w:tab/>
      </w:r>
      <w:r w:rsidRPr="0032737F">
        <w:tab/>
      </w:r>
      <w:r w:rsidRPr="0032737F">
        <w:tab/>
      </w:r>
      <w:r w:rsidRPr="0032737F">
        <w:tab/>
      </w:r>
      <w:r w:rsidR="0032737F" w:rsidRPr="0032737F">
        <w:t>c</w:t>
      </w:r>
      <w:r w:rsidRPr="0032737F">
        <w:t xml:space="preserve">) </w:t>
      </w:r>
      <w:proofErr w:type="gramStart"/>
      <w:r w:rsidRPr="0032737F">
        <w:t>a</w:t>
      </w:r>
      <w:proofErr w:type="gramEnd"/>
      <w:r w:rsidRPr="0032737F">
        <w:t xml:space="preserve"> = ________</w:t>
      </w:r>
      <w:r w:rsidRPr="0032737F">
        <w:tab/>
      </w:r>
      <w:r w:rsidR="001C683F" w:rsidRPr="0032737F">
        <w:tab/>
      </w:r>
      <w:r w:rsidR="00185C8D" w:rsidRPr="0032737F">
        <w:t>b = 7</w:t>
      </w:r>
      <w:r w:rsidR="00185C8D" w:rsidRPr="0032737F">
        <w:tab/>
      </w:r>
      <w:r w:rsidR="00185C8D" w:rsidRPr="0032737F">
        <w:tab/>
      </w:r>
      <w:r w:rsidR="00185C8D" w:rsidRPr="0032737F">
        <w:tab/>
        <w:t>c = 13</w:t>
      </w:r>
    </w:p>
    <w:p w:rsidR="001A3836" w:rsidRDefault="001A3836" w:rsidP="00BF3AAF">
      <w:pPr>
        <w:spacing w:line="360" w:lineRule="auto"/>
      </w:pPr>
    </w:p>
    <w:p w:rsidR="002C47D5" w:rsidRPr="0032737F" w:rsidRDefault="002C47D5" w:rsidP="00BF3AAF">
      <w:pPr>
        <w:spacing w:line="360" w:lineRule="auto"/>
      </w:pPr>
    </w:p>
    <w:p w:rsidR="00AA5123" w:rsidRPr="00491B3B" w:rsidRDefault="00AA5123" w:rsidP="00AA5123">
      <w:pPr>
        <w:pStyle w:val="ListParagraph"/>
        <w:numPr>
          <w:ilvl w:val="0"/>
          <w:numId w:val="21"/>
        </w:numPr>
      </w:pPr>
      <w:r w:rsidRPr="00491B3B">
        <w:t>A triangle has</w:t>
      </w:r>
      <w:r>
        <w:t xml:space="preserve"> side lengths given below.  Determine what type of triangle each set is (acute, obtuse, or right Show work to support your answer.</w:t>
      </w:r>
    </w:p>
    <w:p w:rsidR="00AA5123" w:rsidRPr="00491B3B" w:rsidRDefault="00AA5123" w:rsidP="00AA5123">
      <w:pPr>
        <w:pStyle w:val="ListParagraph"/>
        <w:ind w:left="360"/>
      </w:pPr>
    </w:p>
    <w:p w:rsidR="0032737F" w:rsidRDefault="00AA5123" w:rsidP="004B10DF">
      <w:pPr>
        <w:pStyle w:val="ListParagraph"/>
        <w:numPr>
          <w:ilvl w:val="0"/>
          <w:numId w:val="34"/>
        </w:numPr>
        <w:ind w:left="360"/>
      </w:pPr>
      <w:r w:rsidRPr="00491B3B">
        <w:t xml:space="preserve">24, </w:t>
      </w:r>
      <w:r>
        <w:t>40</w:t>
      </w:r>
      <w:r w:rsidRPr="00491B3B">
        <w:t xml:space="preserve">, and </w:t>
      </w:r>
      <w:r>
        <w:t>32</w:t>
      </w:r>
      <w:r w:rsidRPr="00491B3B">
        <w:t xml:space="preserve">  </w:t>
      </w:r>
      <w:r>
        <w:tab/>
      </w:r>
      <w:r>
        <w:tab/>
      </w:r>
      <w:r>
        <w:tab/>
      </w:r>
      <w:r>
        <w:tab/>
        <w:t xml:space="preserve">b. </w:t>
      </w:r>
      <w:r w:rsidRPr="00491B3B">
        <w:t xml:space="preserve"> </w:t>
      </w:r>
      <w:r>
        <w:t>30,</w:t>
      </w:r>
      <w:r w:rsidRPr="00491B3B">
        <w:t xml:space="preserve"> 24, and </w:t>
      </w:r>
      <w:r>
        <w:t>19</w:t>
      </w:r>
      <w:r>
        <w:tab/>
      </w:r>
      <w:r>
        <w:tab/>
      </w:r>
      <w:r w:rsidR="001A3836">
        <w:tab/>
        <w:t>c</w:t>
      </w:r>
      <w:r>
        <w:t>.  6, 14, and 11</w:t>
      </w:r>
    </w:p>
    <w:p w:rsidR="00AA5123" w:rsidRDefault="00AA5123" w:rsidP="001A3836"/>
    <w:p w:rsidR="00AA5123" w:rsidRDefault="00AA5123" w:rsidP="00AA5123"/>
    <w:p w:rsidR="001A3836" w:rsidRDefault="001A3836" w:rsidP="00AA5123"/>
    <w:p w:rsidR="00AA5123" w:rsidRDefault="00AA5123" w:rsidP="00AA5123"/>
    <w:p w:rsidR="00AA5123" w:rsidRDefault="00AA5123" w:rsidP="00AA5123"/>
    <w:p w:rsidR="004B256E" w:rsidRPr="0032737F" w:rsidRDefault="0032737F" w:rsidP="003829A7">
      <w:pPr>
        <w:pStyle w:val="NoSpacing"/>
        <w:numPr>
          <w:ilvl w:val="0"/>
          <w:numId w:val="21"/>
        </w:numPr>
      </w:pPr>
      <w:r w:rsidRPr="0032737F">
        <w:rPr>
          <w:noProof/>
        </w:rPr>
        <mc:AlternateContent>
          <mc:Choice Requires="wpg">
            <w:drawing>
              <wp:anchor distT="0" distB="0" distL="114300" distR="114300" simplePos="0" relativeHeight="251665920" behindDoc="1" locked="0" layoutInCell="1" allowOverlap="1" wp14:anchorId="3E53B7CA" wp14:editId="2CBE89D0">
                <wp:simplePos x="0" y="0"/>
                <wp:positionH relativeFrom="column">
                  <wp:posOffset>4743450</wp:posOffset>
                </wp:positionH>
                <wp:positionV relativeFrom="paragraph">
                  <wp:posOffset>80645</wp:posOffset>
                </wp:positionV>
                <wp:extent cx="2409825" cy="2009775"/>
                <wp:effectExtent l="0" t="0" r="9525" b="9525"/>
                <wp:wrapNone/>
                <wp:docPr id="921" name="Group 9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9825" cy="2009775"/>
                          <a:chOff x="0" y="0"/>
                          <a:chExt cx="2409825" cy="2009775"/>
                        </a:xfrm>
                      </wpg:grpSpPr>
                      <pic:pic xmlns:pic="http://schemas.openxmlformats.org/drawingml/2006/picture">
                        <pic:nvPicPr>
                          <pic:cNvPr id="918" name="Picture 28"/>
                          <pic:cNvPicPr>
                            <a:picLocks noChangeAspect="1"/>
                          </pic:cNvPicPr>
                        </pic:nvPicPr>
                        <pic:blipFill>
                          <a:blip r:embed="rId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2009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91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762125" y="828675"/>
                            <a:ext cx="647700" cy="304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A7489" w:rsidRPr="004B256E" w:rsidRDefault="004A748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4B256E">
                                <w:rPr>
                                  <w:sz w:val="28"/>
                                  <w:szCs w:val="2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2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85825" y="533400"/>
                            <a:ext cx="390525" cy="304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A7489" w:rsidRPr="004B256E" w:rsidRDefault="004A7489" w:rsidP="004B256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E53B7CA" id="Group 921" o:spid="_x0000_s1405" style="position:absolute;left:0;text-align:left;margin-left:373.5pt;margin-top:6.35pt;width:189.75pt;height:158.25pt;z-index:-251650560" coordsize="24098,200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">
                <v:shape id="Picture 28" o:spid="_x0000_s1406" type="#_x0000_t75" style="position:absolute;width:22288;height:200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bSX7nHAAAA3AAAAA8AAABkcnMvZG93bnJldi54bWxEj01Lw0AQhu+C/2EZoRdpNy0obdptKUKh&#10;IlrsB7S3MTtmg9nZkF2b+O+dg+BxeOd95pnFqve1ulIbq8AGxqMMFHERbMWlgeNhM5yCignZYh2Y&#10;DPxQhNXy9maBuQ0dv9N1n0olEI45GnApNbnWsXDkMY5CQyzZZ2g9JhnbUtsWO4H7Wk+y7FF7rFgu&#10;OGzoyVHxtf/2onG576YvHztfP1xez+F0cG/Pa2fM4K5fz0El6tP/8l97aw3MxmIrzwgB9PIX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NbSX7nHAAAA3AAAAA8AAAAAAAAAAAAA&#10;AAAAnwIAAGRycy9kb3ducmV2LnhtbFBLBQYAAAAABAAEAPcAAACTAwAAAAA=&#10;">
                  <v:imagedata r:id="rId79" o:title=""/>
                  <v:path arrowok="t"/>
                </v:shape>
                <v:shape id="Text Box 2" o:spid="_x0000_s1407" type="#_x0000_t202" style="position:absolute;left:17621;top:8286;width:6477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cxPsQA&#10;AADcAAAADwAAAGRycy9kb3ducmV2LnhtbESPzWrCQBSF9wXfYbgFd80kBUOTOkoRCkWyUNtFl5fM&#10;NROTuZNmRo1v7xQKXR7Oz8dZrifbiwuNvnWsIEtSEMS10y03Cr4+359eQPiArLF3TApu5GG9mj0s&#10;sdTuynu6HEIj4gj7EhWYEIZSSl8bsugTNxBH7+hGiyHKsZF6xGsct718TtNcWmw5EgwOtDFUd4ez&#10;jZDK1+e9+zllVSe/TZfjYme2Ss0fp7dXEIGm8B/+a39oBUVWwO+ZeATk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XMT7EAAAA3AAAAA8AAAAAAAAAAAAAAAAAmAIAAGRycy9k&#10;b3ducmV2LnhtbFBLBQYAAAAABAAEAPUAAACJAwAAAAA=&#10;" stroked="f">
                  <v:textbox style="mso-fit-shape-to-text:t">
                    <w:txbxContent>
                      <w:p w:rsidR="004A7489" w:rsidRPr="004B256E" w:rsidRDefault="004A7489">
                        <w:pPr>
                          <w:rPr>
                            <w:sz w:val="28"/>
                            <w:szCs w:val="28"/>
                          </w:rPr>
                        </w:pPr>
                        <w:proofErr w:type="gramStart"/>
                        <w:r w:rsidRPr="004B256E">
                          <w:rPr>
                            <w:sz w:val="28"/>
                            <w:szCs w:val="28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2" o:spid="_x0000_s1408" type="#_x0000_t202" style="position:absolute;left:8858;top:5334;width:3905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FSHsEA&#10;AADcAAAADwAAAGRycy9kb3ducmV2LnhtbERPS2vCQBC+F/wPywi91Y1CRVNXEaEg4sHXocchO82m&#10;yc6m2VXTf985CB4/vvdi1ftG3aiLVWAD41EGirgItuLSwOX8+TYDFROyxSYwGfijCKvl4GWBuQ13&#10;PtLtlEolIRxzNOBSanOtY+HIYxyFlli479B5TAK7UtsO7xLuGz3Jsqn2WLE0OGxp46ioT1cvJftY&#10;XI/h92e8r/WXq6f4fnA7Y16H/foDVKI+PcUP99YamE9kvpyRI6C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9BUh7BAAAA3AAAAA8AAAAAAAAAAAAAAAAAmAIAAGRycy9kb3du&#10;cmV2LnhtbFBLBQYAAAAABAAEAPUAAACGAwAAAAA=&#10;" stroked="f">
                  <v:textbox style="mso-fit-shape-to-text:t">
                    <w:txbxContent>
                      <w:p w:rsidR="004A7489" w:rsidRPr="004B256E" w:rsidRDefault="004A7489" w:rsidP="004B256E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1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B256E" w:rsidRPr="0032737F">
        <w:t>Find the missing side lengths.  Leave your answers in radical form.</w:t>
      </w:r>
      <w:r w:rsidR="004B256E" w:rsidRPr="0032737F">
        <w:rPr>
          <w:noProof/>
        </w:rPr>
        <w:drawing>
          <wp:anchor distT="0" distB="0" distL="114300" distR="114300" simplePos="0" relativeHeight="251662848" behindDoc="1" locked="0" layoutInCell="1" allowOverlap="1" wp14:anchorId="24B9CAB4" wp14:editId="06A22294">
            <wp:simplePos x="0" y="0"/>
            <wp:positionH relativeFrom="column">
              <wp:posOffset>19050</wp:posOffset>
            </wp:positionH>
            <wp:positionV relativeFrom="paragraph">
              <wp:posOffset>156210</wp:posOffset>
            </wp:positionV>
            <wp:extent cx="1376680" cy="1533525"/>
            <wp:effectExtent l="0" t="0" r="0" b="9525"/>
            <wp:wrapNone/>
            <wp:docPr id="12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668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B256E" w:rsidRPr="0032737F">
        <w:rPr>
          <w:noProof/>
        </w:rPr>
        <w:drawing>
          <wp:anchor distT="0" distB="0" distL="114300" distR="114300" simplePos="0" relativeHeight="251664896" behindDoc="0" locked="0" layoutInCell="1" allowOverlap="1" wp14:anchorId="15152A4F" wp14:editId="6804E86C">
            <wp:simplePos x="0" y="0"/>
            <wp:positionH relativeFrom="column">
              <wp:posOffset>3895725</wp:posOffset>
            </wp:positionH>
            <wp:positionV relativeFrom="paragraph">
              <wp:posOffset>156845</wp:posOffset>
            </wp:positionV>
            <wp:extent cx="1375410" cy="1457325"/>
            <wp:effectExtent l="0" t="0" r="0" b="9525"/>
            <wp:wrapNone/>
            <wp:docPr id="13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B256E" w:rsidRPr="0032737F">
        <w:rPr>
          <w:noProof/>
        </w:rPr>
        <w:drawing>
          <wp:anchor distT="0" distB="0" distL="114300" distR="114300" simplePos="0" relativeHeight="251663872" behindDoc="1" locked="0" layoutInCell="1" allowOverlap="1" wp14:anchorId="1F555B44" wp14:editId="289B05FD">
            <wp:simplePos x="0" y="0"/>
            <wp:positionH relativeFrom="column">
              <wp:posOffset>1208405</wp:posOffset>
            </wp:positionH>
            <wp:positionV relativeFrom="paragraph">
              <wp:posOffset>76835</wp:posOffset>
            </wp:positionV>
            <wp:extent cx="2510790" cy="2009775"/>
            <wp:effectExtent l="0" t="0" r="3810" b="9525"/>
            <wp:wrapNone/>
            <wp:docPr id="130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0790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B256E" w:rsidRPr="0032737F" w:rsidRDefault="004B256E" w:rsidP="004B256E">
      <w:pPr>
        <w:pStyle w:val="NoSpacing"/>
      </w:pPr>
    </w:p>
    <w:p w:rsidR="004B256E" w:rsidRPr="002C47D5" w:rsidRDefault="0032737F" w:rsidP="004B256E">
      <w:pPr>
        <w:pStyle w:val="NoSpacing"/>
      </w:pPr>
      <w:proofErr w:type="gramStart"/>
      <w:r>
        <w:t>a)</w:t>
      </w:r>
      <w:r w:rsidR="004B256E" w:rsidRPr="0032737F">
        <w:t xml:space="preserve"> </w:t>
      </w:r>
      <w:r w:rsidR="004B256E" w:rsidRPr="0032737F">
        <w:tab/>
      </w:r>
      <w:r w:rsidR="004B256E" w:rsidRPr="0032737F">
        <w:tab/>
      </w:r>
      <w:r w:rsidR="004B256E" w:rsidRPr="0032737F">
        <w:tab/>
      </w:r>
      <w:r w:rsidR="004B256E" w:rsidRPr="0032737F">
        <w:tab/>
      </w:r>
      <w:r w:rsidRPr="002C47D5">
        <w:t>b)</w:t>
      </w:r>
      <w:r w:rsidR="004B256E" w:rsidRPr="002C47D5">
        <w:tab/>
      </w:r>
      <w:r w:rsidR="004B256E" w:rsidRPr="002C47D5">
        <w:tab/>
      </w:r>
      <w:r w:rsidR="004B256E" w:rsidRPr="002C47D5">
        <w:tab/>
      </w:r>
      <w:r w:rsidR="004B256E" w:rsidRPr="002C47D5">
        <w:tab/>
      </w:r>
      <w:r w:rsidRPr="002C47D5">
        <w:t>c)</w:t>
      </w:r>
      <w:proofErr w:type="gramEnd"/>
      <w:r w:rsidRPr="002C47D5">
        <w:tab/>
      </w:r>
      <w:r w:rsidRPr="002C47D5">
        <w:tab/>
      </w:r>
      <w:r w:rsidRPr="002C47D5">
        <w:tab/>
      </w:r>
      <w:r w:rsidRPr="002C47D5">
        <w:tab/>
        <w:t>d)</w:t>
      </w:r>
    </w:p>
    <w:p w:rsidR="004B256E" w:rsidRPr="002C47D5" w:rsidRDefault="004B256E" w:rsidP="004B256E">
      <w:pPr>
        <w:pStyle w:val="NoSpacing"/>
        <w:tabs>
          <w:tab w:val="left" w:pos="1335"/>
          <w:tab w:val="left" w:pos="4755"/>
          <w:tab w:val="left" w:pos="8370"/>
        </w:tabs>
      </w:pPr>
      <w:r w:rsidRPr="002C47D5">
        <w:tab/>
      </w:r>
      <w:r w:rsidRPr="002C47D5">
        <w:tab/>
      </w:r>
      <w:r w:rsidRPr="002C47D5">
        <w:tab/>
      </w:r>
    </w:p>
    <w:p w:rsidR="004B256E" w:rsidRPr="002C47D5" w:rsidRDefault="004B256E" w:rsidP="004B256E">
      <w:pPr>
        <w:pStyle w:val="NoSpacing"/>
      </w:pPr>
    </w:p>
    <w:p w:rsidR="004B256E" w:rsidRPr="002C47D5" w:rsidRDefault="004B256E" w:rsidP="004B256E">
      <w:pPr>
        <w:pStyle w:val="NoSpacing"/>
      </w:pPr>
    </w:p>
    <w:p w:rsidR="004B256E" w:rsidRPr="002C47D5" w:rsidRDefault="004B256E" w:rsidP="004B256E">
      <w:pPr>
        <w:pStyle w:val="NoSpacing"/>
      </w:pPr>
    </w:p>
    <w:p w:rsidR="004B256E" w:rsidRPr="002C47D5" w:rsidRDefault="004B256E" w:rsidP="004B256E">
      <w:pPr>
        <w:pStyle w:val="NoSpacing"/>
      </w:pPr>
    </w:p>
    <w:p w:rsidR="004B256E" w:rsidRPr="002C47D5" w:rsidRDefault="004B256E" w:rsidP="004B256E">
      <w:pPr>
        <w:pStyle w:val="NoSpacing"/>
      </w:pPr>
    </w:p>
    <w:p w:rsidR="007A06FD" w:rsidRDefault="007A06FD" w:rsidP="007A06FD">
      <w:pPr>
        <w:spacing w:line="360" w:lineRule="auto"/>
      </w:pPr>
    </w:p>
    <w:p w:rsidR="00BF3AAF" w:rsidRPr="002C47D5" w:rsidRDefault="00052476" w:rsidP="007A06FD">
      <w:pPr>
        <w:pStyle w:val="ListParagraph"/>
        <w:numPr>
          <w:ilvl w:val="0"/>
          <w:numId w:val="21"/>
        </w:numPr>
        <w:spacing w:line="360" w:lineRule="auto"/>
      </w:pPr>
      <w:r w:rsidRPr="002C47D5">
        <w:rPr>
          <w:noProof/>
        </w:rPr>
        <mc:AlternateContent>
          <mc:Choice Requires="wpg">
            <w:drawing>
              <wp:anchor distT="0" distB="0" distL="114300" distR="114300" simplePos="0" relativeHeight="251600384" behindDoc="0" locked="0" layoutInCell="1" allowOverlap="1" wp14:anchorId="76186E7C" wp14:editId="225392E5">
                <wp:simplePos x="0" y="0"/>
                <wp:positionH relativeFrom="column">
                  <wp:posOffset>57150</wp:posOffset>
                </wp:positionH>
                <wp:positionV relativeFrom="paragraph">
                  <wp:posOffset>257175</wp:posOffset>
                </wp:positionV>
                <wp:extent cx="2152650" cy="1064895"/>
                <wp:effectExtent l="0" t="0" r="0" b="1905"/>
                <wp:wrapNone/>
                <wp:docPr id="529" name="Group 8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52650" cy="1064895"/>
                          <a:chOff x="1770" y="5784"/>
                          <a:chExt cx="3390" cy="1677"/>
                        </a:xfrm>
                      </wpg:grpSpPr>
                      <wps:wsp>
                        <wps:cNvPr id="530" name="Text Box 827"/>
                        <wps:cNvSpPr txBox="1">
                          <a:spLocks noChangeArrowheads="1"/>
                        </wps:cNvSpPr>
                        <wps:spPr bwMode="auto">
                          <a:xfrm>
                            <a:off x="1770" y="664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9B5C88" w:rsidRDefault="004A7489" w:rsidP="00BF3AAF">
                              <w:r w:rsidRPr="009B5C88"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1" name="Text Box 828"/>
                        <wps:cNvSpPr txBox="1">
                          <a:spLocks noChangeArrowheads="1"/>
                        </wps:cNvSpPr>
                        <wps:spPr bwMode="auto">
                          <a:xfrm>
                            <a:off x="2700" y="5784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9B5C88" w:rsidRDefault="004A7489" w:rsidP="00BF3AAF">
                              <w:r w:rsidRPr="009B5C88"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2" name="Text Box 829"/>
                        <wps:cNvSpPr txBox="1">
                          <a:spLocks noChangeArrowheads="1"/>
                        </wps:cNvSpPr>
                        <wps:spPr bwMode="auto">
                          <a:xfrm>
                            <a:off x="4440" y="664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9B5C88" w:rsidRDefault="004A7489" w:rsidP="00BF3AAF">
                              <w:r w:rsidRPr="009B5C88"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33" name="Group 830"/>
                        <wpg:cNvGrpSpPr>
                          <a:grpSpLocks/>
                        </wpg:cNvGrpSpPr>
                        <wpg:grpSpPr bwMode="auto">
                          <a:xfrm>
                            <a:off x="2080" y="6116"/>
                            <a:ext cx="2360" cy="784"/>
                            <a:chOff x="2080" y="6240"/>
                            <a:chExt cx="2360" cy="784"/>
                          </a:xfrm>
                        </wpg:grpSpPr>
                        <wps:wsp>
                          <wps:cNvPr id="534" name="AutoShape 8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0" y="6900"/>
                              <a:ext cx="12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35" name="Group 832"/>
                          <wpg:cNvGrpSpPr>
                            <a:grpSpLocks/>
                          </wpg:cNvGrpSpPr>
                          <wpg:grpSpPr bwMode="auto">
                            <a:xfrm>
                              <a:off x="2080" y="6240"/>
                              <a:ext cx="2360" cy="784"/>
                              <a:chOff x="2080" y="6240"/>
                              <a:chExt cx="2360" cy="784"/>
                            </a:xfrm>
                          </wpg:grpSpPr>
                          <wps:wsp>
                            <wps:cNvPr id="536" name="AutoShape 83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080" y="6240"/>
                                <a:ext cx="840" cy="78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7" name="AutoShape 8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20" y="6240"/>
                                <a:ext cx="1520" cy="78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8" name="AutoShape 83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080" y="7024"/>
                                <a:ext cx="236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9" name="AutoShape 8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20" y="6240"/>
                                <a:ext cx="0" cy="78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0" name="AutoShape 8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40" y="6900"/>
                                <a:ext cx="0" cy="12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541" name="Text Box 838"/>
                        <wps:cNvSpPr txBox="1">
                          <a:spLocks noChangeArrowheads="1"/>
                        </wps:cNvSpPr>
                        <wps:spPr bwMode="auto">
                          <a:xfrm>
                            <a:off x="2771" y="6935"/>
                            <a:ext cx="108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6186E7C" id="Group 826" o:spid="_x0000_s1409" style="position:absolute;left:0;text-align:left;margin-left:4.5pt;margin-top:20.25pt;width:169.5pt;height:83.85pt;z-index:251600384" coordorigin="1770,5784" coordsize="3390,1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">
                <v:shape id="Text Box 827" o:spid="_x0000_s1410" type="#_x0000_t202" style="position:absolute;left:1770;top:664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N5RM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3Dnzg/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bN5RMAAAADcAAAADwAAAAAAAAAAAAAAAACYAgAAZHJzL2Rvd25y&#10;ZXYueG1sUEsFBgAAAAAEAAQA9QAAAIUDAAAAAA==&#10;" filled="f" stroked="f">
                  <v:textbox>
                    <w:txbxContent>
                      <w:p w:rsidR="004A7489" w:rsidRPr="009B5C88" w:rsidRDefault="004A7489" w:rsidP="00BF3AAF">
                        <w:r w:rsidRPr="009B5C88">
                          <w:t>P</w:t>
                        </w:r>
                      </w:p>
                    </w:txbxContent>
                  </v:textbox>
                </v:shape>
                <v:shape id="Text Box 828" o:spid="_x0000_s1411" type="#_x0000_t202" style="position:absolute;left:2700;top:578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/c38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WDxP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/3N/EAAAA3AAAAA8AAAAAAAAAAAAAAAAAmAIAAGRycy9k&#10;b3ducmV2LnhtbFBLBQYAAAAABAAEAPUAAACJAwAAAAA=&#10;" filled="f" stroked="f">
                  <v:textbox>
                    <w:txbxContent>
                      <w:p w:rsidR="004A7489" w:rsidRPr="009B5C88" w:rsidRDefault="004A7489" w:rsidP="00BF3AAF">
                        <w:r w:rsidRPr="009B5C88">
                          <w:t>Q</w:t>
                        </w:r>
                      </w:p>
                    </w:txbxContent>
                  </v:textbox>
                </v:shape>
                <v:shape id="Text Box 829" o:spid="_x0000_s1412" type="#_x0000_t202" style="position:absolute;left:4440;top:664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1CqM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+jaG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i1CqMMAAADcAAAADwAAAAAAAAAAAAAAAACYAgAAZHJzL2Rv&#10;d25yZXYueG1sUEsFBgAAAAAEAAQA9QAAAIgDAAAAAA==&#10;" filled="f" stroked="f">
                  <v:textbox>
                    <w:txbxContent>
                      <w:p w:rsidR="004A7489" w:rsidRPr="009B5C88" w:rsidRDefault="004A7489" w:rsidP="00BF3AAF">
                        <w:r w:rsidRPr="009B5C88">
                          <w:t>R</w:t>
                        </w:r>
                      </w:p>
                    </w:txbxContent>
                  </v:textbox>
                </v:shape>
                <v:group id="Group 830" o:spid="_x0000_s1413" style="position:absolute;left:2080;top:6116;width:2360;height:784" coordorigin="2080,6240" coordsize="2360,7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vVij8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5glC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71Yo/FAAAA3AAA&#10;AA8AAAAAAAAAAAAAAAAAqgIAAGRycy9kb3ducmV2LnhtbFBLBQYAAAAABAAEAPoAAACcAwAAAAA=&#10;">
                  <v:shape id="AutoShape 831" o:spid="_x0000_s1414" type="#_x0000_t32" style="position:absolute;left:2920;top:6900;width:1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DiZMYAAADcAAAADwAAAGRycy9kb3ducmV2LnhtbESPQWsCMRSE74L/ITyhF6lZWy1lNcpa&#10;EKrgQdven5vXTejmZd1E3f77piB4HGbmG2a+7FwtLtQG61nBeJSBIC69tlwp+PxYP76CCBFZY+2Z&#10;FPxSgOWi35tjrv2V93Q5xEokCIccFZgYm1zKUBpyGEa+IU7et28dxiTbSuoWrwnuavmUZS/SoeW0&#10;YLChN0Plz+HsFOw241VxNHaz3Z/sbrou6nM1/FLqYdAVMxCRungP39rvWsH0eQ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w4mTGAAAA3AAAAA8AAAAAAAAA&#10;AAAAAAAAoQIAAGRycy9kb3ducmV2LnhtbFBLBQYAAAAABAAEAPkAAACUAwAAAAA=&#10;"/>
                  <v:group id="Group 832" o:spid="_x0000_s1415" style="position:absolute;left:2080;top:6240;width:2360;height:784" coordorigin="2080,6240" coordsize="2360,7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lBfYM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lBfYMQAAADcAAAA&#10;DwAAAAAAAAAAAAAAAACqAgAAZHJzL2Rvd25yZXYueG1sUEsFBgAAAAAEAAQA+gAAAJsDAAAAAA==&#10;">
                    <v:shape id="AutoShape 833" o:spid="_x0000_s1416" type="#_x0000_t32" style="position:absolute;left:2080;top:6240;width:840;height:7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9Z48UAAADcAAAADwAAAGRycy9kb3ducmV2LnhtbESPQWsCMRSE7wX/Q3hCL0Wzq1RkNUop&#10;FMSDUN2Dx0fy3F3cvKxJum7/vREKPQ4z8w2z3g62FT350DhWkE8zEMTamYYrBeXpa7IEESKywdYx&#10;KfilANvN6GWNhXF3/qb+GCuRIBwKVFDH2BVSBl2TxTB1HXHyLs5bjEn6ShqP9wS3rZxl2UJabDgt&#10;1NjRZ036evyxCpp9eSj7t1v0ernPzz4Pp3OrlXodDx8rEJGG+B/+a++Mgvf5Ap5n0hGQm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89Z48UAAADcAAAADwAAAAAAAAAA&#10;AAAAAAChAgAAZHJzL2Rvd25yZXYueG1sUEsFBgAAAAAEAAQA+QAAAJMDAAAAAA==&#10;"/>
                    <v:shape id="AutoShape 834" o:spid="_x0000_s1417" type="#_x0000_t32" style="position:absolute;left:2920;top:6240;width:1520;height:7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J8E8YAAADcAAAADwAAAGRycy9kb3ducmV2LnhtbESPQWsCMRSE7wX/Q3iCl1KzWrRla5RV&#10;EKrgQW3vr5vXTXDzsm6ibv+9KRR6HGbmG2a26FwtrtQG61nBaJiBIC69tlwp+Diun15BhIissfZM&#10;Cn4owGLee5hhrv2N93Q9xEokCIccFZgYm1zKUBpyGIa+IU7et28dxiTbSuoWbwnuajnOsql0aDkt&#10;GGxoZag8HS5OwW4zWhZfxm62+7PdTdZFfakeP5Ua9LviDUSkLv6H/9rvWsHk+QV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ifBPGAAAA3AAAAA8AAAAAAAAA&#10;AAAAAAAAoQIAAGRycy9kb3ducmV2LnhtbFBLBQYAAAAABAAEAPkAAACUAwAAAAA=&#10;"/>
                    <v:shape id="AutoShape 835" o:spid="_x0000_s1418" type="#_x0000_t32" style="position:absolute;left:2080;top:7024;width:236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xoCsIAAADcAAAADwAAAGRycy9kb3ducmV2LnhtbERPz2vCMBS+C/sfwhvsIpp2okg1yhgI&#10;4kHQ9uDxkTzbYvPSJVnt/vvlMNjx4/u93Y+2EwP50DpWkM8zEMTamZZrBVV5mK1BhIhssHNMCn4o&#10;wH73MtliYdyTLzRcYy1SCIcCFTQx9oWUQTdkMcxdT5y4u/MWY4K+lsbjM4XbTr5n2UpabDk1NNjT&#10;Z0P6cf22CtpTda6G6Vf0en3Kbz4P5a3TSr29jh8bEJHG+C/+cx+NguUirU1n0hG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RxoCsIAAADcAAAADwAAAAAAAAAAAAAA&#10;AAChAgAAZHJzL2Rvd25yZXYueG1sUEsFBgAAAAAEAAQA+QAAAJADAAAAAA==&#10;"/>
                    <v:shape id="AutoShape 836" o:spid="_x0000_s1419" type="#_x0000_t32" style="position:absolute;left:2920;top:6240;width:0;height:7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FN+sYAAADcAAAADwAAAGRycy9kb3ducmV2LnhtbESPQWsCMRSE7wX/Q3iCl1KzWpR2a5RV&#10;EKrgQW3vr5vXTXDzsm6ibv+9KRR6HGbmG2a26FwtrtQG61nBaJiBIC69tlwp+Diun15AhIissfZM&#10;Cn4owGLee5hhrv2N93Q9xEokCIccFZgYm1zKUBpyGIa+IU7et28dxiTbSuoWbwnuajnOsql0aDkt&#10;GGxoZag8HS5OwW4zWhZfxm62+7PdTdZFfakeP5Ua9LviDUSkLv6H/9rvWsHk+RV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6xTfrGAAAA3AAAAA8AAAAAAAAA&#10;AAAAAAAAoQIAAGRycy9kb3ducmV2LnhtbFBLBQYAAAAABAAEAPkAAACUAwAAAAA=&#10;"/>
                    <v:shape id="AutoShape 837" o:spid="_x0000_s1420" type="#_x0000_t32" style="position:absolute;left:3040;top:6900;width:0;height:1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2XGsIAAADcAAAADwAAAGRycy9kb3ducmV2LnhtbERPy2oCMRTdC/2HcIVuRDOWWmQ0ylQQ&#10;asGFr/11cp0EJzfjJOr075tFocvDec+XnavFg9pgPSsYjzIQxKXXlisFx8N6OAURIrLG2jMp+KEA&#10;y8VLb4659k/e0WMfK5FCOOSowMTY5FKG0pDDMPINceIuvnUYE2wrqVt8pnBXy7cs+5AOLacGgw2t&#10;DJXX/d0p2G7Gn8XZ2M337ma3k3VR36vBSanXflfMQETq4r/4z/2lFUze0/x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42XGsIAAADcAAAADwAAAAAAAAAAAAAA&#10;AAChAgAAZHJzL2Rvd25yZXYueG1sUEsFBgAAAAAEAAQA+QAAAJADAAAAAA==&#10;"/>
                  </v:group>
                </v:group>
                <v:shape id="Text Box 838" o:spid="_x0000_s1421" type="#_x0000_t202" style="position:absolute;left:2771;top:6935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mvos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5rM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75r6LEAAAA3AAAAA8AAAAAAAAAAAAAAAAAmAIAAGRycy9k&#10;b3ducmV2LnhtbFBLBQYAAAAABAAEAPUAAACJAwAAAAA=&#10;" filled="f" stroked="f">
                  <v:textbox>
                    <w:txbxContent>
                      <w:p w:rsidR="004A7489" w:rsidRDefault="004A7489" w:rsidP="00BF3AAF">
                        <w:r>
                          <w:t>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F3AAF" w:rsidRPr="002C47D5">
        <w:t xml:space="preserve">For </w:t>
      </w:r>
      <w:r w:rsidR="002C47D5">
        <w:t>the following</w:t>
      </w:r>
      <w:proofErr w:type="gramStart"/>
      <w:r w:rsidR="00BF3AAF" w:rsidRPr="002C47D5">
        <w:t xml:space="preserve">, </w:t>
      </w:r>
      <w:proofErr w:type="gramEnd"/>
      <m:oMath>
        <m:r>
          <w:rPr>
            <w:rFonts w:ascii="Cambria Math" w:hAnsi="Cambria Math"/>
          </w:rPr>
          <m:t>∆PQR</m:t>
        </m:r>
      </m:oMath>
      <w:r w:rsidR="00BF3AAF" w:rsidRPr="002C47D5">
        <w:t xml:space="preserve">, </w:t>
      </w:r>
      <m:oMath>
        <m:r>
          <w:rPr>
            <w:rFonts w:ascii="Cambria Math" w:hAnsi="Cambria Math"/>
          </w:rPr>
          <m:t>m∡PQR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90</m:t>
            </m:r>
          </m:e>
          <m:sup>
            <m:r>
              <w:rPr>
                <w:rFonts w:ascii="Cambria Math" w:hAnsi="Cambria Math"/>
              </w:rPr>
              <m:t>o</m:t>
            </m:r>
          </m:sup>
        </m:sSup>
      </m:oMath>
      <w:r w:rsidR="00BF3AAF" w:rsidRPr="002C47D5">
        <w:t xml:space="preserve">, PQ = 6, </w:t>
      </w:r>
      <m:oMath>
        <m:r>
          <w:rPr>
            <w:rFonts w:ascii="Cambria Math" w:hAnsi="Cambria Math"/>
          </w:rPr>
          <m:t>m∡QPS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60</m:t>
            </m:r>
          </m:e>
          <m:sup>
            <m:r>
              <w:rPr>
                <w:rFonts w:ascii="Cambria Math" w:hAnsi="Cambria Math"/>
              </w:rPr>
              <m:t>o</m:t>
            </m:r>
          </m:sup>
        </m:sSup>
      </m:oMath>
      <w:r w:rsidR="009F46A8" w:rsidRPr="002C47D5">
        <w:t xml:space="preserve">, </w:t>
      </w:r>
      <w:r w:rsidR="00BF3AAF" w:rsidRPr="002C47D5">
        <w:t xml:space="preserve">and PR = 12. </w:t>
      </w:r>
    </w:p>
    <w:p w:rsidR="00BF3AAF" w:rsidRPr="002C47D5" w:rsidRDefault="00BF3AAF" w:rsidP="009F46A8">
      <w:pPr>
        <w:spacing w:line="360" w:lineRule="auto"/>
      </w:pPr>
      <w:r w:rsidRPr="002C47D5">
        <w:tab/>
      </w:r>
      <w:r w:rsidRPr="002C47D5">
        <w:tab/>
      </w:r>
      <w:r w:rsidRPr="002C47D5">
        <w:tab/>
      </w:r>
      <w:r w:rsidRPr="002C47D5">
        <w:tab/>
      </w:r>
      <w:r w:rsidRPr="002C47D5">
        <w:tab/>
      </w:r>
      <w:r w:rsidR="002C47D5">
        <w:t>a</w:t>
      </w:r>
      <w:r w:rsidRPr="002C47D5">
        <w:t>) Find QR = ___________________</w:t>
      </w:r>
    </w:p>
    <w:p w:rsidR="00185C8D" w:rsidRPr="002C47D5" w:rsidRDefault="00185C8D" w:rsidP="009F46A8">
      <w:pPr>
        <w:spacing w:line="360" w:lineRule="auto"/>
      </w:pPr>
    </w:p>
    <w:p w:rsidR="00BF3AAF" w:rsidRPr="0032737F" w:rsidRDefault="00BF3AAF" w:rsidP="009F46A8">
      <w:pPr>
        <w:spacing w:line="360" w:lineRule="auto"/>
      </w:pPr>
      <w:r w:rsidRPr="0032737F">
        <w:tab/>
      </w:r>
      <w:r w:rsidRPr="0032737F">
        <w:tab/>
      </w:r>
      <w:r w:rsidRPr="0032737F">
        <w:tab/>
      </w:r>
      <w:r w:rsidRPr="0032737F">
        <w:tab/>
      </w:r>
      <w:r w:rsidRPr="0032737F">
        <w:tab/>
      </w:r>
      <w:r w:rsidR="002C47D5">
        <w:t>b</w:t>
      </w:r>
      <w:r w:rsidRPr="0032737F">
        <w:t>) Find QS = ___________________</w:t>
      </w:r>
    </w:p>
    <w:p w:rsidR="00185C8D" w:rsidRPr="0032737F" w:rsidRDefault="00185C8D" w:rsidP="009F46A8">
      <w:pPr>
        <w:spacing w:line="360" w:lineRule="auto"/>
      </w:pPr>
    </w:p>
    <w:p w:rsidR="00BF3AAF" w:rsidRPr="00C5395B" w:rsidRDefault="00BF3AAF" w:rsidP="009F46A8">
      <w:pPr>
        <w:spacing w:line="360" w:lineRule="auto"/>
      </w:pPr>
      <w:r w:rsidRPr="00C5395B">
        <w:tab/>
      </w:r>
      <w:r w:rsidRPr="00C5395B">
        <w:tab/>
      </w:r>
      <w:r w:rsidRPr="00C5395B">
        <w:tab/>
      </w:r>
      <w:r w:rsidRPr="00C5395B">
        <w:tab/>
      </w:r>
      <w:r w:rsidRPr="00C5395B">
        <w:tab/>
      </w:r>
      <w:r w:rsidR="002C47D5">
        <w:t>c</w:t>
      </w:r>
      <w:r w:rsidRPr="00C5395B">
        <w:t>) Find SR = ___________________</w:t>
      </w:r>
    </w:p>
    <w:p w:rsidR="00185C8D" w:rsidRPr="00C5395B" w:rsidRDefault="00185C8D" w:rsidP="009F46A8">
      <w:pPr>
        <w:spacing w:line="360" w:lineRule="auto"/>
      </w:pPr>
    </w:p>
    <w:p w:rsidR="00BF3AAF" w:rsidRDefault="00BF3AAF" w:rsidP="00CA7404">
      <w:pPr>
        <w:spacing w:line="360" w:lineRule="auto"/>
      </w:pPr>
      <w:r w:rsidRPr="00C5395B">
        <w:tab/>
      </w:r>
      <w:r w:rsidRPr="00C5395B">
        <w:tab/>
      </w:r>
      <w:r w:rsidRPr="00C5395B">
        <w:tab/>
      </w:r>
      <w:r w:rsidRPr="00C5395B">
        <w:tab/>
      </w:r>
      <w:r w:rsidRPr="00C5395B">
        <w:tab/>
      </w:r>
      <w:r w:rsidR="002C47D5">
        <w:t>d</w:t>
      </w:r>
      <w:r w:rsidRPr="00C5395B">
        <w:t xml:space="preserve">) Find the area of </w:t>
      </w:r>
      <m:oMath>
        <m:r>
          <w:rPr>
            <w:rFonts w:ascii="Cambria Math" w:hAnsi="Cambria Math"/>
          </w:rPr>
          <m:t>∆PQR</m:t>
        </m:r>
      </m:oMath>
      <w:r w:rsidR="009F46A8" w:rsidRPr="00C5395B">
        <w:t xml:space="preserve"> </w:t>
      </w:r>
      <w:r w:rsidRPr="00C5395B">
        <w:t>= ______________________</w:t>
      </w:r>
    </w:p>
    <w:p w:rsidR="00C36DEB" w:rsidRPr="00C5395B" w:rsidRDefault="00C36DEB" w:rsidP="00CA7404">
      <w:pPr>
        <w:spacing w:line="360" w:lineRule="auto"/>
      </w:pPr>
    </w:p>
    <w:p w:rsidR="00BF3AAF" w:rsidRPr="002C47D5" w:rsidRDefault="00BF3AAF" w:rsidP="007A06FD">
      <w:pPr>
        <w:pStyle w:val="ListParagraph"/>
        <w:numPr>
          <w:ilvl w:val="0"/>
          <w:numId w:val="21"/>
        </w:numPr>
      </w:pPr>
      <w:r w:rsidRPr="002C47D5">
        <w:t xml:space="preserve">Find the area of each figure. Round your answers to the nearest tenth. </w:t>
      </w:r>
    </w:p>
    <w:p w:rsidR="00185C8D" w:rsidRPr="00C5395B" w:rsidRDefault="001A5AA7" w:rsidP="00BF3AAF"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601408" behindDoc="0" locked="0" layoutInCell="1" allowOverlap="1" wp14:anchorId="01EC8E66" wp14:editId="6B1F82DE">
                <wp:simplePos x="0" y="0"/>
                <wp:positionH relativeFrom="column">
                  <wp:posOffset>241300</wp:posOffset>
                </wp:positionH>
                <wp:positionV relativeFrom="paragraph">
                  <wp:posOffset>137160</wp:posOffset>
                </wp:positionV>
                <wp:extent cx="1878965" cy="949325"/>
                <wp:effectExtent l="0" t="0" r="0" b="3175"/>
                <wp:wrapNone/>
                <wp:docPr id="514" name="Group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78965" cy="949325"/>
                          <a:chOff x="5020" y="9174"/>
                          <a:chExt cx="2959" cy="1495"/>
                        </a:xfrm>
                      </wpg:grpSpPr>
                      <pic:pic xmlns:pic="http://schemas.openxmlformats.org/drawingml/2006/picture">
                        <pic:nvPicPr>
                          <pic:cNvPr id="515" name="Picture 8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240" y="9377"/>
                            <a:ext cx="2400" cy="1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16" name="Text Box 850"/>
                        <wps:cNvSpPr txBox="1">
                          <a:spLocks noChangeArrowheads="1"/>
                        </wps:cNvSpPr>
                        <wps:spPr bwMode="auto">
                          <a:xfrm>
                            <a:off x="6765" y="9500"/>
                            <a:ext cx="108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4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7" name="Text Box 851"/>
                        <wps:cNvSpPr txBox="1">
                          <a:spLocks noChangeArrowheads="1"/>
                        </wps:cNvSpPr>
                        <wps:spPr bwMode="auto">
                          <a:xfrm>
                            <a:off x="6141" y="9174"/>
                            <a:ext cx="624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8" name="Text Box 852"/>
                        <wps:cNvSpPr txBox="1">
                          <a:spLocks noChangeArrowheads="1"/>
                        </wps:cNvSpPr>
                        <wps:spPr bwMode="auto">
                          <a:xfrm>
                            <a:off x="5020" y="10143"/>
                            <a:ext cx="624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9" name="Text Box 853"/>
                        <wps:cNvSpPr txBox="1">
                          <a:spLocks noChangeArrowheads="1"/>
                        </wps:cNvSpPr>
                        <wps:spPr bwMode="auto">
                          <a:xfrm>
                            <a:off x="7355" y="10143"/>
                            <a:ext cx="624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EC8E66" id="Group 848" o:spid="_x0000_s1422" style="position:absolute;margin-left:19pt;margin-top:10.8pt;width:147.95pt;height:74.75pt;z-index:251601408" coordorigin="5020,9174" coordsize="2959,149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">
                <v:shape id="Picture 849" o:spid="_x0000_s1423" type="#_x0000_t75" style="position:absolute;left:5240;top:9377;width:2400;height:12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KNZmHCAAAA3AAAAA8AAABkcnMvZG93bnJldi54bWxEj9GKwjAURN8X/IdwBd/WVEEp1SgiCj4o&#10;a9UPuDTXtrvNTWmixr/fCIKPw8ycYebLYBpxp87VlhWMhgkI4sLqmksFl/P2OwXhPLLGxjIpeJKD&#10;5aL3NcdM2wfndD/5UkQIuwwVVN63mZSuqMigG9qWOHpX2xn0UXal1B0+Itw0cpwkU2mw5rhQYUvr&#10;ioq/080oOKZMv5ew2T8Ppc83P3lIp6ug1KAfVjMQnoL/hN/tnVYwGU3gdSYeAbn4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CjWZhwgAAANwAAAAPAAAAAAAAAAAAAAAAAJ8C&#10;AABkcnMvZG93bnJldi54bWxQSwUGAAAAAAQABAD3AAAAjgMAAAAA&#10;">
                  <v:imagedata r:id="rId84" o:title=""/>
                </v:shape>
                <v:shape id="Text Box 850" o:spid="_x0000_s1424" type="#_x0000_t202" style="position:absolute;left:6765;top:9500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MYy8MA&#10;AADcAAAADwAAAGRycy9kb3ducmV2LnhtbESPQYvCMBSE74L/ITzBmyaKilajiCJ42mVdFbw9mmdb&#10;bF5KE23995uFhT0OM/MNs9q0thQvqn3hWMNoqEAQp84UnGk4fx8GcxA+IBssHZOGN3nYrLudFSbG&#10;NfxFr1PIRISwT1BDHkKVSOnTnCz6oauIo3d3tcUQZZ1JU2MT4baUY6Vm0mLBcSHHinY5pY/T02q4&#10;fNxv14n6zPZ2WjWuVZLtQmrd77XbJYhAbfgP/7WPRsN0NIPfM/E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qMYy8MAAADcAAAADwAAAAAAAAAAAAAAAACYAgAAZHJzL2Rv&#10;d25yZXYueG1sUEsFBgAAAAAEAAQA9QAAAIgDAAAAAA==&#10;" filled="f" stroked="f">
                  <v:textbox>
                    <w:txbxContent>
                      <w:p w:rsidR="004A7489" w:rsidRDefault="004A7489" w:rsidP="00BF3AAF">
                        <w:r>
                          <w:t>4 m</w:t>
                        </w:r>
                      </w:p>
                    </w:txbxContent>
                  </v:textbox>
                </v:shape>
                <v:shape id="Text Box 851" o:spid="_x0000_s1425" type="#_x0000_t202" style="position:absolute;left:6141;top:9174;width:62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+9UMQA&#10;AADcAAAADwAAAGRycy9kb3ducmV2LnhtbESPT2vCQBTE74LfYXkFb7qr1D9NXUUshZ4U01ro7ZF9&#10;JqHZtyG7mvjtXUHwOMzMb5jlurOVuFDjS8caxiMFgjhzpuRcw8/353ABwgdkg5Vj0nAlD+tVv7fE&#10;xLiWD3RJQy4ihH2CGooQ6kRKnxVk0Y9cTRy9k2sshiibXJoG2wi3lZwoNZMWS44LBda0LSj7T89W&#10;w3F3+vt9Vfv8w07r1nVKsn2TWg9eus07iEBdeIYf7S+jYTqew/1MP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vvVDEAAAA3AAAAA8AAAAAAAAAAAAAAAAAmAIAAGRycy9k&#10;b3ducmV2LnhtbFBLBQYAAAAABAAEAPUAAACJAwAAAAA=&#10;" filled="f" stroked="f">
                  <v:textbox>
                    <w:txbxContent>
                      <w:p w:rsidR="004A7489" w:rsidRDefault="004A7489" w:rsidP="00BF3AAF">
                        <w:r>
                          <w:t>E</w:t>
                        </w:r>
                      </w:p>
                    </w:txbxContent>
                  </v:textbox>
                </v:shape>
                <v:shape id="Text Box 852" o:spid="_x0000_s1426" type="#_x0000_t202" style="position:absolute;left:5020;top:10143;width:62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ApIs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nFt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HApIsAAAADcAAAADwAAAAAAAAAAAAAAAACYAgAAZHJzL2Rvd25y&#10;ZXYueG1sUEsFBgAAAAAEAAQA9QAAAIUDAAAAAA==&#10;" filled="f" stroked="f">
                  <v:textbox>
                    <w:txbxContent>
                      <w:p w:rsidR="004A7489" w:rsidRDefault="004A7489" w:rsidP="00BF3AAF">
                        <w:r>
                          <w:t>D</w:t>
                        </w:r>
                      </w:p>
                    </w:txbxContent>
                  </v:textbox>
                </v:shape>
                <v:shape id="Text Box 853" o:spid="_x0000_s1427" type="#_x0000_t202" style="position:absolute;left:7355;top:10143;width:62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yMuc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j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zyMucMAAADcAAAADwAAAAAAAAAAAAAAAACYAgAAZHJzL2Rv&#10;d25yZXYueG1sUEsFBgAAAAAEAAQA9QAAAIgDAAAAAA==&#10;" filled="f" stroked="f">
                  <v:textbox>
                    <w:txbxContent>
                      <w:p w:rsidR="004A7489" w:rsidRDefault="004A7489" w:rsidP="00BF3AAF">
                        <w: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602432" behindDoc="0" locked="0" layoutInCell="1" allowOverlap="1" wp14:anchorId="32EC781C" wp14:editId="34C8A583">
                <wp:simplePos x="0" y="0"/>
                <wp:positionH relativeFrom="column">
                  <wp:posOffset>3886835</wp:posOffset>
                </wp:positionH>
                <wp:positionV relativeFrom="paragraph">
                  <wp:posOffset>1905</wp:posOffset>
                </wp:positionV>
                <wp:extent cx="1188085" cy="1604010"/>
                <wp:effectExtent l="0" t="0" r="0" b="0"/>
                <wp:wrapNone/>
                <wp:docPr id="520" name="Group 8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8085" cy="1604010"/>
                          <a:chOff x="8558" y="9174"/>
                          <a:chExt cx="1871" cy="2526"/>
                        </a:xfrm>
                      </wpg:grpSpPr>
                      <wps:wsp>
                        <wps:cNvPr id="521" name="Text Box 855"/>
                        <wps:cNvSpPr txBox="1">
                          <a:spLocks noChangeArrowheads="1"/>
                        </wps:cNvSpPr>
                        <wps:spPr bwMode="auto">
                          <a:xfrm>
                            <a:off x="8917" y="11174"/>
                            <a:ext cx="108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 xml:space="preserve">3.5 </w:t>
                              </w:r>
                              <w:proofErr w:type="spellStart"/>
                              <w:r>
                                <w:t>f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2" name="Text Box 856"/>
                        <wps:cNvSpPr txBox="1">
                          <a:spLocks noChangeArrowheads="1"/>
                        </wps:cNvSpPr>
                        <wps:spPr bwMode="auto">
                          <a:xfrm>
                            <a:off x="8558" y="9174"/>
                            <a:ext cx="624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 xml:space="preserve"> 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3" name="Text Box 857"/>
                        <wps:cNvSpPr txBox="1">
                          <a:spLocks noChangeArrowheads="1"/>
                        </wps:cNvSpPr>
                        <wps:spPr bwMode="auto">
                          <a:xfrm>
                            <a:off x="8558" y="11000"/>
                            <a:ext cx="624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4" name="Text Box 858"/>
                        <wps:cNvSpPr txBox="1">
                          <a:spLocks noChangeArrowheads="1"/>
                        </wps:cNvSpPr>
                        <wps:spPr bwMode="auto">
                          <a:xfrm>
                            <a:off x="9805" y="11000"/>
                            <a:ext cx="624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5" name="AutoShape 859"/>
                        <wps:cNvSpPr>
                          <a:spLocks noChangeArrowheads="1"/>
                        </wps:cNvSpPr>
                        <wps:spPr bwMode="auto">
                          <a:xfrm>
                            <a:off x="8917" y="9500"/>
                            <a:ext cx="922" cy="1674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6" name="Text Box 860"/>
                        <wps:cNvSpPr txBox="1">
                          <a:spLocks noChangeArrowheads="1"/>
                        </wps:cNvSpPr>
                        <wps:spPr bwMode="auto">
                          <a:xfrm>
                            <a:off x="9382" y="10026"/>
                            <a:ext cx="818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 xml:space="preserve">7 </w:t>
                              </w:r>
                              <w:proofErr w:type="spellStart"/>
                              <w:r>
                                <w:t>f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7" name="AutoShape 861"/>
                        <wps:cNvCnPr>
                          <a:cxnSpLocks noChangeShapeType="1"/>
                        </wps:cNvCnPr>
                        <wps:spPr bwMode="auto">
                          <a:xfrm>
                            <a:off x="8917" y="11000"/>
                            <a:ext cx="16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8" name="AutoShape 862"/>
                        <wps:cNvCnPr>
                          <a:cxnSpLocks noChangeShapeType="1"/>
                        </wps:cNvCnPr>
                        <wps:spPr bwMode="auto">
                          <a:xfrm>
                            <a:off x="9080" y="11000"/>
                            <a:ext cx="0" cy="17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2EC781C" id="Group 854" o:spid="_x0000_s1428" style="position:absolute;margin-left:306.05pt;margin-top:.15pt;width:93.55pt;height:126.3pt;z-index:251602432" coordorigin="8558,9174" coordsize="1871,2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">
                <v:shape id="Text Box 855" o:spid="_x0000_s1429" type="#_x0000_t202" style="position:absolute;left:8917;top:11174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ZKAs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SMBn1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ZKAsMAAADcAAAADwAAAAAAAAAAAAAAAACYAgAAZHJzL2Rv&#10;d25yZXYueG1sUEsFBgAAAAAEAAQA9QAAAIgDAAAAAA==&#10;" filled="f" stroked="f">
                  <v:textbox>
                    <w:txbxContent>
                      <w:p w:rsidR="004A7489" w:rsidRDefault="004A7489" w:rsidP="00BF3AAF">
                        <w:r>
                          <w:t xml:space="preserve">3.5 </w:t>
                        </w:r>
                        <w:proofErr w:type="spellStart"/>
                        <w:r>
                          <w:t>ft</w:t>
                        </w:r>
                        <w:proofErr w:type="spellEnd"/>
                      </w:p>
                    </w:txbxContent>
                  </v:textbox>
                </v:shape>
                <v:shape id="Text Box 856" o:spid="_x0000_s1430" type="#_x0000_t202" style="position:absolute;left:8558;top:9174;width:62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TUdc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Jkk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01HXEAAAA3AAAAA8AAAAAAAAAAAAAAAAAmAIAAGRycy9k&#10;b3ducmV2LnhtbFBLBQYAAAAABAAEAPUAAACJAwAAAAA=&#10;" filled="f" stroked="f">
                  <v:textbox>
                    <w:txbxContent>
                      <w:p w:rsidR="004A7489" w:rsidRDefault="004A7489" w:rsidP="00BF3AAF">
                        <w:r>
                          <w:t xml:space="preserve"> G</w:t>
                        </w:r>
                      </w:p>
                    </w:txbxContent>
                  </v:textbox>
                </v:shape>
                <v:shape id="Text Box 857" o:spid="_x0000_s1431" type="#_x0000_t202" style="position:absolute;left:8558;top:11000;width:62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hx7s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On6D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hx7sMAAADcAAAADwAAAAAAAAAAAAAAAACYAgAAZHJzL2Rv&#10;d25yZXYueG1sUEsFBgAAAAAEAAQA9QAAAIgDAAAAAA==&#10;" filled="f" stroked="f">
                  <v:textbox>
                    <w:txbxContent>
                      <w:p w:rsidR="004A7489" w:rsidRDefault="004A7489" w:rsidP="00BF3AAF">
                        <w:r>
                          <w:t>H</w:t>
                        </w:r>
                      </w:p>
                    </w:txbxContent>
                  </v:textbox>
                </v:shape>
                <v:shape id="Text Box 858" o:spid="_x0000_s1432" type="#_x0000_t202" style="position:absolute;left:9805;top:11000;width:62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Hpms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QzpfwO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R6ZrEAAAA3AAAAA8AAAAAAAAAAAAAAAAAmAIAAGRycy9k&#10;b3ducmV2LnhtbFBLBQYAAAAABAAEAPUAAACJAwAAAAA=&#10;" filled="f" stroked="f">
                  <v:textbox>
                    <w:txbxContent>
                      <w:p w:rsidR="004A7489" w:rsidRDefault="004A7489" w:rsidP="00BF3AAF">
                        <w:r>
                          <w:t>I</w:t>
                        </w:r>
                      </w:p>
                    </w:txbxContent>
                  </v:textbox>
                </v:shape>
                <v:shape id="AutoShape 859" o:spid="_x0000_s1433" type="#_x0000_t6" style="position:absolute;left:8917;top:9500;width:922;height:16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vCP8QA&#10;AADcAAAADwAAAGRycy9kb3ducmV2LnhtbESP0YrCMBRE34X9h3AXfBFNVSxr1yjLgiI+iHb9gEtz&#10;bcs2N6WJbf17Iwg+DjNzhlltelOJlhpXWlYwnUQgiDOrS84VXP624y8QziNrrCyTgjs52Kw/BitM&#10;tO34TG3qcxEg7BJUUHhfJ1K6rCCDbmJr4uBdbWPQB9nkUjfYBbip5CyKYmmw5LBQYE2/BWX/6c0o&#10;wGk8io/L7f2kdbqb06Erd22n1PCz//kG4an37/CrvdcKFrMFPM+EI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bwj/EAAAA3AAAAA8AAAAAAAAAAAAAAAAAmAIAAGRycy9k&#10;b3ducmV2LnhtbFBLBQYAAAAABAAEAPUAAACJAwAAAAA=&#10;"/>
                <v:shape id="Text Box 860" o:spid="_x0000_s1434" type="#_x0000_t202" style="position:absolute;left:9382;top:10026;width:818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/Sds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mSRwu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P0nbEAAAA3AAAAA8AAAAAAAAAAAAAAAAAmAIAAGRycy9k&#10;b3ducmV2LnhtbFBLBQYAAAAABAAEAPUAAACJAwAAAAA=&#10;" filled="f" stroked="f">
                  <v:textbox>
                    <w:txbxContent>
                      <w:p w:rsidR="004A7489" w:rsidRDefault="004A7489" w:rsidP="00BF3AAF">
                        <w:r>
                          <w:t xml:space="preserve">7 </w:t>
                        </w:r>
                        <w:proofErr w:type="spellStart"/>
                        <w:r>
                          <w:t>ft</w:t>
                        </w:r>
                        <w:proofErr w:type="spellEnd"/>
                      </w:p>
                    </w:txbxContent>
                  </v:textbox>
                </v:shape>
                <v:shape id="AutoShape 861" o:spid="_x0000_s1435" type="#_x0000_t32" style="position:absolute;left:8917;top:11000;width:1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vqzsYAAADcAAAADwAAAGRycy9kb3ducmV2LnhtbESPW2sCMRSE3wv+h3AKfSmaVfDC1ihr&#10;QagFH7y9Hzenm9DNyXYTdfvvm4Lg4zAz3zDzZedqcaU2WM8KhoMMBHHpteVKwfGw7s9AhIissfZM&#10;Cn4pwHLRe5pjrv2Nd3Tdx0okCIccFZgYm1zKUBpyGAa+IU7el28dxiTbSuoWbwnuajnKsol0aDkt&#10;GGzo3VD5vb84BdvNcFWcjd187n7sdrwu6kv1elLq5bkr3kBE6uIjfG9/aAXj0RT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76s7GAAAA3AAAAA8AAAAAAAAA&#10;AAAAAAAAoQIAAGRycy9kb3ducmV2LnhtbFBLBQYAAAAABAAEAPkAAACUAwAAAAA=&#10;"/>
                <v:shape id="AutoShape 862" o:spid="_x0000_s1436" type="#_x0000_t32" style="position:absolute;left:9080;top:11000;width:0;height:17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R+vMIAAADcAAAADwAAAGRycy9kb3ducmV2LnhtbERPy2oCMRTdF/yHcIVuimYUFBmNMhaE&#10;WnDha3+dXCfByc10EnX6982i4PJw3otV52rxoDZYzwpGwwwEcem15UrB6bgZzECEiKyx9kwKfinA&#10;atl7W2Cu/ZP39DjESqQQDjkqMDE2uZShNOQwDH1DnLirbx3GBNtK6hafKdzVcpxlU+nQcmow2NCn&#10;ofJ2uDsFu+1oXVyM3X7vf+xusinqe/VxVuq93xVzEJG6+BL/u7+0gsk4rU1n0hG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CR+vMIAAADcAAAADwAAAAAAAAAAAAAA&#10;AAChAgAAZHJzL2Rvd25yZXYueG1sUEsFBgAAAAAEAAQA+QAAAJADAAAAAA==&#10;"/>
              </v:group>
            </w:pict>
          </mc:Fallback>
        </mc:AlternateContent>
      </w:r>
    </w:p>
    <w:p w:rsidR="00BF3AAF" w:rsidRPr="00C5395B" w:rsidRDefault="001A5AA7" w:rsidP="00BF3AAF">
      <w:r>
        <w:t>a</w:t>
      </w:r>
      <w:r w:rsidR="00BF3AAF" w:rsidRPr="00C5395B">
        <w:t>)</w:t>
      </w:r>
      <w:r w:rsidR="00BF3AAF" w:rsidRPr="00C5395B">
        <w:tab/>
        <w:t xml:space="preserve">    </w:t>
      </w:r>
      <w:r w:rsidR="001C683F" w:rsidRPr="00C5395B">
        <w:tab/>
      </w:r>
      <w:r w:rsidR="001C683F" w:rsidRPr="00C5395B">
        <w:tab/>
      </w:r>
      <w:r w:rsidR="00185C8D" w:rsidRPr="00C5395B">
        <w:tab/>
        <w:t xml:space="preserve">  </w:t>
      </w:r>
      <w:r>
        <w:tab/>
      </w:r>
      <w:r>
        <w:tab/>
      </w:r>
      <w:r>
        <w:tab/>
      </w:r>
      <w:proofErr w:type="gramStart"/>
      <w:r>
        <w:t>b</w:t>
      </w:r>
      <w:proofErr w:type="gramEnd"/>
      <w:r w:rsidR="00BF3AAF" w:rsidRPr="00C5395B">
        <w:t xml:space="preserve">) </w:t>
      </w:r>
    </w:p>
    <w:p w:rsidR="00BF3AAF" w:rsidRPr="00C5395B" w:rsidRDefault="001A5AA7" w:rsidP="001A5AA7">
      <w:pPr>
        <w:tabs>
          <w:tab w:val="left" w:pos="1920"/>
        </w:tabs>
        <w:spacing w:line="360" w:lineRule="auto"/>
      </w:pPr>
      <w:r>
        <w:tab/>
      </w:r>
    </w:p>
    <w:p w:rsidR="00BF3AAF" w:rsidRPr="00C5395B" w:rsidRDefault="00BF3AAF" w:rsidP="00BF3AAF">
      <w:pPr>
        <w:spacing w:line="360" w:lineRule="auto"/>
      </w:pPr>
    </w:p>
    <w:p w:rsidR="00BF3AAF" w:rsidRPr="00371CC2" w:rsidRDefault="00BF3AAF" w:rsidP="00BF3AAF">
      <w:pPr>
        <w:spacing w:line="360" w:lineRule="auto"/>
      </w:pPr>
    </w:p>
    <w:p w:rsidR="00BF3AAF" w:rsidRDefault="00BF3AAF" w:rsidP="00BF3AAF">
      <w:pPr>
        <w:spacing w:line="360" w:lineRule="auto"/>
      </w:pPr>
    </w:p>
    <w:p w:rsidR="000022F5" w:rsidRPr="00371CC2" w:rsidRDefault="000022F5" w:rsidP="00BF3AAF">
      <w:pPr>
        <w:spacing w:line="360" w:lineRule="auto"/>
      </w:pPr>
    </w:p>
    <w:p w:rsidR="00834FC6" w:rsidRPr="00371CC2" w:rsidRDefault="00645003" w:rsidP="007A06FD">
      <w:pPr>
        <w:pStyle w:val="ListParagraph"/>
        <w:numPr>
          <w:ilvl w:val="0"/>
          <w:numId w:val="21"/>
        </w:numPr>
      </w:pPr>
      <w:r w:rsidRPr="00371CC2">
        <w:rPr>
          <w:noProof/>
        </w:rPr>
        <w:drawing>
          <wp:anchor distT="0" distB="0" distL="114300" distR="114300" simplePos="0" relativeHeight="251679232" behindDoc="1" locked="0" layoutInCell="1" allowOverlap="1" wp14:anchorId="5C4A3D1D" wp14:editId="2717589B">
            <wp:simplePos x="0" y="0"/>
            <wp:positionH relativeFrom="column">
              <wp:posOffset>1857375</wp:posOffset>
            </wp:positionH>
            <wp:positionV relativeFrom="paragraph">
              <wp:posOffset>3175</wp:posOffset>
            </wp:positionV>
            <wp:extent cx="3038475" cy="1924050"/>
            <wp:effectExtent l="0" t="0" r="9525" b="0"/>
            <wp:wrapNone/>
            <wp:docPr id="14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71CC2">
        <w:rPr>
          <w:noProof/>
        </w:rPr>
        <w:drawing>
          <wp:anchor distT="0" distB="0" distL="114300" distR="114300" simplePos="0" relativeHeight="251680256" behindDoc="1" locked="0" layoutInCell="1" allowOverlap="1" wp14:anchorId="45AEE855" wp14:editId="6213DD4B">
            <wp:simplePos x="0" y="0"/>
            <wp:positionH relativeFrom="column">
              <wp:posOffset>4419600</wp:posOffset>
            </wp:positionH>
            <wp:positionV relativeFrom="paragraph">
              <wp:posOffset>69850</wp:posOffset>
            </wp:positionV>
            <wp:extent cx="3021965" cy="1924050"/>
            <wp:effectExtent l="0" t="0" r="6985" b="0"/>
            <wp:wrapNone/>
            <wp:docPr id="146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1965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34FC6" w:rsidRPr="00371CC2">
        <w:t>Find the area of the following figures.</w:t>
      </w:r>
    </w:p>
    <w:p w:rsidR="00834FC6" w:rsidRPr="00371CC2" w:rsidRDefault="00834FC6" w:rsidP="00834FC6">
      <w:pPr>
        <w:pStyle w:val="fav"/>
      </w:pPr>
    </w:p>
    <w:p w:rsidR="00834FC6" w:rsidRPr="00371CC2" w:rsidRDefault="00834FC6" w:rsidP="00834FC6">
      <w:pPr>
        <w:pStyle w:val="fav"/>
        <w:tabs>
          <w:tab w:val="left" w:pos="3375"/>
        </w:tabs>
      </w:pPr>
      <w:r w:rsidRPr="00371CC2">
        <w:rPr>
          <w:noProof/>
        </w:rPr>
        <w:drawing>
          <wp:anchor distT="0" distB="0" distL="114300" distR="114300" simplePos="0" relativeHeight="251650560" behindDoc="1" locked="0" layoutInCell="1" allowOverlap="1" wp14:anchorId="789539E8" wp14:editId="0FDB7FA2">
            <wp:simplePos x="0" y="0"/>
            <wp:positionH relativeFrom="column">
              <wp:posOffset>190500</wp:posOffset>
            </wp:positionH>
            <wp:positionV relativeFrom="paragraph">
              <wp:posOffset>-1270</wp:posOffset>
            </wp:positionV>
            <wp:extent cx="1795145" cy="1463040"/>
            <wp:effectExtent l="0" t="0" r="0" b="0"/>
            <wp:wrapNone/>
            <wp:docPr id="6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5145" cy="146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="00371CC2">
        <w:t>a)</w:t>
      </w:r>
      <w:r w:rsidRPr="00371CC2">
        <w:t xml:space="preserve">  </w:t>
      </w:r>
      <w:r w:rsidRPr="00371CC2">
        <w:tab/>
        <w:t xml:space="preserve">  </w:t>
      </w:r>
      <w:r w:rsidR="00371CC2">
        <w:t>b)</w:t>
      </w:r>
      <w:r w:rsidRPr="00371CC2">
        <w:tab/>
      </w:r>
      <w:r w:rsidRPr="00371CC2">
        <w:tab/>
      </w:r>
      <w:r w:rsidRPr="00371CC2">
        <w:tab/>
      </w:r>
      <w:r w:rsidRPr="00371CC2">
        <w:tab/>
      </w:r>
      <w:r w:rsidRPr="00371CC2">
        <w:tab/>
      </w:r>
      <w:r w:rsidR="00371CC2">
        <w:t>c)</w:t>
      </w:r>
      <w:proofErr w:type="gramEnd"/>
    </w:p>
    <w:p w:rsidR="00834FC6" w:rsidRPr="00371CC2" w:rsidRDefault="00834FC6" w:rsidP="00834FC6">
      <w:pPr>
        <w:tabs>
          <w:tab w:val="left" w:pos="4320"/>
          <w:tab w:val="left" w:pos="8160"/>
        </w:tabs>
      </w:pPr>
      <w:r w:rsidRPr="00371CC2">
        <w:tab/>
      </w:r>
      <w:r w:rsidRPr="00371CC2">
        <w:tab/>
      </w:r>
    </w:p>
    <w:p w:rsidR="00834FC6" w:rsidRPr="00371CC2" w:rsidRDefault="00834FC6" w:rsidP="00834FC6"/>
    <w:p w:rsidR="00834FC6" w:rsidRPr="00371CC2" w:rsidRDefault="00834FC6" w:rsidP="00834FC6"/>
    <w:p w:rsidR="00834FC6" w:rsidRPr="00371CC2" w:rsidRDefault="00834FC6" w:rsidP="00834FC6"/>
    <w:p w:rsidR="00834FC6" w:rsidRPr="00371CC2" w:rsidRDefault="00834FC6" w:rsidP="00834FC6"/>
    <w:p w:rsidR="00834FC6" w:rsidRDefault="00834FC6" w:rsidP="00834FC6"/>
    <w:p w:rsidR="000022F5" w:rsidRPr="00371CC2" w:rsidRDefault="000022F5" w:rsidP="00834FC6"/>
    <w:p w:rsidR="00834FC6" w:rsidRDefault="00834FC6" w:rsidP="00834FC6"/>
    <w:p w:rsidR="00371CC2" w:rsidRPr="00514BE7" w:rsidRDefault="000022F5" w:rsidP="00834FC6">
      <w:pPr>
        <w:rPr>
          <w:i/>
        </w:rPr>
      </w:pPr>
      <w:r w:rsidRPr="00055291">
        <w:rPr>
          <w:noProof/>
        </w:rPr>
        <w:drawing>
          <wp:anchor distT="0" distB="0" distL="114300" distR="114300" simplePos="0" relativeHeight="251705856" behindDoc="1" locked="0" layoutInCell="1" allowOverlap="1" wp14:anchorId="63F54E45" wp14:editId="54C8A134">
            <wp:simplePos x="0" y="0"/>
            <wp:positionH relativeFrom="column">
              <wp:posOffset>4699635</wp:posOffset>
            </wp:positionH>
            <wp:positionV relativeFrom="paragraph">
              <wp:posOffset>-118745</wp:posOffset>
            </wp:positionV>
            <wp:extent cx="1647825" cy="1149985"/>
            <wp:effectExtent l="0" t="0" r="9525" b="0"/>
            <wp:wrapNone/>
            <wp:docPr id="1024" name="Picture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149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55291">
        <w:rPr>
          <w:noProof/>
        </w:rPr>
        <mc:AlternateContent>
          <mc:Choice Requires="wpg">
            <w:drawing>
              <wp:anchor distT="0" distB="0" distL="114300" distR="114300" simplePos="0" relativeHeight="251704832" behindDoc="1" locked="0" layoutInCell="1" allowOverlap="1" wp14:anchorId="7D49A501" wp14:editId="0D4C1B9D">
                <wp:simplePos x="0" y="0"/>
                <wp:positionH relativeFrom="column">
                  <wp:posOffset>2462530</wp:posOffset>
                </wp:positionH>
                <wp:positionV relativeFrom="paragraph">
                  <wp:posOffset>-18415</wp:posOffset>
                </wp:positionV>
                <wp:extent cx="1609725" cy="1238250"/>
                <wp:effectExtent l="0" t="0" r="9525" b="0"/>
                <wp:wrapNone/>
                <wp:docPr id="1018" name="Group 10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9725" cy="1238250"/>
                          <a:chOff x="0" y="0"/>
                          <a:chExt cx="1609725" cy="1238250"/>
                        </a:xfrm>
                      </wpg:grpSpPr>
                      <pic:pic xmlns:pic="http://schemas.openxmlformats.org/drawingml/2006/picture">
                        <pic:nvPicPr>
                          <pic:cNvPr id="1019" name="Picture 1019"/>
                          <pic:cNvPicPr>
                            <a:picLocks noChangeAspect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9725" cy="12382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20" name="Straight Connector 1020"/>
                        <wps:cNvCnPr/>
                        <wps:spPr>
                          <a:xfrm flipV="1">
                            <a:off x="1104900" y="276225"/>
                            <a:ext cx="142875" cy="10477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1" name="Straight Connector 1021"/>
                        <wps:cNvCnPr/>
                        <wps:spPr>
                          <a:xfrm>
                            <a:off x="1133475" y="657225"/>
                            <a:ext cx="114300" cy="12382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2" name="Straight Connector 1022"/>
                        <wps:cNvCnPr/>
                        <wps:spPr>
                          <a:xfrm>
                            <a:off x="419100" y="276225"/>
                            <a:ext cx="114300" cy="12382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3" name="Straight Connector 1023"/>
                        <wps:cNvCnPr/>
                        <wps:spPr>
                          <a:xfrm flipV="1">
                            <a:off x="428625" y="657225"/>
                            <a:ext cx="142875" cy="10477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ABFDD78" id="Group 1018" o:spid="_x0000_s1026" style="position:absolute;margin-left:193.9pt;margin-top:-1.45pt;width:126.75pt;height:97.5pt;z-index:-251611648" coordsize="16097,12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">
                <v:shape id="Picture 1019" o:spid="_x0000_s1027" type="#_x0000_t75" style="position:absolute;width:16097;height:123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v7U1nCAAAA3QAAAA8AAABkcnMvZG93bnJldi54bWxET9uKwjAQfV/wH8IIvoimKixaG0UUQReX&#10;xdv70Ewv2ExKE7X+/WZB2Lc5nOsky9ZU4kGNKy0rGA0jEMSp1SXnCi7n7WAKwnlkjZVlUvAiB8tF&#10;5yPBWNsnH+lx8rkIIexiVFB4X8dSurQgg25oa+LAZbYx6ANscqkbfIZwU8lxFH1KgyWHhgJrWheU&#10;3k53oyBLp2b3rfP95Kv/g9cbucN9c1Cq121XcxCeWv8vfrt3OsyPRjP4+yacIBe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7+1NZwgAAAN0AAAAPAAAAAAAAAAAAAAAAAJ8C&#10;AABkcnMvZG93bnJldi54bWxQSwUGAAAAAAQABAD3AAAAjgMAAAAA&#10;">
                  <v:imagedata r:id="rId90" o:title=""/>
                  <v:path arrowok="t"/>
                </v:shape>
                <v:line id="Straight Connector 1020" o:spid="_x0000_s1028" style="position:absolute;flip:y;visibility:visible;mso-wrap-style:square" from="11049,2762" to="12477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UNW8YAAADdAAAADwAAAGRycy9kb3ducmV2LnhtbESPQUsDMRCF70L/Q5hCbzaxaNG1adGC&#10;ULwU2/6AYTNuFjeTNYntdn+9cxC8zfDevPfNajOETp0p5Tayhbu5AUVcR9dyY+F0fLt9BJULssMu&#10;Mlm4UobNenKzwsrFC3/Q+VAaJSGcK7TgS+krrXPtKWCex55YtM+YAhZZU6NdwouEh04vjFnqgC1L&#10;g8eetp7qr8NPsNCN5TQ+vW79aL7vr26/X8b08G7tbDq8PIMqNJR/89/1zgm+WQi/fCMj6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G1DVvGAAAA3QAAAA8AAAAAAAAA&#10;AAAAAAAAoQIAAGRycy9kb3ducmV2LnhtbFBLBQYAAAAABAAEAPkAAACUAwAAAAA=&#10;" strokecolor="black [3213]"/>
                <v:line id="Straight Connector 1021" o:spid="_x0000_s1029" style="position:absolute;visibility:visible;mso-wrap-style:square" from="11334,6572" to="12477,7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dnHsQAAADdAAAADwAAAGRycy9kb3ducmV2LnhtbERPTWvCQBC9F/oflil4q5sENJK6SigI&#10;1Z7Ull6H7JjEZmfD7jZGf31XKPQ2j/c5y/VoOjGQ861lBek0AUFcWd1yreDjuHlegPABWWNnmRRc&#10;ycN69fiwxELbC+9pOIRaxBD2BSpoQugLKX3VkEE/tT1x5E7WGQwRulpqh5cYbjqZJclcGmw5NjTY&#10;02tD1ffhxyhYVLuzK/Nym84++/w2ZO/zzVeu1ORpLF9ABBrDv/jP/abj/CRL4f5NPEG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J2cexAAAAN0AAAAPAAAAAAAAAAAA&#10;AAAAAKECAABkcnMvZG93bnJldi54bWxQSwUGAAAAAAQABAD5AAAAkgMAAAAA&#10;" strokecolor="black [3213]"/>
                <v:line id="Straight Connector 1022" o:spid="_x0000_s1030" style="position:absolute;visibility:visible;mso-wrap-style:square" from="4191,2762" to="5334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X5acQAAADdAAAADwAAAGRycy9kb3ducmV2LnhtbERPTWvCQBC9C/6HZYTe6sZAjURXCYLQ&#10;1lO1xeuQHZNodjbsbmPaX+8WCt7m8T5ntRlMK3pyvrGsYDZNQBCXVjdcKfg87p4XIHxA1thaJgU/&#10;5GGzHo9WmGt74w/qD6ESMYR9jgrqELpcSl/WZNBPbUccubN1BkOErpLa4S2Gm1amSTKXBhuODTV2&#10;tK2pvB6+jYJF+X5xRVa8zV6+uuy3T/fz3SlT6mkyFEsQgYbwEP+7X3Wcn6Qp/H0TT5D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9flpxAAAAN0AAAAPAAAAAAAAAAAA&#10;AAAAAKECAABkcnMvZG93bnJldi54bWxQSwUGAAAAAAQABAD5AAAAkgMAAAAA&#10;" strokecolor="black [3213]"/>
                <v:line id="Straight Connector 1023" o:spid="_x0000_s1031" style="position:absolute;flip:y;visibility:visible;mso-wrap-style:square" from="4286,6572" to="5715,7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eTLMMAAADdAAAADwAAAGRycy9kb3ducmV2LnhtbERPzWoCMRC+F3yHMIK3mqit6GqUViiU&#10;XqTWBxg242ZxM9kmqa779E2h4G0+vt9ZbzvXiAuFWHvWMBkrEMSlNzVXGo5fb48LEDEhG2w8k4Yb&#10;RdhuBg9rLIy/8iddDqkSOYRjgRpsSm0hZSwtOYxj3xJn7uSDw5RhqKQJeM3hrpFTpebSYc25wWJL&#10;O0vl+fDjNDR9OvbL153t1ffTzez3cx+eP7QeDbuXFYhEXbqL/93vJs9X0xn8fZNPkJ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FnkyzDAAAA3QAAAA8AAAAAAAAAAAAA&#10;AAAAoQIAAGRycy9kb3ducmV2LnhtbFBLBQYAAAAABAAEAPkAAACRAwAAAAA=&#10;" strokecolor="black [3213]"/>
              </v:group>
            </w:pict>
          </mc:Fallback>
        </mc:AlternateContent>
      </w:r>
      <w:r w:rsidR="00514BE7">
        <w:rPr>
          <w:noProof/>
        </w:rPr>
        <mc:AlternateContent>
          <mc:Choice Requires="wpg">
            <w:drawing>
              <wp:anchor distT="0" distB="0" distL="114300" distR="114300" simplePos="0" relativeHeight="251706880" behindDoc="0" locked="0" layoutInCell="1" allowOverlap="1" wp14:anchorId="3BCC2071" wp14:editId="210550B1">
                <wp:simplePos x="0" y="0"/>
                <wp:positionH relativeFrom="column">
                  <wp:posOffset>161925</wp:posOffset>
                </wp:positionH>
                <wp:positionV relativeFrom="paragraph">
                  <wp:posOffset>-114300</wp:posOffset>
                </wp:positionV>
                <wp:extent cx="1381125" cy="1266825"/>
                <wp:effectExtent l="0" t="0" r="9525" b="28575"/>
                <wp:wrapNone/>
                <wp:docPr id="1025" name="Group 10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1125" cy="1266825"/>
                          <a:chOff x="0" y="0"/>
                          <a:chExt cx="1381125" cy="1266825"/>
                        </a:xfrm>
                      </wpg:grpSpPr>
                      <pic:pic xmlns:pic="http://schemas.openxmlformats.org/drawingml/2006/picture">
                        <pic:nvPicPr>
                          <pic:cNvPr id="1026" name="Picture 1026"/>
                          <pic:cNvPicPr>
                            <a:picLocks noChangeAspect="1"/>
                          </pic:cNvPicPr>
                        </pic:nvPicPr>
                        <pic:blipFill>
                          <a:blip r:embed="rId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125" cy="1266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g:grpSp>
                        <wpg:cNvPr id="1027" name="Group 1027"/>
                        <wpg:cNvGrpSpPr/>
                        <wpg:grpSpPr>
                          <a:xfrm>
                            <a:off x="95250" y="295275"/>
                            <a:ext cx="923925" cy="971550"/>
                            <a:chOff x="0" y="0"/>
                            <a:chExt cx="923925" cy="971550"/>
                          </a:xfrm>
                        </wpg:grpSpPr>
                        <wps:wsp>
                          <wps:cNvPr id="1028" name="Straight Connector 1028"/>
                          <wps:cNvCnPr/>
                          <wps:spPr>
                            <a:xfrm>
                              <a:off x="171450" y="0"/>
                              <a:ext cx="104775" cy="13335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29" name="Straight Connector 1029"/>
                          <wps:cNvCnPr/>
                          <wps:spPr>
                            <a:xfrm flipV="1">
                              <a:off x="0" y="552450"/>
                              <a:ext cx="152400" cy="1047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30" name="Straight Connector 1030"/>
                          <wps:cNvCnPr/>
                          <wps:spPr>
                            <a:xfrm flipV="1">
                              <a:off x="657225" y="85725"/>
                              <a:ext cx="95250" cy="13335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31" name="Straight Connector 1031"/>
                          <wps:cNvCnPr/>
                          <wps:spPr>
                            <a:xfrm>
                              <a:off x="742950" y="561975"/>
                              <a:ext cx="180975" cy="9525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32" name="Straight Connector 1032"/>
                          <wps:cNvCnPr/>
                          <wps:spPr>
                            <a:xfrm>
                              <a:off x="390525" y="790575"/>
                              <a:ext cx="76200" cy="1809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A4DAF53" id="Group 1025" o:spid="_x0000_s1026" style="position:absolute;margin-left:12.75pt;margin-top:-9pt;width:108.75pt;height:99.75pt;z-index:251706880" coordsize="13811,126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">
                <v:shape id="Picture 1026" o:spid="_x0000_s1027" type="#_x0000_t75" style="position:absolute;width:13811;height:126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KPK03AAAAA3QAAAA8AAABkcnMvZG93bnJldi54bWxET02LwjAQvS/4H8II3tZUxSrVKCKIXlc9&#10;eBybsS02k9qkWv31G0HwNo/3OfNla0pxp9oVlhUM+hEI4tTqgjMFx8PmdwrCeWSNpWVS8CQHy0Xn&#10;Z46Jtg/+o/veZyKEsEtQQe59lUjp0pwMur6tiAN3sbVBH2CdSV3jI4SbUg6jKJYGCw4NOVa0zim9&#10;7hujYDu5ta9pfB0V2erwGp98I8/cKNXrtqsZCE+t/4o/7p0O86NhDO9vwgly8Q8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Io8rTcAAAADdAAAADwAAAAAAAAAAAAAAAACfAgAA&#10;ZHJzL2Rvd25yZXYueG1sUEsFBgAAAAAEAAQA9wAAAIwDAAAAAA==&#10;">
                  <v:imagedata r:id="rId92" o:title=""/>
                  <v:path arrowok="t"/>
                </v:shape>
                <v:group id="Group 1027" o:spid="_x0000_s1028" style="position:absolute;left:952;top:2952;width:9239;height:9716" coordsize="9239,9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8atd8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kfJCn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GrXfFAAAA3QAA&#10;AA8AAAAAAAAAAAAAAAAAqgIAAGRycy9kb3ducmV2LnhtbFBLBQYAAAAABAAEAPoAAACcAwAAAAA=&#10;">
                  <v:line id="Straight Connector 1028" o:spid="_x0000_s1029" style="position:absolute;visibility:visible;mso-wrap-style:square" from="1714,0" to="2762,1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uk3cQAAADdAAAADwAAAGRycy9kb3ducmV2LnhtbESPQW/CMAyF70j7D5En7QYpTENbIaBp&#10;2jQEJ9i4W41pKxqnJBmEfz8fkLg9y8+f35svs+vUmUJsPRsYjwpQxJW3LdcGfn++hq+gYkK22Hkm&#10;A1eKsFw8DOZYWn/hLZ13qVYC4ViigSalvtQ6Vg05jCPfE8vu4IPDJGOotQ14Ebjr9KQoptphy/Kh&#10;wZ4+GqqOuz8nlPH+5PT38Q3367AJn8/T/JJPxjw95vcZqEQ53c2365WV+MVE4kobka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q6TdxAAAAN0AAAAPAAAAAAAAAAAA&#10;AAAAAKECAABkcnMvZG93bnJldi54bWxQSwUGAAAAAAQABAD5AAAAkgMAAAAA&#10;" strokecolor="black [3040]"/>
                  <v:line id="Straight Connector 1029" o:spid="_x0000_s1030" style="position:absolute;flip:y;visibility:visible;mso-wrap-style:square" from="0,5524" to="1524,6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72jcQAAADdAAAADwAAAGRycy9kb3ducmV2LnhtbERPS2vCQBC+C/6HZYTedFMPraauUoRC&#10;aUkxUQ/ehuzkQbOzIbt59N93CwVv8/E9Z3eYTCMG6lxtWcHjKgJBnFtdc6ngcn5bbkA4j6yxsUwK&#10;fsjBYT+f7TDWduSUhsyXIoSwi1FB5X0bS+nyigy6lW2JA1fYzqAPsCul7nAM4aaR6yh6kgZrDg0V&#10;tnSsKP/OeqOgcH17vF21L54/kjQpPssvHE9KPSym1xcQniZ/F/+733WYH6238PdNOEH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jvaNxAAAAN0AAAAPAAAAAAAAAAAA&#10;AAAAAKECAABkcnMvZG93bnJldi54bWxQSwUGAAAAAAQABAD5AAAAkgMAAAAA&#10;" strokecolor="black [3040]"/>
                  <v:line id="Straight Connector 1030" o:spid="_x0000_s1031" style="position:absolute;flip:y;visibility:visible;mso-wrap-style:square" from="6572,857" to="7524,2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3JzccAAADdAAAADwAAAGRycy9kb3ducmV2LnhtbESPS2vDQAyE74H+h0WF3pJ1U2iCk00I&#10;hkJoScmjPeQmvPKDeLXGu47df18dCr1JzGjm03o7ukbdqQu1ZwPPswQUce5tzaWBr8vbdAkqRGSL&#10;jWcy8EMBtpuHyRpT6wc+0f0cSyUhHFI0UMXYplqHvCKHYeZbYtEK3zmMsnalth0OEu4aPU+SV+2w&#10;ZmmosKWsovx27p2BIvRtdv22sVi8H06H4qP8xOFozNPjuFuBijTGf/Pf9d4KfvIi/PKNjKA3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bcnNxwAAAN0AAAAPAAAAAAAA&#10;AAAAAAAAAKECAABkcnMvZG93bnJldi54bWxQSwUGAAAAAAQABAD5AAAAlQMAAAAA&#10;" strokecolor="black [3040]"/>
                  <v:line id="Straight Connector 1031" o:spid="_x0000_s1032" style="position:absolute;visibility:visible;mso-wrap-style:square" from="7429,5619" to="9239,6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ibncQAAADdAAAADwAAAGRycy9kb3ducmV2LnhtbESPQWsCMRCF70L/Q5hCb5pdRbFboxSx&#10;KPWkrfdhM91d3EzWJGr8940geJvhvffNm9kimlZcyPnGsoJ8kIEgLq1uuFLw+/PVn4LwAVlja5kU&#10;3MjDYv7Sm2Gh7ZV3dNmHSiQI+wIV1CF0hZS+rMmgH9iOOGl/1hkMaXWV1A6vCW5aOcyyiTTYcLpQ&#10;Y0fLmsrj/mwSJT+cjFwf3/Hw7bZuNZrEcTwp9fYaPz9ABIrhaX6kNzrVz0Y53L9JI8j5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SJudxAAAAN0AAAAPAAAAAAAAAAAA&#10;AAAAAKECAABkcnMvZG93bnJldi54bWxQSwUGAAAAAAQABAD5AAAAkgMAAAAA&#10;" strokecolor="black [3040]"/>
                  <v:line id="Straight Connector 1032" o:spid="_x0000_s1033" style="position:absolute;visibility:visible;mso-wrap-style:square" from="3905,7905" to="4667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oF6sQAAADdAAAADwAAAGRycy9kb3ducmV2LnhtbESPT2sCMRDF7wW/QxjBW82qVHTdKCKV&#10;lvbkv/uwGXeX3UzWJNX02zeFQm8zvPd+86bYRNOJOznfWFYwGWcgiEurG64UnE/75wUIH5A1dpZJ&#10;wTd52KwHTwXm2j74QPdjqESCsM9RQR1Cn0vpy5oM+rHtiZN2tc5gSKurpHb4SHDTyWmWzaXBhtOF&#10;Gnva1VS2xy+TKJPLzci3domXD/fpXmfz+BJvSo2GcbsCESiGf/Nf+l2n+tlsCr/fpBH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mgXqxAAAAN0AAAAPAAAAAAAAAAAA&#10;AAAAAKECAABkcnMvZG93bnJldi54bWxQSwUGAAAAAAQABAD5AAAAkgMAAAAA&#10;" strokecolor="black [3040]"/>
                </v:group>
              </v:group>
            </w:pict>
          </mc:Fallback>
        </mc:AlternateContent>
      </w:r>
      <w:r w:rsidR="00371CC2" w:rsidRPr="00514BE7">
        <w:t xml:space="preserve">d) </w:t>
      </w:r>
      <w:r w:rsidR="00371CC2" w:rsidRPr="00514BE7">
        <w:tab/>
      </w:r>
      <w:r w:rsidR="00371CC2" w:rsidRPr="00514BE7">
        <w:tab/>
      </w:r>
      <w:r w:rsidR="00371CC2" w:rsidRPr="00514BE7">
        <w:tab/>
      </w:r>
      <w:r w:rsidR="00371CC2" w:rsidRPr="00514BE7">
        <w:tab/>
      </w:r>
      <w:r w:rsidR="00371CC2" w:rsidRPr="00514BE7">
        <w:tab/>
      </w:r>
      <w:proofErr w:type="gramStart"/>
      <w:r w:rsidR="00371CC2" w:rsidRPr="00514BE7">
        <w:t>e</w:t>
      </w:r>
      <w:proofErr w:type="gramEnd"/>
      <w:r w:rsidR="00371CC2" w:rsidRPr="00514BE7">
        <w:t>)</w:t>
      </w:r>
      <w:r w:rsidR="00371CC2" w:rsidRPr="00514BE7">
        <w:tab/>
      </w:r>
      <w:r w:rsidR="00371CC2" w:rsidRPr="00514BE7">
        <w:tab/>
      </w:r>
      <w:r w:rsidR="00371CC2" w:rsidRPr="00514BE7">
        <w:tab/>
      </w:r>
      <w:r w:rsidR="00371CC2" w:rsidRPr="00514BE7">
        <w:tab/>
      </w:r>
      <w:r w:rsidR="00371CC2" w:rsidRPr="00514BE7">
        <w:tab/>
        <w:t xml:space="preserve">f) </w:t>
      </w:r>
    </w:p>
    <w:p w:rsidR="00834FC6" w:rsidRPr="00514BE7" w:rsidRDefault="00834FC6" w:rsidP="00834FC6"/>
    <w:p w:rsidR="00371CC2" w:rsidRPr="00514BE7" w:rsidRDefault="00371CC2" w:rsidP="00834FC6"/>
    <w:p w:rsidR="00371CC2" w:rsidRPr="00514BE7" w:rsidRDefault="00371CC2" w:rsidP="00834FC6"/>
    <w:p w:rsidR="00371CC2" w:rsidRPr="00514BE7" w:rsidRDefault="00371CC2" w:rsidP="00834FC6"/>
    <w:p w:rsidR="00371CC2" w:rsidRPr="00514BE7" w:rsidRDefault="00371CC2" w:rsidP="00834FC6"/>
    <w:p w:rsidR="00371CC2" w:rsidRPr="00514BE7" w:rsidRDefault="00514BE7" w:rsidP="00834FC6">
      <w:r w:rsidRPr="00514BE7">
        <w:rPr>
          <w:rFonts w:ascii="Calibri" w:hAnsi="Calibri"/>
          <w:noProof/>
        </w:rPr>
        <w:drawing>
          <wp:anchor distT="0" distB="0" distL="114300" distR="114300" simplePos="0" relativeHeight="251651584" behindDoc="1" locked="0" layoutInCell="1" allowOverlap="1" wp14:anchorId="01888C6E" wp14:editId="6E8013C0">
            <wp:simplePos x="0" y="0"/>
            <wp:positionH relativeFrom="column">
              <wp:posOffset>4419600</wp:posOffset>
            </wp:positionH>
            <wp:positionV relativeFrom="paragraph">
              <wp:posOffset>116840</wp:posOffset>
            </wp:positionV>
            <wp:extent cx="1876425" cy="2057400"/>
            <wp:effectExtent l="0" t="0" r="9525" b="0"/>
            <wp:wrapNone/>
            <wp:docPr id="647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71CC2" w:rsidRPr="00514BE7" w:rsidRDefault="00371CC2" w:rsidP="00834FC6"/>
    <w:p w:rsidR="00371CC2" w:rsidRPr="00514BE7" w:rsidRDefault="00371CC2" w:rsidP="00834FC6"/>
    <w:p w:rsidR="00834FC6" w:rsidRPr="00514BE7" w:rsidRDefault="00834FC6" w:rsidP="007A06FD">
      <w:pPr>
        <w:pStyle w:val="fav"/>
        <w:numPr>
          <w:ilvl w:val="0"/>
          <w:numId w:val="21"/>
        </w:numPr>
      </w:pPr>
      <w:r w:rsidRPr="00514BE7">
        <w:t>Find the circumference AND area of each figure.  Leave your answer in terms of π.</w:t>
      </w:r>
    </w:p>
    <w:p w:rsidR="00834FC6" w:rsidRPr="00514BE7" w:rsidRDefault="00834FC6" w:rsidP="00834FC6">
      <w:pPr>
        <w:pStyle w:val="fav"/>
      </w:pPr>
    </w:p>
    <w:p w:rsidR="00834FC6" w:rsidRPr="00514BE7" w:rsidRDefault="00834FC6" w:rsidP="003829A7">
      <w:pPr>
        <w:pStyle w:val="fav"/>
        <w:numPr>
          <w:ilvl w:val="0"/>
          <w:numId w:val="7"/>
        </w:numPr>
      </w:pPr>
      <w:r w:rsidRPr="00514BE7">
        <w:rPr>
          <w:i/>
        </w:rPr>
        <w:t>r = 8 mm</w:t>
      </w:r>
      <w:r w:rsidRPr="00514BE7">
        <w:tab/>
      </w:r>
      <w:r w:rsidRPr="00514BE7">
        <w:tab/>
      </w:r>
      <w:r w:rsidRPr="00514BE7">
        <w:tab/>
        <w:t xml:space="preserve">b)  </w:t>
      </w:r>
      <w:r w:rsidRPr="00514BE7">
        <w:rPr>
          <w:i/>
        </w:rPr>
        <w:t>d = 26 cm</w:t>
      </w:r>
      <w:r w:rsidRPr="00514BE7">
        <w:tab/>
      </w:r>
      <w:r w:rsidRPr="00514BE7">
        <w:tab/>
      </w:r>
      <w:r w:rsidRPr="00514BE7">
        <w:tab/>
      </w:r>
      <w:r w:rsidRPr="00514BE7">
        <w:tab/>
        <w:t xml:space="preserve">c) </w:t>
      </w:r>
    </w:p>
    <w:p w:rsidR="00834FC6" w:rsidRPr="00514BE7" w:rsidRDefault="00834FC6" w:rsidP="00834FC6">
      <w:pPr>
        <w:tabs>
          <w:tab w:val="left" w:pos="8070"/>
        </w:tabs>
      </w:pPr>
    </w:p>
    <w:p w:rsidR="00834FC6" w:rsidRPr="00514BE7" w:rsidRDefault="00834FC6" w:rsidP="00834FC6"/>
    <w:p w:rsidR="00834FC6" w:rsidRPr="00514BE7" w:rsidRDefault="00834FC6" w:rsidP="00834FC6"/>
    <w:p w:rsidR="00834FC6" w:rsidRPr="00514BE7" w:rsidRDefault="00834FC6" w:rsidP="00834FC6">
      <w:pPr>
        <w:pStyle w:val="fav"/>
      </w:pPr>
    </w:p>
    <w:p w:rsidR="00834FC6" w:rsidRPr="00514BE7" w:rsidRDefault="00834FC6" w:rsidP="007A06FD">
      <w:pPr>
        <w:pStyle w:val="fav"/>
        <w:numPr>
          <w:ilvl w:val="0"/>
          <w:numId w:val="21"/>
        </w:numPr>
      </w:pPr>
      <w:r w:rsidRPr="00514BE7">
        <w:t xml:space="preserve">Round your answers to </w:t>
      </w:r>
      <w:r w:rsidR="00514BE7">
        <w:t>1</w:t>
      </w:r>
      <w:r w:rsidR="001A3836">
        <w:t>5</w:t>
      </w:r>
      <w:r w:rsidRPr="00514BE7">
        <w:t>a) to the nearest hundredth.</w:t>
      </w:r>
    </w:p>
    <w:p w:rsidR="00834FC6" w:rsidRPr="00514BE7" w:rsidRDefault="00834FC6" w:rsidP="00834FC6">
      <w:pPr>
        <w:pStyle w:val="fav"/>
      </w:pPr>
    </w:p>
    <w:p w:rsidR="00834FC6" w:rsidRPr="00514BE7" w:rsidRDefault="00834FC6" w:rsidP="00834FC6">
      <w:pPr>
        <w:pStyle w:val="fav"/>
      </w:pPr>
      <w:r w:rsidRPr="00514BE7">
        <w:t>C = _______________________</w:t>
      </w:r>
      <w:r w:rsidRPr="00514BE7">
        <w:tab/>
      </w:r>
      <w:r w:rsidRPr="00514BE7">
        <w:tab/>
        <w:t>A = ______________________</w:t>
      </w:r>
    </w:p>
    <w:p w:rsidR="00834FC6" w:rsidRPr="00514BE7" w:rsidRDefault="00834FC6" w:rsidP="00834FC6"/>
    <w:p w:rsidR="00834FC6" w:rsidRPr="00514BE7" w:rsidRDefault="00834FC6" w:rsidP="007A06FD">
      <w:pPr>
        <w:pStyle w:val="fav"/>
        <w:numPr>
          <w:ilvl w:val="0"/>
          <w:numId w:val="21"/>
        </w:numPr>
      </w:pPr>
      <w:r w:rsidRPr="00514BE7">
        <w:t>Find the radius of each circle from the given information.  Round to the nearest tenth if necessary.</w:t>
      </w:r>
    </w:p>
    <w:p w:rsidR="00834FC6" w:rsidRPr="00514BE7" w:rsidRDefault="00834FC6" w:rsidP="00834FC6">
      <w:pPr>
        <w:pStyle w:val="fav"/>
      </w:pPr>
    </w:p>
    <w:p w:rsidR="00834FC6" w:rsidRPr="00514BE7" w:rsidRDefault="00834FC6" w:rsidP="003829A7">
      <w:pPr>
        <w:pStyle w:val="fav"/>
        <w:numPr>
          <w:ilvl w:val="0"/>
          <w:numId w:val="8"/>
        </w:numPr>
      </w:pPr>
      <w:r w:rsidRPr="00514BE7">
        <w:t>Area = 256π  in</w:t>
      </w:r>
      <w:r w:rsidRPr="00514BE7">
        <w:rPr>
          <w:vertAlign w:val="superscript"/>
        </w:rPr>
        <w:t>2</w:t>
      </w:r>
      <w:r w:rsidRPr="00514BE7">
        <w:tab/>
      </w:r>
      <w:r w:rsidRPr="00514BE7">
        <w:tab/>
      </w:r>
      <w:r w:rsidRPr="00514BE7">
        <w:tab/>
      </w:r>
      <w:r w:rsidRPr="00514BE7">
        <w:tab/>
        <w:t xml:space="preserve">b)  Circumference = 120 </w:t>
      </w:r>
      <w:proofErr w:type="spellStart"/>
      <w:r w:rsidRPr="00514BE7">
        <w:t>ft</w:t>
      </w:r>
      <w:proofErr w:type="spellEnd"/>
    </w:p>
    <w:p w:rsidR="00834FC6" w:rsidRDefault="00834FC6" w:rsidP="00834FC6"/>
    <w:p w:rsidR="00514BE7" w:rsidRPr="00514BE7" w:rsidRDefault="00514BE7" w:rsidP="00834FC6"/>
    <w:p w:rsidR="00834FC6" w:rsidRPr="00514BE7" w:rsidRDefault="00834FC6" w:rsidP="00834FC6"/>
    <w:p w:rsidR="00834FC6" w:rsidRPr="00514BE7" w:rsidRDefault="00834FC6" w:rsidP="007A06FD">
      <w:pPr>
        <w:pStyle w:val="fav"/>
        <w:numPr>
          <w:ilvl w:val="0"/>
          <w:numId w:val="21"/>
        </w:numPr>
      </w:pPr>
      <w:r w:rsidRPr="00514BE7">
        <w:t>If the area of a parallelogram is 100 cm</w:t>
      </w:r>
      <w:r w:rsidRPr="00514BE7">
        <w:rPr>
          <w:vertAlign w:val="superscript"/>
        </w:rPr>
        <w:t>2</w:t>
      </w:r>
      <w:r w:rsidRPr="00514BE7">
        <w:t xml:space="preserve"> and the length of the base is 25 cm, what is the height?</w:t>
      </w:r>
    </w:p>
    <w:p w:rsidR="00834FC6" w:rsidRPr="00514BE7" w:rsidRDefault="00834FC6" w:rsidP="00834FC6">
      <w:pPr>
        <w:pStyle w:val="fav"/>
      </w:pPr>
    </w:p>
    <w:p w:rsidR="00834FC6" w:rsidRPr="00514BE7" w:rsidRDefault="00834FC6" w:rsidP="00834FC6">
      <w:pPr>
        <w:pStyle w:val="fav"/>
      </w:pPr>
    </w:p>
    <w:p w:rsidR="00834FC6" w:rsidRDefault="00834FC6" w:rsidP="00834FC6">
      <w:pPr>
        <w:pStyle w:val="fav"/>
        <w:rPr>
          <w:i/>
        </w:rPr>
      </w:pPr>
    </w:p>
    <w:p w:rsidR="00F72E1E" w:rsidRPr="00514BE7" w:rsidRDefault="00F72E1E" w:rsidP="00834FC6">
      <w:pPr>
        <w:pStyle w:val="fav"/>
        <w:rPr>
          <w:i/>
        </w:rPr>
      </w:pPr>
    </w:p>
    <w:p w:rsidR="00834FC6" w:rsidRPr="00514BE7" w:rsidRDefault="00834FC6" w:rsidP="007A06FD">
      <w:pPr>
        <w:pStyle w:val="fav"/>
        <w:numPr>
          <w:ilvl w:val="0"/>
          <w:numId w:val="21"/>
        </w:numPr>
      </w:pPr>
      <w:r w:rsidRPr="00514BE7">
        <w:t>If the area of a parallelogram is 45 ft</w:t>
      </w:r>
      <w:r w:rsidRPr="00514BE7">
        <w:rPr>
          <w:vertAlign w:val="superscript"/>
        </w:rPr>
        <w:t>2</w:t>
      </w:r>
      <w:r w:rsidRPr="00514BE7">
        <w:t xml:space="preserve"> and the height is 3 </w:t>
      </w:r>
      <w:proofErr w:type="spellStart"/>
      <w:r w:rsidRPr="00514BE7">
        <w:t>ft</w:t>
      </w:r>
      <w:proofErr w:type="spellEnd"/>
      <w:r w:rsidRPr="00514BE7">
        <w:t>, what is the length of the base?</w:t>
      </w:r>
    </w:p>
    <w:p w:rsidR="00834FC6" w:rsidRPr="00514BE7" w:rsidRDefault="00834FC6" w:rsidP="00834FC6">
      <w:pPr>
        <w:pStyle w:val="fav"/>
      </w:pPr>
    </w:p>
    <w:p w:rsidR="00834FC6" w:rsidRDefault="00834FC6" w:rsidP="00834FC6">
      <w:pPr>
        <w:pStyle w:val="fav"/>
      </w:pPr>
    </w:p>
    <w:p w:rsidR="00F72E1E" w:rsidRPr="00514BE7" w:rsidRDefault="00F72E1E" w:rsidP="00834FC6">
      <w:pPr>
        <w:pStyle w:val="fav"/>
      </w:pPr>
    </w:p>
    <w:p w:rsidR="00834FC6" w:rsidRPr="00514BE7" w:rsidRDefault="00834FC6" w:rsidP="00834FC6">
      <w:pPr>
        <w:pStyle w:val="fav"/>
        <w:rPr>
          <w:i/>
        </w:rPr>
      </w:pPr>
    </w:p>
    <w:p w:rsidR="00834FC6" w:rsidRPr="00514BE7" w:rsidRDefault="00834FC6" w:rsidP="007A06FD">
      <w:pPr>
        <w:pStyle w:val="fav"/>
        <w:numPr>
          <w:ilvl w:val="0"/>
          <w:numId w:val="21"/>
        </w:numPr>
      </w:pPr>
      <w:r w:rsidRPr="00514BE7">
        <w:t>If the area of a trapezoid is 250 in</w:t>
      </w:r>
      <w:r w:rsidRPr="00514BE7">
        <w:rPr>
          <w:vertAlign w:val="superscript"/>
        </w:rPr>
        <w:t>2</w:t>
      </w:r>
      <w:r w:rsidRPr="00514BE7">
        <w:t>, the lengths of the bases are 23 in and 27 in, what is the height?</w:t>
      </w:r>
    </w:p>
    <w:p w:rsidR="00834FC6" w:rsidRDefault="00834FC6" w:rsidP="00834FC6">
      <w:pPr>
        <w:pStyle w:val="fav"/>
      </w:pPr>
    </w:p>
    <w:p w:rsidR="00F72E1E" w:rsidRPr="00514BE7" w:rsidRDefault="00F72E1E" w:rsidP="00834FC6">
      <w:pPr>
        <w:pStyle w:val="fav"/>
      </w:pPr>
    </w:p>
    <w:p w:rsidR="00834FC6" w:rsidRPr="00514BE7" w:rsidRDefault="00834FC6" w:rsidP="00834FC6">
      <w:pPr>
        <w:pStyle w:val="fav"/>
      </w:pPr>
    </w:p>
    <w:p w:rsidR="00834FC6" w:rsidRPr="00514BE7" w:rsidRDefault="00834FC6" w:rsidP="00834FC6">
      <w:pPr>
        <w:pStyle w:val="fav"/>
      </w:pPr>
    </w:p>
    <w:p w:rsidR="00834FC6" w:rsidRDefault="00834FC6" w:rsidP="007A06FD">
      <w:pPr>
        <w:pStyle w:val="fav"/>
        <w:numPr>
          <w:ilvl w:val="0"/>
          <w:numId w:val="21"/>
        </w:numPr>
      </w:pPr>
      <w:r w:rsidRPr="00514BE7">
        <w:lastRenderedPageBreak/>
        <w:t>If the area of a triangle is 343 u</w:t>
      </w:r>
      <w:r w:rsidRPr="00514BE7">
        <w:rPr>
          <w:vertAlign w:val="superscript"/>
        </w:rPr>
        <w:t>2</w:t>
      </w:r>
      <w:r w:rsidRPr="00514BE7">
        <w:t xml:space="preserve"> and the height is 14 u, what is the length of the base?</w:t>
      </w:r>
    </w:p>
    <w:p w:rsidR="00F72E1E" w:rsidRDefault="00F72E1E" w:rsidP="00F72E1E">
      <w:pPr>
        <w:pStyle w:val="fav"/>
      </w:pPr>
    </w:p>
    <w:p w:rsidR="00F72E1E" w:rsidRDefault="00F72E1E" w:rsidP="00F72E1E">
      <w:pPr>
        <w:pStyle w:val="fav"/>
      </w:pPr>
    </w:p>
    <w:p w:rsidR="00F72E1E" w:rsidRDefault="00F72E1E" w:rsidP="00F72E1E">
      <w:pPr>
        <w:pStyle w:val="fav"/>
      </w:pPr>
    </w:p>
    <w:p w:rsidR="00F72E1E" w:rsidRPr="00514BE7" w:rsidRDefault="00F72E1E" w:rsidP="00F72E1E">
      <w:pPr>
        <w:pStyle w:val="fav"/>
      </w:pPr>
    </w:p>
    <w:p w:rsidR="00834FC6" w:rsidRPr="00514BE7" w:rsidRDefault="00F72E1E" w:rsidP="007A06FD">
      <w:pPr>
        <w:pStyle w:val="ListParagraph"/>
        <w:numPr>
          <w:ilvl w:val="0"/>
          <w:numId w:val="21"/>
        </w:numPr>
        <w:spacing w:line="360" w:lineRule="auto"/>
      </w:pPr>
      <w:r w:rsidRPr="00514BE7">
        <w:rPr>
          <w:noProof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0AE15F29" wp14:editId="030C4D5D">
                <wp:simplePos x="0" y="0"/>
                <wp:positionH relativeFrom="column">
                  <wp:posOffset>2680439</wp:posOffset>
                </wp:positionH>
                <wp:positionV relativeFrom="paragraph">
                  <wp:posOffset>12246</wp:posOffset>
                </wp:positionV>
                <wp:extent cx="658586" cy="1619250"/>
                <wp:effectExtent l="0" t="0" r="27305" b="0"/>
                <wp:wrapNone/>
                <wp:docPr id="648" name="Group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8586" cy="1619250"/>
                          <a:chOff x="1080" y="1359"/>
                          <a:chExt cx="1470" cy="3525"/>
                        </a:xfrm>
                      </wpg:grpSpPr>
                      <wps:wsp>
                        <wps:cNvPr id="649" name="Rectangle 147" descr="Light downward diagonal"/>
                        <wps:cNvSpPr>
                          <a:spLocks noChangeArrowheads="1"/>
                        </wps:cNvSpPr>
                        <wps:spPr bwMode="auto">
                          <a:xfrm>
                            <a:off x="1080" y="1359"/>
                            <a:ext cx="1470" cy="2925"/>
                          </a:xfrm>
                          <a:prstGeom prst="rect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0" name="Oval 148"/>
                        <wps:cNvSpPr>
                          <a:spLocks noChangeArrowheads="1"/>
                        </wps:cNvSpPr>
                        <wps:spPr bwMode="auto">
                          <a:xfrm>
                            <a:off x="1095" y="1374"/>
                            <a:ext cx="1440" cy="14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1" name="Oval 149"/>
                        <wps:cNvSpPr>
                          <a:spLocks noChangeArrowheads="1"/>
                        </wps:cNvSpPr>
                        <wps:spPr bwMode="auto">
                          <a:xfrm>
                            <a:off x="1110" y="2829"/>
                            <a:ext cx="1440" cy="14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2" name="Text Box 150"/>
                        <wps:cNvSpPr txBox="1">
                          <a:spLocks noChangeArrowheads="1"/>
                        </wps:cNvSpPr>
                        <wps:spPr bwMode="auto">
                          <a:xfrm>
                            <a:off x="1410" y="4299"/>
                            <a:ext cx="915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834FC6">
                              <w:r>
                                <w:t>20 k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3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2400" y="4119"/>
                            <a:ext cx="150" cy="1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4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080" y="4119"/>
                            <a:ext cx="150" cy="1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080" y="1359"/>
                            <a:ext cx="150" cy="1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6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2400" y="1359"/>
                            <a:ext cx="150" cy="1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E15F29" id="Group 146" o:spid="_x0000_s1437" style="position:absolute;left:0;text-align:left;margin-left:211.05pt;margin-top:.95pt;width:51.85pt;height:127.5pt;z-index:251652608" coordorigin="1080,1359" coordsize="1470,3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">
                <v:rect id="Rectangle 147" o:spid="_x0000_s1438" alt="Light downward diagonal" style="position:absolute;left:1080;top:1359;width:1470;height:29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uAJMUA&#10;AADcAAAADwAAAGRycy9kb3ducmV2LnhtbESPQWsCMRSE74L/ITyht5pVim1XoyyiUKEI2oJ6e2xe&#10;N0s3L0sS1+2/bwoFj8PMfMMsVr1tREc+1I4VTMYZCOLS6ZorBZ8f28cXECEia2wck4IfCrBaDgcL&#10;zLW78YG6Y6xEgnDIUYGJsc2lDKUhi2HsWuLkfTlvMSbpK6k93hLcNnKaZTNpsea0YLCltaHy+3i1&#10;Ck6FK/Z7vdnunt/N2bpwufpup9TDqC/mICL18R7+b79pBbOnV/g7k46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C4AkxQAAANwAAAAPAAAAAAAAAAAAAAAAAJgCAABkcnMv&#10;ZG93bnJldi54bWxQSwUGAAAAAAQABAD1AAAAigMAAAAA&#10;" fillcolor="black">
                  <v:fill r:id="rId94" o:title="" type="pattern"/>
                </v:rect>
                <v:oval id="Oval 148" o:spid="_x0000_s1439" style="position:absolute;left:1095;top:1374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iLlsEA&#10;AADcAAAADwAAAGRycy9kb3ducmV2LnhtbERPTWvCQBC9C/0PyxR6040NCSV1FakI9uDB2N6H7JgE&#10;s7MhO8b033cPgsfH+15tJtepkYbQejawXCSgiCtvW64N/Jz38w9QQZAtdp7JwB8F2KxfZissrL/z&#10;icZSahVDOBRooBHpC61D1ZDDsPA9ceQufnAoEQ61tgPeY7jr9HuS5Nphy7GhwZ6+Gqqu5c0Z2NXb&#10;Mh91Kll62R0ku/4ev9OlMW+v0/YTlNAkT/HDfbAG8izOj2fiEd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4i5bBAAAA3AAAAA8AAAAAAAAAAAAAAAAAmAIAAGRycy9kb3du&#10;cmV2LnhtbFBLBQYAAAAABAAEAPUAAACGAwAAAAA=&#10;"/>
                <v:oval id="Oval 149" o:spid="_x0000_s1440" style="position:absolute;left:1110;top:2829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QuDcQA&#10;AADcAAAADwAAAGRycy9kb3ducmV2LnhtbESPwWrDMBBE74X8g9hCbo3sGpviRgkhIZAeeqiT3hdr&#10;Y5tYK2NtHffvq0Khx2Fm3jDr7ex6NdEYOs8G0lUCirj2tuPGwOV8fHoBFQTZYu+ZDHxTgO1m8bDG&#10;0vo7f9BUSaMihEOJBlqRodQ61C05DCs/EEfv6keHEuXYaDviPcJdr5+TpNAOO44LLQ60b6m+VV/O&#10;wKHZVcWkM8mz6+Ek+e3z/S1LjVk+zrtXUEKz/If/2idroMhT+D0Tj4De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30Lg3EAAAA3AAAAA8AAAAAAAAAAAAAAAAAmAIAAGRycy9k&#10;b3ducmV2LnhtbFBLBQYAAAAABAAEAPUAAACJAwAAAAA=&#10;"/>
                <v:shape id="Text Box 150" o:spid="_x0000_s1441" type="#_x0000_t202" style="position:absolute;left:1410;top:4299;width:91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fGdM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jRZwO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XxnTEAAAA3AAAAA8AAAAAAAAAAAAAAAAAmAIAAGRycy9k&#10;b3ducmV2LnhtbFBLBQYAAAAABAAEAPUAAACJAwAAAAA=&#10;" filled="f" stroked="f">
                  <v:textbox>
                    <w:txbxContent>
                      <w:p w:rsidR="004A7489" w:rsidRDefault="004A7489" w:rsidP="00834FC6">
                        <w:r>
                          <w:t>20 km</w:t>
                        </w:r>
                      </w:p>
                    </w:txbxContent>
                  </v:textbox>
                </v:shape>
                <v:rect id="Rectangle 151" o:spid="_x0000_s1442" style="position:absolute;left:2400;top:4119;width:150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QDncQA&#10;AADcAAAADwAAAGRycy9kb3ducmV2LnhtbESPQYvCMBSE74L/ITzBm6Yqits1iiiKe9T24u1t87at&#10;Ni+liVr99ZuFBY/DzHzDLFatqcSdGldaVjAaRiCIM6tLzhWkyW4wB+E8ssbKMil4koPVsttZYKzt&#10;g490P/lcBAi7GBUU3texlC4ryKAb2po4eD+2MeiDbHKpG3wEuKnkOIpm0mDJYaHAmjYFZdfTzSj4&#10;Lscpvo7JPjIfu4n/apPL7bxVqt9r158gPLX+Hf5vH7SC2XQCf2fC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kA53EAAAA3AAAAA8AAAAAAAAAAAAAAAAAmAIAAGRycy9k&#10;b3ducmV2LnhtbFBLBQYAAAAABAAEAPUAAACJAwAAAAA=&#10;"/>
                <v:rect id="Rectangle 152" o:spid="_x0000_s1443" style="position:absolute;left:1080;top:4119;width:150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2b6cQA&#10;AADcAAAADwAAAGRycy9kb3ducmV2LnhtbESPT4vCMBTE7wt+h/AEb2vqX9yuUURR9Kj1sre3zbOt&#10;Ni+liVr99JsFweMwM79hpvPGlOJGtSssK+h1IxDEqdUFZwqOyfpzAsJ5ZI2lZVLwIAfzWetjirG2&#10;d97T7eAzESDsYlSQe1/FUro0J4Ouayvi4J1sbdAHWWdS13gPcFPKfhSNpcGCw0KOFS1zSi+Hq1Hw&#10;W/SP+Nwnm8h8rQd+1yTn689KqU67WXyD8NT4d/jV3moF49EQ/s+EI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qNm+nEAAAA3AAAAA8AAAAAAAAAAAAAAAAAmAIAAGRycy9k&#10;b3ducmV2LnhtbFBLBQYAAAAABAAEAPUAAACJAwAAAAA=&#10;"/>
                <v:rect id="Rectangle 153" o:spid="_x0000_s1444" style="position:absolute;left:1080;top:1359;width:150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E+csQA&#10;AADcAAAADwAAAGRycy9kb3ducmV2LnhtbESPQYvCMBSE7wv+h/AWvK3pKopWo4iiuEdtL96ezbPt&#10;bvNSmqjVX78RBI/DzHzDzBatqcSVGldaVvDdi0AQZ1aXnCtIk83XGITzyBory6TgTg4W887HDGNt&#10;b7yn68HnIkDYxaig8L6OpXRZQQZdz9bEwTvbxqAPssmlbvAW4KaS/SgaSYMlh4UCa1oVlP0dLkbB&#10;qeyn+Ngn28hMNgP/0ya/l+Naqe5nu5yC8NT6d/jV3mkFo+EQnmfCEZ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BPnLEAAAA3AAAAA8AAAAAAAAAAAAAAAAAmAIAAGRycy9k&#10;b3ducmV2LnhtbFBLBQYAAAAABAAEAPUAAACJAwAAAAA=&#10;"/>
                <v:rect id="Rectangle 154" o:spid="_x0000_s1445" style="position:absolute;left:2400;top:1359;width:150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gBcUA&#10;AADcAAAADwAAAGRycy9kb3ducmV2LnhtbESPQWvCQBSE7wX/w/IEb81Gi6GmriIWpT1qcvH2mn1N&#10;UrNvQ3ZNUn99t1DocZiZb5j1djSN6KlztWUF8ygGQVxYXXOpIM8Oj88gnEfW2FgmBd/kYLuZPKwx&#10;1XbgE/VnX4oAYZeigsr7NpXSFRUZdJFtiYP3aTuDPsiulLrDIcBNIxdxnEiDNYeFClvaV1Rczzej&#10;4KNe5Hg/ZcfYrA5P/n3Mvm6XV6Vm03H3AsLT6P/Df+03rSBZJvB7Jhw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E6AFxQAAANwAAAAPAAAAAAAAAAAAAAAAAJgCAABkcnMv&#10;ZG93bnJldi54bWxQSwUGAAAAAAQABAD1AAAAigMAAAAA&#10;"/>
              </v:group>
            </w:pict>
          </mc:Fallback>
        </mc:AlternateContent>
      </w:r>
      <w:r w:rsidR="00834FC6" w:rsidRPr="00514BE7">
        <w:t>Find the area of the shaded region.</w:t>
      </w:r>
    </w:p>
    <w:p w:rsidR="00834FC6" w:rsidRPr="00514BE7" w:rsidRDefault="00834FC6" w:rsidP="00CA7404">
      <w:pPr>
        <w:spacing w:line="360" w:lineRule="auto"/>
      </w:pPr>
    </w:p>
    <w:p w:rsidR="00834FC6" w:rsidRDefault="00834FC6" w:rsidP="00BF3AAF"/>
    <w:p w:rsidR="00F72138" w:rsidRDefault="00F72138" w:rsidP="00BF3AAF"/>
    <w:p w:rsidR="00F72138" w:rsidRPr="00514BE7" w:rsidRDefault="00F72138" w:rsidP="00BF3AAF"/>
    <w:p w:rsidR="00834FC6" w:rsidRPr="00514BE7" w:rsidRDefault="00834FC6" w:rsidP="00BF3AAF"/>
    <w:p w:rsidR="00834FC6" w:rsidRPr="00514BE7" w:rsidRDefault="00834FC6" w:rsidP="00BF3AAF"/>
    <w:p w:rsidR="00834FC6" w:rsidRPr="00514BE7" w:rsidRDefault="00834FC6" w:rsidP="00BF3AAF"/>
    <w:p w:rsidR="00834FC6" w:rsidRPr="00514BE7" w:rsidRDefault="004E2A7F" w:rsidP="007A06FD">
      <w:pPr>
        <w:pStyle w:val="ListParagraph"/>
        <w:numPr>
          <w:ilvl w:val="0"/>
          <w:numId w:val="21"/>
        </w:numPr>
      </w:pPr>
      <w:r w:rsidRPr="00514BE7">
        <w:rPr>
          <w:noProof/>
        </w:rPr>
        <w:drawing>
          <wp:anchor distT="0" distB="0" distL="114300" distR="114300" simplePos="0" relativeHeight="251707904" behindDoc="1" locked="0" layoutInCell="1" allowOverlap="1" wp14:anchorId="24C14740" wp14:editId="25D73426">
            <wp:simplePos x="0" y="0"/>
            <wp:positionH relativeFrom="column">
              <wp:posOffset>4238625</wp:posOffset>
            </wp:positionH>
            <wp:positionV relativeFrom="paragraph">
              <wp:posOffset>80645</wp:posOffset>
            </wp:positionV>
            <wp:extent cx="1562100" cy="1752600"/>
            <wp:effectExtent l="0" t="0" r="0" b="0"/>
            <wp:wrapNone/>
            <wp:docPr id="670" name="Picture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4FC6" w:rsidRPr="00514BE7">
        <w:t>Find the area of the composite figures below.</w:t>
      </w:r>
    </w:p>
    <w:p w:rsidR="00834FC6" w:rsidRPr="00514BE7" w:rsidRDefault="00834FC6" w:rsidP="00BF3AAF"/>
    <w:p w:rsidR="00834FC6" w:rsidRPr="00514BE7" w:rsidRDefault="00834FC6" w:rsidP="00303086">
      <w:r w:rsidRPr="00514BE7">
        <w:rPr>
          <w:noProof/>
        </w:rPr>
        <w:drawing>
          <wp:anchor distT="0" distB="0" distL="114300" distR="114300" simplePos="0" relativeHeight="251708928" behindDoc="1" locked="0" layoutInCell="1" allowOverlap="1" wp14:anchorId="28F8099A" wp14:editId="4E952718">
            <wp:simplePos x="0" y="0"/>
            <wp:positionH relativeFrom="column">
              <wp:posOffset>0</wp:posOffset>
            </wp:positionH>
            <wp:positionV relativeFrom="paragraph">
              <wp:posOffset>-3175</wp:posOffset>
            </wp:positionV>
            <wp:extent cx="1866900" cy="1200150"/>
            <wp:effectExtent l="0" t="0" r="0" b="0"/>
            <wp:wrapNone/>
            <wp:docPr id="669" name="Picture 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3086">
        <w:t xml:space="preserve">a)  </w:t>
      </w:r>
      <w:r w:rsidR="00303086">
        <w:tab/>
      </w:r>
      <w:r w:rsidR="00303086">
        <w:tab/>
      </w:r>
      <w:r w:rsidR="00303086">
        <w:tab/>
      </w:r>
      <w:r w:rsidR="00303086">
        <w:tab/>
      </w:r>
      <w:r w:rsidR="00303086">
        <w:tab/>
      </w:r>
      <w:r w:rsidR="00303086">
        <w:tab/>
      </w:r>
      <w:r w:rsidR="00303086">
        <w:tab/>
      </w:r>
      <w:r w:rsidR="00303086">
        <w:tab/>
      </w:r>
      <w:r w:rsidR="00303086">
        <w:tab/>
      </w:r>
      <w:proofErr w:type="gramStart"/>
      <w:r w:rsidR="00303086">
        <w:t>b</w:t>
      </w:r>
      <w:proofErr w:type="gramEnd"/>
      <w:r w:rsidR="00303086">
        <w:t xml:space="preserve">) </w:t>
      </w:r>
    </w:p>
    <w:p w:rsidR="00834FC6" w:rsidRDefault="00834FC6" w:rsidP="00BF3AAF"/>
    <w:p w:rsidR="00CA7404" w:rsidRPr="00C5395B" w:rsidRDefault="00CA7404" w:rsidP="00BF3AAF"/>
    <w:p w:rsidR="00303086" w:rsidRDefault="00303086" w:rsidP="00BF3AAF">
      <w:pPr>
        <w:rPr>
          <w:i/>
        </w:rPr>
      </w:pPr>
    </w:p>
    <w:p w:rsidR="00303086" w:rsidRDefault="00303086" w:rsidP="00BF3AAF">
      <w:pPr>
        <w:rPr>
          <w:i/>
        </w:rPr>
      </w:pPr>
    </w:p>
    <w:p w:rsidR="00303086" w:rsidRDefault="00303086" w:rsidP="00BF3AAF">
      <w:pPr>
        <w:rPr>
          <w:i/>
        </w:rPr>
      </w:pPr>
    </w:p>
    <w:p w:rsidR="00303086" w:rsidRDefault="00303086" w:rsidP="00BF3AAF">
      <w:pPr>
        <w:rPr>
          <w:i/>
        </w:rPr>
      </w:pPr>
    </w:p>
    <w:p w:rsidR="00C36DEB" w:rsidRDefault="00C36DEB" w:rsidP="00BF3AAF">
      <w:pPr>
        <w:rPr>
          <w:i/>
        </w:rPr>
      </w:pPr>
    </w:p>
    <w:p w:rsidR="00C36DEB" w:rsidRDefault="00C36DEB" w:rsidP="00BF3AAF">
      <w:pPr>
        <w:rPr>
          <w:i/>
        </w:rPr>
      </w:pPr>
    </w:p>
    <w:p w:rsidR="00F72138" w:rsidRDefault="00F72138" w:rsidP="00BF3AAF">
      <w:pPr>
        <w:rPr>
          <w:i/>
        </w:rPr>
      </w:pPr>
    </w:p>
    <w:p w:rsidR="004E2A7F" w:rsidRPr="0032737F" w:rsidRDefault="004E2A7F" w:rsidP="004E2A7F">
      <w:r w:rsidRPr="00C5395B">
        <w:rPr>
          <w:b/>
          <w:u w:val="single"/>
        </w:rPr>
        <w:t xml:space="preserve">Section </w:t>
      </w:r>
      <w:r>
        <w:rPr>
          <w:b/>
          <w:u w:val="single"/>
        </w:rPr>
        <w:t>6</w:t>
      </w:r>
    </w:p>
    <w:p w:rsidR="00BF3AAF" w:rsidRPr="00325A7D" w:rsidRDefault="004E2A7F" w:rsidP="003829A7">
      <w:pPr>
        <w:pStyle w:val="ListParagraph"/>
        <w:numPr>
          <w:ilvl w:val="0"/>
          <w:numId w:val="22"/>
        </w:numPr>
      </w:pPr>
      <w:r w:rsidRPr="00C5395B">
        <w:rPr>
          <w:i/>
          <w:noProof/>
        </w:rPr>
        <mc:AlternateContent>
          <mc:Choice Requires="wpg">
            <w:drawing>
              <wp:anchor distT="0" distB="0" distL="114300" distR="114300" simplePos="0" relativeHeight="251603456" behindDoc="0" locked="0" layoutInCell="1" allowOverlap="1" wp14:anchorId="7A6E8B8F" wp14:editId="7DECF95D">
                <wp:simplePos x="0" y="0"/>
                <wp:positionH relativeFrom="column">
                  <wp:posOffset>165100</wp:posOffset>
                </wp:positionH>
                <wp:positionV relativeFrom="paragraph">
                  <wp:posOffset>123825</wp:posOffset>
                </wp:positionV>
                <wp:extent cx="1593850" cy="1811020"/>
                <wp:effectExtent l="0" t="0" r="0" b="0"/>
                <wp:wrapNone/>
                <wp:docPr id="439" name="Group 9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93850" cy="1811020"/>
                          <a:chOff x="1855" y="9320"/>
                          <a:chExt cx="2510" cy="2852"/>
                        </a:xfrm>
                      </wpg:grpSpPr>
                      <wpg:grpSp>
                        <wpg:cNvPr id="440" name="Group 912"/>
                        <wpg:cNvGrpSpPr>
                          <a:grpSpLocks/>
                        </wpg:cNvGrpSpPr>
                        <wpg:grpSpPr bwMode="auto">
                          <a:xfrm>
                            <a:off x="1855" y="9320"/>
                            <a:ext cx="2510" cy="2852"/>
                            <a:chOff x="1855" y="9054"/>
                            <a:chExt cx="2510" cy="2852"/>
                          </a:xfrm>
                        </wpg:grpSpPr>
                        <wpg:grpSp>
                          <wpg:cNvPr id="441" name="Group 913"/>
                          <wpg:cNvGrpSpPr>
                            <a:grpSpLocks/>
                          </wpg:cNvGrpSpPr>
                          <wpg:grpSpPr bwMode="auto">
                            <a:xfrm>
                              <a:off x="2200" y="9320"/>
                              <a:ext cx="1400" cy="2060"/>
                              <a:chOff x="2460" y="9360"/>
                              <a:chExt cx="1400" cy="2060"/>
                            </a:xfrm>
                          </wpg:grpSpPr>
                          <wps:wsp>
                            <wps:cNvPr id="442" name="AutoShape 914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2780" y="9820"/>
                                <a:ext cx="1080" cy="1600"/>
                              </a:xfrm>
                              <a:prstGeom prst="rtTriangl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443" name="Group 915"/>
                            <wpg:cNvGrpSpPr>
                              <a:grpSpLocks/>
                            </wpg:cNvGrpSpPr>
                            <wpg:grpSpPr bwMode="auto">
                              <a:xfrm>
                                <a:off x="2460" y="9360"/>
                                <a:ext cx="1080" cy="1600"/>
                                <a:chOff x="2460" y="9360"/>
                                <a:chExt cx="1080" cy="1600"/>
                              </a:xfrm>
                            </wpg:grpSpPr>
                            <wps:wsp>
                              <wps:cNvPr id="444" name="AutoShape 916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2460" y="9360"/>
                                  <a:ext cx="1080" cy="1600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5" name="AutoShape 91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460" y="9360"/>
                                  <a:ext cx="1080" cy="16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446" name="AutoShape 918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2460" y="10960"/>
                                <a:ext cx="320" cy="4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7" name="AutoShape 919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540" y="9360"/>
                                <a:ext cx="320" cy="4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8" name="AutoShape 920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540" y="10960"/>
                                <a:ext cx="320" cy="4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49" name="Text Box 9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5" y="9054"/>
                              <a:ext cx="765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BF3AAF">
                                <w: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0" name="Text Box 9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55" y="10773"/>
                              <a:ext cx="765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BF3AAF"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1" name="Text Box 9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0" y="10854"/>
                              <a:ext cx="765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BF3AAF"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2" name="Text Box 9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60" y="11380"/>
                              <a:ext cx="765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BF3AAF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3" name="Text Box 9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00" y="9580"/>
                              <a:ext cx="765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BF3AAF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4" name="Text Box 9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35" y="11380"/>
                              <a:ext cx="765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BF3AAF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55" name="AutoShape 927"/>
                        <wps:cNvCnPr>
                          <a:cxnSpLocks noChangeShapeType="1"/>
                        </wps:cNvCnPr>
                        <wps:spPr bwMode="auto">
                          <a:xfrm flipH="1">
                            <a:off x="3100" y="11039"/>
                            <a:ext cx="18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" name="AutoShape 928"/>
                        <wps:cNvCnPr>
                          <a:cxnSpLocks noChangeShapeType="1"/>
                        </wps:cNvCnPr>
                        <wps:spPr bwMode="auto">
                          <a:xfrm>
                            <a:off x="3100" y="11039"/>
                            <a:ext cx="0" cy="14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6E8B8F" id="Group 911" o:spid="_x0000_s1446" style="position:absolute;left:0;text-align:left;margin-left:13pt;margin-top:9.75pt;width:125.5pt;height:142.6pt;z-index:251603456" coordorigin="1855,9320" coordsize="2510,28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">
                <v:group id="Group 912" o:spid="_x0000_s1447" style="position:absolute;left:1855;top:9320;width:2510;height:2852" coordorigin="1855,9054" coordsize="2510,28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CAGMMAAADcAAAADwAAAGRycy9kb3ducmV2LnhtbERPTWvCQBC9F/wPywi9&#10;1U3UFoluQpBaepBCVRBvQ3ZMQrKzIbtN4r/vHgo9Pt73LptMKwbqXW1ZQbyIQBAXVtdcKricDy8b&#10;EM4ja2wtk4IHOcjS2dMOE21H/qbh5EsRQtglqKDyvkukdEVFBt3CdsSBu9veoA+wL6XucQzhppXL&#10;KHqTBmsODRV2tK+oaE4/RsHHiGO+it+HY3PfP27n16/rMSalnudTvgXhafL/4j/3p1awXo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wwIAYwwAAANwAAAAP&#10;AAAAAAAAAAAAAAAAAKoCAABkcnMvZG93bnJldi54bWxQSwUGAAAAAAQABAD6AAAAmgMAAAAA&#10;">
                  <v:group id="Group 913" o:spid="_x0000_s1448" style="position:absolute;left:2200;top:9320;width:1400;height:2060" coordorigin="2460,9360" coordsize="1400,2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4wlg8QAAADcAAAADwAAAGRycy9kb3ducmV2LnhtbESPQYvCMBSE78L+h/AW&#10;vGnaVRepRhHZFQ8iqAvi7dE822LzUppsW/+9EQSPw8x8w8yXnSlFQ7UrLCuIhxEI4tTqgjMFf6ff&#10;wRSE88gaS8uk4E4OlouP3hwTbVs+UHP0mQgQdgkqyL2vEildmpNBN7QVcfCutjbog6wzqWtsA9yU&#10;8iuKvqXBgsNCjhWtc0pvx3+jYNNiuxrFP83udl3fL6fJ/ryLSan+Z7eagfDU+Xf41d5qBe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4wlg8QAAADcAAAA&#10;DwAAAAAAAAAAAAAAAACqAgAAZHJzL2Rvd25yZXYueG1sUEsFBgAAAAAEAAQA+gAAAJsDAAAAAA==&#10;">
                    <v:shape id="AutoShape 914" o:spid="_x0000_s1449" type="#_x0000_t6" style="position:absolute;left:2780;top:9820;width:1080;height:160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lWP8UA&#10;AADcAAAADwAAAGRycy9kb3ducmV2LnhtbESP0WoCMRRE3wv9h3ALvhTNVqzIahQVLD6UwqofcNnc&#10;3SxubuIm1e3fm4Lg4zAzZ5jFqretuFIXGscKPkYZCOLS6YZrBafjbjgDESKyxtYxKfijAKvl68sC&#10;c+1uXND1EGuRIBxyVGBi9LmUoTRkMYycJ05e5TqLMcmulrrDW4LbVo6zbCotNpwWDHraGirPh1+r&#10;YPtZfBUz7YvLuTI/l+/3auNbqdTgrV/PQUTq4zP8aO+1gslkDP9n0hG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GVY/xQAAANwAAAAPAAAAAAAAAAAAAAAAAJgCAABkcnMv&#10;ZG93bnJldi54bWxQSwUGAAAAAAQABAD1AAAAigMAAAAA&#10;" filled="f"/>
                    <v:group id="Group 915" o:spid="_x0000_s1450" style="position:absolute;left:2460;top:9360;width:1080;height:1600" coordorigin="2460,9360" coordsize="1080,1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BIeb8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TZ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AEh5vxgAAANwA&#10;AAAPAAAAAAAAAAAAAAAAAKoCAABkcnMvZG93bnJldi54bWxQSwUGAAAAAAQABAD6AAAAnQMAAAAA&#10;">
                      <v:shape id="AutoShape 916" o:spid="_x0000_s1451" type="#_x0000_t6" style="position:absolute;left:2460;top:9360;width:1080;height:160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6yF8YA&#10;AADcAAAADwAAAGRycy9kb3ducmV2LnhtbESPT2vCQBTE74V+h+UVvBSzUYItMasU/xSh9tCo95fs&#10;MwnNvg3ZVdNv7xYKPQ4z8xsmWw6mFVfqXWNZwSSKQRCXVjdcKTgetuNXEM4ja2wtk4IfcrBcPD5k&#10;mGp74y+65r4SAcIuRQW1910qpStrMugi2xEH72x7gz7IvpK6x1uAm1ZO43gmDTYcFmrsaFVT+Z1f&#10;jAJ5WhezPX18Mr2/HC6bIj8VzyulRk/D2xyEp8H/h//aO60gSRL4PROO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56yF8YAAADcAAAADwAAAAAAAAAAAAAAAACYAgAAZHJz&#10;L2Rvd25yZXYueG1sUEsFBgAAAAAEAAQA9QAAAIsDAAAAAA==&#10;" filled="f">
                        <v:stroke dashstyle="dash"/>
                      </v:shape>
                      <v:shape id="AutoShape 917" o:spid="_x0000_s1452" type="#_x0000_t32" style="position:absolute;left:2460;top:9360;width:1080;height:16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iwe8MAAADcAAAADwAAAGRycy9kb3ducmV2LnhtbESPT4vCMBTE74LfITxhL6Lprn+QapRF&#10;WNiTYBX0+GiebbF5qU1s67c3guBxmJnfMKtNZ0rRUO0Kywq+xxEI4tTqgjMFx8PfaAHCeWSNpWVS&#10;8CAHm3W/t8JY25b31CQ+EwHCLkYFufdVLKVLczLoxrYiDt7F1gZ9kHUmdY1tgJtS/kTRXBosOCzk&#10;WNE2p/Sa3I2C3Ww4bxp/GzrcnbFNTizbcqLU16D7XYLw1PlP+N3+1wqm0xm8zoQjIN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UIsHvDAAAA3AAAAA8AAAAAAAAAAAAA&#10;AAAAoQIAAGRycy9kb3ducmV2LnhtbFBLBQYAAAAABAAEAPkAAACRAwAAAAA=&#10;" strokeweight="1pt"/>
                    </v:group>
                    <v:shape id="AutoShape 918" o:spid="_x0000_s1453" type="#_x0000_t32" style="position:absolute;left:2460;top:10960;width:320;height:46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lo/MYAAADcAAAADwAAAGRycy9kb3ducmV2LnhtbESPQWvCQBSE7wX/w/KEXopuLKlIdJVg&#10;KZRAsYmC10f2mUSzb0N2a9J/3y0Uehxm5htmsxtNK+7Uu8aygsU8AkFcWt1wpeB0fJutQDiPrLG1&#10;TAq+ycFuO3nYYKLtwDndC1+JAGGXoILa+y6R0pU1GXRz2xEH72J7gz7IvpK6xyHATSufo2gpDTYc&#10;FmrsaF9TeSu+jAL/8ZS9XPPDIS2YX9PP7HxL92elHqdjugbhafT/4b/2u1YQx0v4PROOgN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gZaPzGAAAA3AAAAA8AAAAAAAAA&#10;AAAAAAAAoQIAAGRycy9kb3ducmV2LnhtbFBLBQYAAAAABAAEAPkAAACUAwAAAAA=&#10;"/>
                    <v:shape id="AutoShape 919" o:spid="_x0000_s1454" type="#_x0000_t32" style="position:absolute;left:3540;top:9360;width:320;height:46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XNZ8UAAADcAAAADwAAAGRycy9kb3ducmV2LnhtbESPQWvCQBSE7wX/w/IEL0U3FqsSXSVY&#10;BBGKNQpeH9lnEs2+DdlV4793C4Ueh5n5hpkvW1OJOzWutKxgOIhAEGdWl5wrOB7W/SkI55E1VpZJ&#10;wZMcLBedtznG2j54T/fU5yJA2MWooPC+jqV0WUEG3cDWxME728agD7LJpW7wEeCmkh9RNJYGSw4L&#10;Bda0Kii7pjejwH+/bz8v+90uSZm/kp/t6ZqsTkr1um0yA+Gp9f/hv/ZGKxiNJvB7JhwBuX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1XNZ8UAAADcAAAADwAAAAAAAAAA&#10;AAAAAAChAgAAZHJzL2Rvd25yZXYueG1sUEsFBgAAAAAEAAQA+QAAAJMDAAAAAA==&#10;"/>
                    <v:shape id="AutoShape 920" o:spid="_x0000_s1455" type="#_x0000_t32" style="position:absolute;left:3540;top:10960;width:320;height:46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VscMAAADcAAAADwAAAGRycy9kb3ducmV2LnhtbERPzWrCQBC+F/oOyxS8lLpRpNjUVVQQ&#10;Wg+CPw8wZKdJ2uxM3F1N7NN3D0KPH9//bNG7Rl3Jh1rYwGiYgSIuxNZcGjgdNy9TUCEiW2yEycCN&#10;Aizmjw8zzK10vKfrIZYqhXDI0UAVY5trHYqKHIahtMSJ+xLvMCboS209dincNXqcZa/aYc2pocKW&#10;1hUVP4eLM/B727ydtt8rv/Nn3T33O8k+RYwZPPXLd1CR+vgvvrs/rIHJJK1NZ9IR0P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hzlbHDAAAA3AAAAA8AAAAAAAAAAAAA&#10;AAAAoQIAAGRycy9kb3ducmV2LnhtbFBLBQYAAAAABAAEAPkAAACRAwAAAAA=&#10;">
                      <v:stroke dashstyle="dash"/>
                    </v:shape>
                  </v:group>
                  <v:shape id="Text Box 921" o:spid="_x0000_s1456" type="#_x0000_t202" style="position:absolute;left:3195;top:9054;width:7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6sOcQA&#10;AADcAAAADwAAAGRycy9kb3ducmV2LnhtbESPT2vCQBTE7wW/w/IKvTW7lVg0dSNiKXhSqm2ht0f2&#10;5Q/Nvg3ZrYnf3hUEj8PM/IZZrkbbihP1vnGs4SVRIIgLZxquNHwdP57nIHxANtg6Jg1n8rDKJw9L&#10;zIwb+JNOh1CJCGGfoYY6hC6T0hc1WfSJ64ijV7reYoiyr6TpcYhw28qpUq/SYsNxocaONjUVf4d/&#10;q+F7V/7+pGpfvdtZN7hRSbYLqfXT47h+AxFoDPfwrb01GtJ0Adcz8Qj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urDnEAAAA3AAAAA8AAAAAAAAAAAAAAAAAmAIAAGRycy9k&#10;b3ducmV2LnhtbFBLBQYAAAAABAAEAPUAAACJAwAAAAA=&#10;" filled="f" stroked="f">
                    <v:textbox>
                      <w:txbxContent>
                        <w:p w:rsidR="004A7489" w:rsidRDefault="004A7489" w:rsidP="00BF3AAF">
                          <w:r>
                            <w:t>F</w:t>
                          </w:r>
                        </w:p>
                      </w:txbxContent>
                    </v:textbox>
                  </v:shape>
                  <v:shape id="Text Box 922" o:spid="_x0000_s1457" type="#_x0000_t202" style="position:absolute;left:1855;top:10773;width:7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2Teb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Zxvn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jZN5vwAAANwAAAAPAAAAAAAAAAAAAAAAAJgCAABkcnMvZG93bnJl&#10;di54bWxQSwUGAAAAAAQABAD1AAAAhAMAAAAA&#10;" filled="f" stroked="f">
                    <v:textbox>
                      <w:txbxContent>
                        <w:p w:rsidR="004A7489" w:rsidRDefault="004A7489" w:rsidP="00BF3AAF">
                          <w:r>
                            <w:t>E</w:t>
                          </w:r>
                        </w:p>
                      </w:txbxContent>
                    </v:textbox>
                  </v:shape>
                  <v:shape id="Text Box 923" o:spid="_x0000_s1458" type="#_x0000_t202" style="position:absolute;left:2960;top:10854;width:7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24s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5LO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BNuLEAAAA3AAAAA8AAAAAAAAAAAAAAAAAmAIAAGRycy9k&#10;b3ducmV2LnhtbFBLBQYAAAAABAAEAPUAAACJAwAAAAA=&#10;" filled="f" stroked="f">
                    <v:textbox>
                      <w:txbxContent>
                        <w:p w:rsidR="004A7489" w:rsidRDefault="004A7489" w:rsidP="00BF3AAF">
                          <w:r>
                            <w:t>D</w:t>
                          </w:r>
                        </w:p>
                      </w:txbxContent>
                    </v:textbox>
                  </v:shape>
                  <v:shape id="Text Box 924" o:spid="_x0000_s1459" type="#_x0000_t202" style="position:absolute;left:3460;top:11380;width:7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olc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yKdw+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TqJXEAAAA3AAAAA8AAAAAAAAAAAAAAAAAmAIAAGRycy9k&#10;b3ducmV2LnhtbFBLBQYAAAAABAAEAPUAAACJAwAAAAA=&#10;" filled="f" stroked="f">
                    <v:textbox>
                      <w:txbxContent>
                        <w:p w:rsidR="004A7489" w:rsidRDefault="004A7489" w:rsidP="00BF3AAF"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925" o:spid="_x0000_s1460" type="#_x0000_t202" style="position:absolute;left:3600;top:9580;width:7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8NDs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2L5BL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fDQ7EAAAA3AAAAA8AAAAAAAAAAAAAAAAAmAIAAGRycy9k&#10;b3ducmV2LnhtbFBLBQYAAAAABAAEAPUAAACJAwAAAAA=&#10;" filled="f" stroked="f">
                    <v:textbox>
                      <w:txbxContent>
                        <w:p w:rsidR="004A7489" w:rsidRDefault="004A7489" w:rsidP="00BF3AAF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926" o:spid="_x0000_s1461" type="#_x0000_t202" style="position:absolute;left:2335;top:11380;width:7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aVesQA&#10;AADcAAAADwAAAGRycy9kb3ducmV2LnhtbESPT2vCQBTE74LfYXmCN7NbidKmboIoBU8V7R/o7ZF9&#10;JqHZtyG7Nem3dwsFj8PM/IbZFKNtxZV63zjW8JAoEMSlMw1XGt7fXhaPIHxANtg6Jg2/5KHIp5MN&#10;ZsYNfKLrOVQiQthnqKEOocuk9GVNFn3iOuLoXVxvMUTZV9L0OES4beVSqbW02HBcqLGjXU3l9/nH&#10;avh4vXx9pupY7e2qG9yoJNsnqfV8Nm6fQQQawz383z4YDekqhb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22lXrEAAAA3AAAAA8AAAAAAAAAAAAAAAAAmAIAAGRycy9k&#10;b3ducmV2LnhtbFBLBQYAAAAABAAEAPUAAACJAwAAAAA=&#10;" filled="f" stroked="f">
                    <v:textbox>
                      <w:txbxContent>
                        <w:p w:rsidR="004A7489" w:rsidRDefault="004A7489" w:rsidP="00BF3AAF">
                          <w:r>
                            <w:t>A</w:t>
                          </w:r>
                        </w:p>
                      </w:txbxContent>
                    </v:textbox>
                  </v:shape>
                </v:group>
                <v:shape id="AutoShape 927" o:spid="_x0000_s1462" type="#_x0000_t32" style="position:absolute;left:3100;top:11039;width:18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MtqcUAAADcAAAADwAAAGRycy9kb3ducmV2LnhtbESPQWsCMRSE74X+h/AKvRTNbqkiW6OI&#10;IIiHgroHj4/kubt087Imcd3++0YQPA4z8w0zXw62FT350DhWkI8zEMTamYYrBeVxM5qBCBHZYOuY&#10;FPxRgOXi9WWOhXE33lN/iJVIEA4FKqhj7Aopg67JYhi7jjh5Z+ctxiR9JY3HW4LbVn5m2VRabDgt&#10;1NjRuib9e7haBc2u/Cn7j0v0erbLTz4Px1OrlXp/G1bfICIN8Rl+tLdGwddkAv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CMtqcUAAADcAAAADwAAAAAAAAAA&#10;AAAAAAChAgAAZHJzL2Rvd25yZXYueG1sUEsFBgAAAAAEAAQA+QAAAJMDAAAAAA==&#10;"/>
                <v:shape id="AutoShape 928" o:spid="_x0000_s1463" type="#_x0000_t32" style="position:absolute;left:3100;top:11039;width:0;height:14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AztcUAAADcAAAADwAAAGRycy9kb3ducmV2LnhtbESPT2sCMRTE74V+h/AKvRTNWqrI1ihb&#10;QaiCB//dn5vXTejmZd1EXb+9EQo9DjPzG2Yy61wtLtQG61nBoJ+BIC69tlwp2O8WvTGIEJE11p5J&#10;wY0CzKbPTxPMtb/yhi7bWIkE4ZCjAhNjk0sZSkMOQ983xMn78a3DmGRbSd3iNcFdLd+zbCQdWk4L&#10;BhuaGyp/t2enYL0cfBVHY5erzcmuh4uiPldvB6VeX7riE0SkLv6H/9rfWsHHcAS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BAztcUAAADcAAAADwAAAAAAAAAA&#10;AAAAAAChAgAAZHJzL2Rvd25yZXYueG1sUEsFBgAAAAAEAAQA+QAAAJMDAAAAAA==&#10;"/>
              </v:group>
            </w:pict>
          </mc:Fallback>
        </mc:AlternateContent>
      </w:r>
      <w:r w:rsidR="00CA7404" w:rsidRPr="00325A7D">
        <w:t xml:space="preserve">For </w:t>
      </w:r>
      <w:r>
        <w:t>the following</w:t>
      </w:r>
      <w:r w:rsidR="00BF3AAF" w:rsidRPr="00325A7D">
        <w:t xml:space="preserve">, refer to the </w:t>
      </w:r>
      <w:r w:rsidR="00244862">
        <w:t xml:space="preserve">solid </w:t>
      </w:r>
      <w:r w:rsidR="00BF3AAF" w:rsidRPr="00325A7D">
        <w:t>below.</w:t>
      </w:r>
    </w:p>
    <w:p w:rsidR="001C683F" w:rsidRPr="00C5395B" w:rsidRDefault="001C683F" w:rsidP="00BF3AAF">
      <w:pPr>
        <w:rPr>
          <w:i/>
        </w:rPr>
      </w:pPr>
    </w:p>
    <w:p w:rsidR="00BF3AAF" w:rsidRPr="00C5395B" w:rsidRDefault="00185C8D" w:rsidP="00CA7404">
      <w:pPr>
        <w:spacing w:line="360" w:lineRule="auto"/>
      </w:pPr>
      <w:r w:rsidRPr="00C5395B">
        <w:tab/>
      </w:r>
      <w:r w:rsidRPr="00C5395B">
        <w:tab/>
      </w:r>
      <w:r w:rsidRPr="00C5395B">
        <w:tab/>
      </w:r>
      <w:r w:rsidRPr="00C5395B">
        <w:tab/>
      </w:r>
      <w:r w:rsidR="004E2A7F">
        <w:t>a</w:t>
      </w:r>
      <w:r w:rsidR="00BF3AAF" w:rsidRPr="00C5395B">
        <w:t xml:space="preserve">) Name the </w:t>
      </w:r>
      <w:r w:rsidR="00244862">
        <w:t>solid</w:t>
      </w:r>
      <w:r w:rsidR="00BF3AAF" w:rsidRPr="00C5395B">
        <w:t>.______________________</w:t>
      </w:r>
    </w:p>
    <w:p w:rsidR="00BF3AAF" w:rsidRPr="00C5395B" w:rsidRDefault="00185C8D" w:rsidP="00CA7404">
      <w:pPr>
        <w:spacing w:line="360" w:lineRule="auto"/>
      </w:pPr>
      <w:r w:rsidRPr="00C5395B">
        <w:tab/>
      </w:r>
      <w:r w:rsidRPr="00C5395B">
        <w:tab/>
      </w:r>
      <w:r w:rsidRPr="00C5395B">
        <w:tab/>
      </w:r>
      <w:r w:rsidRPr="00C5395B">
        <w:tab/>
      </w:r>
      <w:r w:rsidR="004E2A7F">
        <w:t>b</w:t>
      </w:r>
      <w:r w:rsidR="00BF3AAF" w:rsidRPr="00C5395B">
        <w:t>) Name a pair of parallel planes. ____________________</w:t>
      </w:r>
    </w:p>
    <w:p w:rsidR="00BF3AAF" w:rsidRPr="00C5395B" w:rsidRDefault="00185C8D" w:rsidP="00CA7404">
      <w:pPr>
        <w:spacing w:line="360" w:lineRule="auto"/>
      </w:pPr>
      <w:r w:rsidRPr="00C5395B">
        <w:tab/>
      </w:r>
      <w:r w:rsidRPr="00C5395B">
        <w:tab/>
      </w:r>
      <w:r w:rsidRPr="00C5395B">
        <w:tab/>
      </w:r>
      <w:r w:rsidRPr="00C5395B">
        <w:tab/>
      </w:r>
      <w:r w:rsidR="004E2A7F">
        <w:t>c</w:t>
      </w:r>
      <w:r w:rsidR="00BF3AAF" w:rsidRPr="00C5395B">
        <w:t xml:space="preserve">) Name two segments skew to </w:t>
      </w:r>
      <w:r w:rsidR="00BF3AAF" w:rsidRPr="00C5395B">
        <w:rPr>
          <w:position w:val="-4"/>
        </w:rPr>
        <w:object w:dxaOrig="400" w:dyaOrig="320">
          <v:shape id="_x0000_i1039" type="#_x0000_t75" style="width:20pt;height:16pt" o:ole="">
            <v:imagedata r:id="rId97" o:title=""/>
          </v:shape>
          <o:OLEObject Type="Embed" ProgID="Equation.DSMT4" ShapeID="_x0000_i1039" DrawAspect="Content" ObjectID="_1525610644" r:id="rId98"/>
        </w:object>
      </w:r>
      <w:r w:rsidR="00BF3AAF" w:rsidRPr="00C5395B">
        <w:t>___________________</w:t>
      </w:r>
    </w:p>
    <w:p w:rsidR="004E2A7F" w:rsidRDefault="00185C8D" w:rsidP="004E2A7F">
      <w:pPr>
        <w:spacing w:line="360" w:lineRule="auto"/>
      </w:pPr>
      <w:r w:rsidRPr="00C5395B">
        <w:lastRenderedPageBreak/>
        <w:tab/>
      </w:r>
      <w:r w:rsidRPr="00C5395B">
        <w:tab/>
      </w:r>
      <w:r w:rsidRPr="00C5395B">
        <w:tab/>
      </w:r>
      <w:r w:rsidRPr="00C5395B">
        <w:tab/>
      </w:r>
      <w:r w:rsidR="004E2A7F">
        <w:t>d</w:t>
      </w:r>
      <w:r w:rsidR="00BF3AAF" w:rsidRPr="00C5395B">
        <w:t>) Name two segments</w:t>
      </w:r>
      <w:r w:rsidR="00BF3AAF" w:rsidRPr="00C5395B">
        <w:rPr>
          <w:position w:val="-4"/>
        </w:rPr>
        <w:object w:dxaOrig="240" w:dyaOrig="260">
          <v:shape id="_x0000_i1040" type="#_x0000_t75" style="width:12pt;height:13pt" o:ole="">
            <v:imagedata r:id="rId99" o:title=""/>
          </v:shape>
          <o:OLEObject Type="Embed" ProgID="Equation.DSMT4" ShapeID="_x0000_i1040" DrawAspect="Content" ObjectID="_1525610645" r:id="rId100"/>
        </w:object>
      </w:r>
      <w:r w:rsidR="00BF3AAF" w:rsidRPr="00C5395B">
        <w:t>to plane BFD.________________</w:t>
      </w:r>
    </w:p>
    <w:p w:rsidR="00BF3AAF" w:rsidRDefault="004E2A7F" w:rsidP="004E2A7F">
      <w:pPr>
        <w:spacing w:line="360" w:lineRule="auto"/>
        <w:ind w:left="2880"/>
      </w:pPr>
      <w:r>
        <w:t>e</w:t>
      </w:r>
      <w:r w:rsidR="00BF3AAF" w:rsidRPr="00C5395B">
        <w:t xml:space="preserve">) What is the volume of the </w:t>
      </w:r>
      <w:r w:rsidR="00244862">
        <w:t>solid</w:t>
      </w:r>
      <w:r w:rsidR="00BF3AAF" w:rsidRPr="00C5395B">
        <w:t xml:space="preserve"> if BC = 4, AC = 3, and</w:t>
      </w:r>
      <w:r>
        <w:t xml:space="preserve"> DC = 2.</w:t>
      </w:r>
      <w:r w:rsidR="00BF3AAF" w:rsidRPr="00C5395B">
        <w:br/>
      </w:r>
    </w:p>
    <w:p w:rsidR="00F72138" w:rsidRDefault="00F72138" w:rsidP="004E2A7F">
      <w:pPr>
        <w:spacing w:line="360" w:lineRule="auto"/>
        <w:ind w:left="2880"/>
      </w:pPr>
    </w:p>
    <w:p w:rsidR="00F72138" w:rsidRDefault="00F72138" w:rsidP="004E2A7F">
      <w:pPr>
        <w:spacing w:line="360" w:lineRule="auto"/>
        <w:ind w:left="2880"/>
      </w:pPr>
    </w:p>
    <w:p w:rsidR="00F72138" w:rsidRPr="00C5395B" w:rsidRDefault="00F72138" w:rsidP="004E2A7F">
      <w:pPr>
        <w:spacing w:line="360" w:lineRule="auto"/>
        <w:ind w:left="2880"/>
      </w:pPr>
    </w:p>
    <w:p w:rsidR="00C36DEB" w:rsidRPr="00C5395B" w:rsidRDefault="00C36DEB" w:rsidP="00C36DEB"/>
    <w:p w:rsidR="00C36DEB" w:rsidRPr="00C5395B" w:rsidRDefault="00C36DEB" w:rsidP="003829A7">
      <w:pPr>
        <w:pStyle w:val="ListParagraph"/>
        <w:numPr>
          <w:ilvl w:val="0"/>
          <w:numId w:val="22"/>
        </w:numPr>
      </w:pPr>
      <w:r w:rsidRPr="00C5395B">
        <w:t>What is the slant height of a right cone with a radius of 8 in. and a height of 14 in. ________</w:t>
      </w:r>
    </w:p>
    <w:p w:rsidR="00C36DEB" w:rsidRDefault="00C36DEB" w:rsidP="00BF3AAF">
      <w:pPr>
        <w:spacing w:line="360" w:lineRule="auto"/>
        <w:rPr>
          <w:i/>
        </w:rPr>
      </w:pPr>
    </w:p>
    <w:p w:rsidR="00C36DEB" w:rsidRDefault="00C36DEB" w:rsidP="00BF3AAF">
      <w:pPr>
        <w:spacing w:line="360" w:lineRule="auto"/>
        <w:rPr>
          <w:i/>
        </w:rPr>
      </w:pPr>
    </w:p>
    <w:p w:rsidR="00C36DEB" w:rsidRDefault="00C36DEB" w:rsidP="00BF3AAF">
      <w:pPr>
        <w:spacing w:line="360" w:lineRule="auto"/>
        <w:rPr>
          <w:i/>
        </w:rPr>
      </w:pPr>
    </w:p>
    <w:p w:rsidR="00C36DEB" w:rsidRDefault="00C36DEB" w:rsidP="00BF3AAF">
      <w:pPr>
        <w:spacing w:line="360" w:lineRule="auto"/>
        <w:rPr>
          <w:i/>
        </w:rPr>
      </w:pPr>
    </w:p>
    <w:p w:rsidR="00F72138" w:rsidRDefault="00F72138" w:rsidP="00BF3AAF">
      <w:pPr>
        <w:spacing w:line="360" w:lineRule="auto"/>
        <w:rPr>
          <w:i/>
        </w:rPr>
      </w:pPr>
    </w:p>
    <w:p w:rsidR="00F72138" w:rsidRPr="00C5395B" w:rsidRDefault="00BF3AAF" w:rsidP="00BF3AAF">
      <w:pPr>
        <w:spacing w:line="360" w:lineRule="auto"/>
        <w:rPr>
          <w:i/>
        </w:rPr>
      </w:pPr>
      <w:r w:rsidRPr="00C5395B">
        <w:rPr>
          <w:i/>
        </w:rPr>
        <w:t xml:space="preserve">Find the Surface Area </w:t>
      </w:r>
      <w:r w:rsidRPr="00C5395B">
        <w:rPr>
          <w:b/>
          <w:i/>
          <w:u w:val="single"/>
        </w:rPr>
        <w:t>and</w:t>
      </w:r>
      <w:r w:rsidRPr="00C5395B">
        <w:rPr>
          <w:i/>
        </w:rPr>
        <w:t xml:space="preserve"> Volume of each </w:t>
      </w:r>
      <w:r w:rsidRPr="00C5395B">
        <w:rPr>
          <w:i/>
          <w:u w:val="single"/>
        </w:rPr>
        <w:t>right prism</w:t>
      </w:r>
      <w:r w:rsidRPr="00C5395B">
        <w:rPr>
          <w:i/>
        </w:rPr>
        <w:t xml:space="preserve">. Round to the </w:t>
      </w:r>
      <w:r w:rsidR="00271578" w:rsidRPr="00C5395B">
        <w:rPr>
          <w:i/>
        </w:rPr>
        <w:t>hundredth</w:t>
      </w:r>
      <w:r w:rsidRPr="00C5395B">
        <w:rPr>
          <w:i/>
        </w:rPr>
        <w:t xml:space="preserve"> if necessary.</w:t>
      </w:r>
    </w:p>
    <w:p w:rsidR="00852CEC" w:rsidRPr="00FD71C0" w:rsidRDefault="00852CEC" w:rsidP="003829A7">
      <w:pPr>
        <w:pStyle w:val="fav"/>
        <w:numPr>
          <w:ilvl w:val="0"/>
          <w:numId w:val="22"/>
        </w:numPr>
        <w:rPr>
          <w:u w:val="single"/>
        </w:rPr>
      </w:pPr>
      <w:r w:rsidRPr="00FD71C0">
        <w:rPr>
          <w:b/>
        </w:rPr>
        <w:t>Find the Surface Area, Lateral Area, and Volume for the following solids.  Give an exact answer.</w:t>
      </w:r>
    </w:p>
    <w:p w:rsidR="00852CEC" w:rsidRPr="00FD71C0" w:rsidRDefault="00852CEC" w:rsidP="00852CEC">
      <w:pPr>
        <w:ind w:firstLine="360"/>
      </w:pPr>
      <w:r w:rsidRPr="00FD71C0">
        <w:rPr>
          <w:noProof/>
        </w:rPr>
        <w:drawing>
          <wp:anchor distT="0" distB="0" distL="114300" distR="114300" simplePos="0" relativeHeight="251631104" behindDoc="1" locked="0" layoutInCell="1" allowOverlap="1" wp14:anchorId="6B17C80E" wp14:editId="0A62BA06">
            <wp:simplePos x="0" y="0"/>
            <wp:positionH relativeFrom="column">
              <wp:posOffset>4905375</wp:posOffset>
            </wp:positionH>
            <wp:positionV relativeFrom="paragraph">
              <wp:posOffset>46355</wp:posOffset>
            </wp:positionV>
            <wp:extent cx="1266825" cy="1371600"/>
            <wp:effectExtent l="19050" t="0" r="9525" b="0"/>
            <wp:wrapNone/>
            <wp:docPr id="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D71C0">
        <w:rPr>
          <w:noProof/>
        </w:rPr>
        <w:drawing>
          <wp:anchor distT="0" distB="0" distL="114300" distR="114300" simplePos="0" relativeHeight="251630080" behindDoc="1" locked="0" layoutInCell="1" allowOverlap="1" wp14:anchorId="0887321A" wp14:editId="4599D295">
            <wp:simplePos x="0" y="0"/>
            <wp:positionH relativeFrom="column">
              <wp:posOffset>2533650</wp:posOffset>
            </wp:positionH>
            <wp:positionV relativeFrom="paragraph">
              <wp:posOffset>46355</wp:posOffset>
            </wp:positionV>
            <wp:extent cx="1426845" cy="1009650"/>
            <wp:effectExtent l="19050" t="0" r="1905" b="0"/>
            <wp:wrapNone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84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D71C0">
        <w:rPr>
          <w:noProof/>
        </w:rPr>
        <w:drawing>
          <wp:anchor distT="0" distB="0" distL="114300" distR="114300" simplePos="0" relativeHeight="251629056" behindDoc="1" locked="0" layoutInCell="1" allowOverlap="1" wp14:anchorId="39306E61" wp14:editId="12074753">
            <wp:simplePos x="0" y="0"/>
            <wp:positionH relativeFrom="column">
              <wp:posOffset>542925</wp:posOffset>
            </wp:positionH>
            <wp:positionV relativeFrom="paragraph">
              <wp:posOffset>46355</wp:posOffset>
            </wp:positionV>
            <wp:extent cx="837565" cy="1276350"/>
            <wp:effectExtent l="19050" t="0" r="635" b="0"/>
            <wp:wrapNone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756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Pr="00FD71C0">
        <w:t>a</w:t>
      </w:r>
      <w:proofErr w:type="gramEnd"/>
      <w:r w:rsidRPr="00FD71C0">
        <w:t xml:space="preserve">. </w:t>
      </w:r>
      <w:r w:rsidRPr="00FD71C0">
        <w:tab/>
      </w:r>
      <w:r w:rsidRPr="00FD71C0">
        <w:tab/>
      </w:r>
      <w:r w:rsidRPr="00FD71C0">
        <w:tab/>
      </w:r>
      <w:r w:rsidRPr="00FD71C0">
        <w:tab/>
      </w:r>
      <w:r w:rsidRPr="00FD71C0">
        <w:tab/>
        <w:t xml:space="preserve">b. </w:t>
      </w:r>
      <w:r w:rsidRPr="00FD71C0">
        <w:tab/>
      </w:r>
      <w:r w:rsidRPr="00FD71C0">
        <w:tab/>
      </w:r>
      <w:r w:rsidRPr="00FD71C0">
        <w:tab/>
      </w:r>
      <w:r w:rsidRPr="00FD71C0">
        <w:tab/>
      </w:r>
      <w:r w:rsidRPr="00FD71C0">
        <w:tab/>
        <w:t xml:space="preserve">c. </w:t>
      </w:r>
      <w:r w:rsidRPr="00FD71C0">
        <w:rPr>
          <w:i/>
          <w:noProof/>
        </w:rPr>
        <w:t>BC = 12, CH = 5, apothem = 6.2</w:t>
      </w:r>
    </w:p>
    <w:p w:rsidR="00852CEC" w:rsidRPr="00FD71C0" w:rsidRDefault="00852CEC" w:rsidP="00852CEC"/>
    <w:p w:rsidR="00852CEC" w:rsidRPr="00FD71C0" w:rsidRDefault="00852CEC" w:rsidP="00852CEC"/>
    <w:p w:rsidR="00852CEC" w:rsidRDefault="00852CEC" w:rsidP="00852CEC"/>
    <w:p w:rsidR="00852CEC" w:rsidRDefault="00852CEC" w:rsidP="00852CEC"/>
    <w:p w:rsidR="00852CEC" w:rsidRDefault="00852CEC" w:rsidP="00852CEC"/>
    <w:p w:rsidR="00852CEC" w:rsidRPr="00FD71C0" w:rsidRDefault="00852CEC" w:rsidP="00852CEC"/>
    <w:p w:rsidR="00852CEC" w:rsidRPr="00FD71C0" w:rsidRDefault="00852CEC" w:rsidP="00852CEC">
      <w:r>
        <w:rPr>
          <w:noProof/>
        </w:rPr>
        <w:drawing>
          <wp:anchor distT="0" distB="0" distL="114300" distR="114300" simplePos="0" relativeHeight="251634176" behindDoc="0" locked="0" layoutInCell="1" allowOverlap="1" wp14:anchorId="3C47E497" wp14:editId="2D19397E">
            <wp:simplePos x="0" y="0"/>
            <wp:positionH relativeFrom="column">
              <wp:posOffset>5305425</wp:posOffset>
            </wp:positionH>
            <wp:positionV relativeFrom="paragraph">
              <wp:posOffset>306070</wp:posOffset>
            </wp:positionV>
            <wp:extent cx="969010" cy="1181100"/>
            <wp:effectExtent l="19050" t="0" r="2540" b="0"/>
            <wp:wrapNone/>
            <wp:docPr id="25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901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33152" behindDoc="1" locked="0" layoutInCell="1" allowOverlap="1" wp14:anchorId="3BBF58F0" wp14:editId="36C3B193">
            <wp:simplePos x="0" y="0"/>
            <wp:positionH relativeFrom="column">
              <wp:posOffset>2762250</wp:posOffset>
            </wp:positionH>
            <wp:positionV relativeFrom="paragraph">
              <wp:posOffset>306070</wp:posOffset>
            </wp:positionV>
            <wp:extent cx="1085850" cy="1266825"/>
            <wp:effectExtent l="19050" t="0" r="0" b="0"/>
            <wp:wrapNone/>
            <wp:docPr id="31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52CEC" w:rsidRPr="00FD71C0" w:rsidRDefault="00852CEC" w:rsidP="00852CEC">
      <w:r w:rsidRPr="00FD71C0">
        <w:rPr>
          <w:noProof/>
        </w:rPr>
        <w:drawing>
          <wp:anchor distT="0" distB="0" distL="114300" distR="114300" simplePos="0" relativeHeight="251632128" behindDoc="1" locked="0" layoutInCell="1" allowOverlap="1" wp14:anchorId="0C802BB3" wp14:editId="2C191698">
            <wp:simplePos x="0" y="0"/>
            <wp:positionH relativeFrom="column">
              <wp:posOffset>476250</wp:posOffset>
            </wp:positionH>
            <wp:positionV relativeFrom="paragraph">
              <wp:posOffset>43815</wp:posOffset>
            </wp:positionV>
            <wp:extent cx="1285875" cy="885825"/>
            <wp:effectExtent l="19050" t="0" r="9525" b="0"/>
            <wp:wrapNone/>
            <wp:docPr id="31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Pr="00FD71C0">
        <w:t>d</w:t>
      </w:r>
      <w:proofErr w:type="gramEnd"/>
      <w:r w:rsidRPr="00FD71C0">
        <w:t xml:space="preserve">. </w:t>
      </w:r>
      <w:r w:rsidRPr="00FD71C0">
        <w:tab/>
      </w:r>
      <w:r w:rsidRPr="00FD71C0">
        <w:tab/>
      </w:r>
      <w:r w:rsidRPr="00FD71C0">
        <w:tab/>
      </w:r>
      <w:r w:rsidRPr="00FD71C0">
        <w:tab/>
      </w:r>
      <w:r w:rsidRPr="00FD71C0">
        <w:tab/>
        <w:t xml:space="preserve">e. </w:t>
      </w:r>
      <w:r w:rsidRPr="00FD71C0">
        <w:tab/>
      </w:r>
      <w:r w:rsidRPr="00FD71C0">
        <w:tab/>
      </w:r>
      <w:r w:rsidRPr="00FD71C0">
        <w:tab/>
      </w:r>
      <w:r w:rsidRPr="00FD71C0">
        <w:tab/>
      </w:r>
      <w:r w:rsidRPr="00FD71C0">
        <w:tab/>
      </w:r>
      <w:proofErr w:type="gramStart"/>
      <w:r w:rsidRPr="00FD71C0">
        <w:t>f</w:t>
      </w:r>
      <w:proofErr w:type="gramEnd"/>
      <w:r w:rsidRPr="00FD71C0">
        <w:t xml:space="preserve">. </w:t>
      </w:r>
    </w:p>
    <w:p w:rsidR="00852CEC" w:rsidRPr="00FD71C0" w:rsidRDefault="00852CEC" w:rsidP="00852CEC"/>
    <w:p w:rsidR="00852CEC" w:rsidRPr="00FD71C0" w:rsidRDefault="00852CEC" w:rsidP="00852CEC"/>
    <w:p w:rsidR="00852CEC" w:rsidRDefault="00852CEC" w:rsidP="00852CEC"/>
    <w:p w:rsidR="00195D7F" w:rsidRDefault="00195D7F" w:rsidP="00852CEC"/>
    <w:p w:rsidR="00195D7F" w:rsidRDefault="00195D7F" w:rsidP="00852CEC"/>
    <w:p w:rsidR="00FB0DEE" w:rsidRPr="00FD71C0" w:rsidRDefault="00FB0DEE" w:rsidP="00852CEC"/>
    <w:p w:rsidR="00852CEC" w:rsidRDefault="00852CEC" w:rsidP="00852CEC"/>
    <w:p w:rsidR="00852CEC" w:rsidRPr="00FD71C0" w:rsidRDefault="00852CEC" w:rsidP="00852CEC">
      <w:pPr>
        <w:ind w:firstLine="360"/>
      </w:pPr>
      <w:r w:rsidRPr="00FD71C0">
        <w:rPr>
          <w:noProof/>
        </w:rPr>
        <w:drawing>
          <wp:anchor distT="0" distB="0" distL="114300" distR="114300" simplePos="0" relativeHeight="251636224" behindDoc="0" locked="0" layoutInCell="1" allowOverlap="1" wp14:anchorId="59849145" wp14:editId="4DC5EBEB">
            <wp:simplePos x="0" y="0"/>
            <wp:positionH relativeFrom="column">
              <wp:posOffset>2533650</wp:posOffset>
            </wp:positionH>
            <wp:positionV relativeFrom="paragraph">
              <wp:posOffset>192405</wp:posOffset>
            </wp:positionV>
            <wp:extent cx="1162050" cy="1362075"/>
            <wp:effectExtent l="0" t="0" r="0" b="9525"/>
            <wp:wrapNone/>
            <wp:docPr id="31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D71C0">
        <w:rPr>
          <w:noProof/>
        </w:rPr>
        <w:drawing>
          <wp:anchor distT="0" distB="0" distL="114300" distR="114300" simplePos="0" relativeHeight="251637248" behindDoc="1" locked="0" layoutInCell="1" allowOverlap="1" wp14:anchorId="3CF866C5" wp14:editId="208B6996">
            <wp:simplePos x="0" y="0"/>
            <wp:positionH relativeFrom="column">
              <wp:posOffset>5086350</wp:posOffset>
            </wp:positionH>
            <wp:positionV relativeFrom="paragraph">
              <wp:posOffset>1905</wp:posOffset>
            </wp:positionV>
            <wp:extent cx="1271270" cy="1095375"/>
            <wp:effectExtent l="19050" t="0" r="5080" b="0"/>
            <wp:wrapNone/>
            <wp:docPr id="31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127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D71C0">
        <w:rPr>
          <w:noProof/>
        </w:rPr>
        <w:drawing>
          <wp:anchor distT="0" distB="0" distL="114300" distR="114300" simplePos="0" relativeHeight="251635200" behindDoc="1" locked="0" layoutInCell="1" allowOverlap="1" wp14:anchorId="1F5E670D" wp14:editId="03A4231C">
            <wp:simplePos x="0" y="0"/>
            <wp:positionH relativeFrom="column">
              <wp:posOffset>409575</wp:posOffset>
            </wp:positionH>
            <wp:positionV relativeFrom="paragraph">
              <wp:posOffset>87630</wp:posOffset>
            </wp:positionV>
            <wp:extent cx="1247775" cy="1190625"/>
            <wp:effectExtent l="19050" t="0" r="9525" b="0"/>
            <wp:wrapNone/>
            <wp:docPr id="45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D71C0">
        <w:t xml:space="preserve">g. </w:t>
      </w:r>
      <w:r w:rsidRPr="00FD71C0">
        <w:tab/>
      </w:r>
      <w:r w:rsidRPr="00FD71C0">
        <w:tab/>
      </w:r>
      <w:r w:rsidRPr="00FD71C0">
        <w:tab/>
      </w:r>
      <w:r w:rsidRPr="00FD71C0">
        <w:tab/>
      </w:r>
      <w:r w:rsidRPr="00FD71C0">
        <w:tab/>
        <w:t xml:space="preserve">h. </w:t>
      </w:r>
      <w:r w:rsidRPr="00FD71C0">
        <w:rPr>
          <w:i/>
        </w:rPr>
        <w:t>apothem = 5.2 cm</w:t>
      </w:r>
      <w:r w:rsidRPr="00FD71C0">
        <w:tab/>
      </w:r>
      <w:r w:rsidRPr="00FD71C0">
        <w:tab/>
      </w:r>
      <w:r w:rsidRPr="00FD71C0">
        <w:tab/>
        <w:t xml:space="preserve">i. </w:t>
      </w:r>
    </w:p>
    <w:p w:rsidR="00852CEC" w:rsidRPr="00FD71C0" w:rsidRDefault="00852CEC" w:rsidP="00852CEC"/>
    <w:p w:rsidR="00852CEC" w:rsidRPr="00FD71C0" w:rsidRDefault="00852CEC" w:rsidP="00852CEC"/>
    <w:p w:rsidR="00852CEC" w:rsidRDefault="00852CEC" w:rsidP="00852CEC"/>
    <w:p w:rsidR="00852CEC" w:rsidRDefault="00852CEC" w:rsidP="00852CEC"/>
    <w:p w:rsidR="00852CEC" w:rsidRDefault="00852CEC" w:rsidP="00852CEC"/>
    <w:p w:rsidR="00852CEC" w:rsidRPr="00FD71C0" w:rsidRDefault="002D1A10" w:rsidP="00FB0DEE">
      <w:r w:rsidRPr="00FD71C0">
        <w:rPr>
          <w:noProof/>
        </w:rPr>
        <w:drawing>
          <wp:anchor distT="0" distB="0" distL="114300" distR="114300" simplePos="0" relativeHeight="251640320" behindDoc="1" locked="0" layoutInCell="1" allowOverlap="1" wp14:anchorId="4AE3A44A" wp14:editId="1A2290CA">
            <wp:simplePos x="0" y="0"/>
            <wp:positionH relativeFrom="column">
              <wp:posOffset>2763520</wp:posOffset>
            </wp:positionH>
            <wp:positionV relativeFrom="paragraph">
              <wp:posOffset>151130</wp:posOffset>
            </wp:positionV>
            <wp:extent cx="1179830" cy="1152525"/>
            <wp:effectExtent l="0" t="0" r="1270" b="9525"/>
            <wp:wrapNone/>
            <wp:docPr id="46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983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52CEC" w:rsidRPr="00FD71C0">
        <w:rPr>
          <w:noProof/>
        </w:rPr>
        <w:drawing>
          <wp:anchor distT="0" distB="0" distL="114300" distR="114300" simplePos="0" relativeHeight="251639296" behindDoc="1" locked="0" layoutInCell="1" allowOverlap="1" wp14:anchorId="3B194A0F" wp14:editId="543AEF86">
            <wp:simplePos x="0" y="0"/>
            <wp:positionH relativeFrom="column">
              <wp:posOffset>5086350</wp:posOffset>
            </wp:positionH>
            <wp:positionV relativeFrom="paragraph">
              <wp:posOffset>215900</wp:posOffset>
            </wp:positionV>
            <wp:extent cx="1078865" cy="1152525"/>
            <wp:effectExtent l="19050" t="0" r="6985" b="0"/>
            <wp:wrapNone/>
            <wp:docPr id="45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86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D71C0">
        <w:rPr>
          <w:noProof/>
        </w:rPr>
        <w:drawing>
          <wp:anchor distT="0" distB="0" distL="114300" distR="114300" simplePos="0" relativeHeight="251638272" behindDoc="1" locked="0" layoutInCell="1" allowOverlap="1" wp14:anchorId="7403CBDB" wp14:editId="50B08B24">
            <wp:simplePos x="0" y="0"/>
            <wp:positionH relativeFrom="column">
              <wp:posOffset>647700</wp:posOffset>
            </wp:positionH>
            <wp:positionV relativeFrom="paragraph">
              <wp:posOffset>40640</wp:posOffset>
            </wp:positionV>
            <wp:extent cx="1200150" cy="923925"/>
            <wp:effectExtent l="0" t="0" r="0" b="9525"/>
            <wp:wrapNone/>
            <wp:docPr id="45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="00852CEC" w:rsidRPr="00FD71C0">
        <w:t>j</w:t>
      </w:r>
      <w:proofErr w:type="gramEnd"/>
      <w:r w:rsidR="00852CEC" w:rsidRPr="00FD71C0">
        <w:t xml:space="preserve">. </w:t>
      </w:r>
      <w:r w:rsidR="00852CEC" w:rsidRPr="00FD71C0">
        <w:tab/>
      </w:r>
      <w:r w:rsidR="00852CEC" w:rsidRPr="00FD71C0">
        <w:tab/>
      </w:r>
      <w:r w:rsidR="00852CEC" w:rsidRPr="00FD71C0">
        <w:tab/>
      </w:r>
      <w:r w:rsidR="00852CEC" w:rsidRPr="00FD71C0">
        <w:tab/>
      </w:r>
      <w:r w:rsidR="00852CEC" w:rsidRPr="00FD71C0">
        <w:tab/>
        <w:t xml:space="preserve">k. </w:t>
      </w:r>
      <w:r w:rsidR="00852CEC" w:rsidRPr="00FD71C0">
        <w:tab/>
      </w:r>
      <w:r w:rsidR="00852CEC" w:rsidRPr="00FD71C0">
        <w:tab/>
      </w:r>
      <w:r w:rsidR="00852CEC" w:rsidRPr="00FD71C0">
        <w:tab/>
      </w:r>
      <w:r w:rsidR="00852CEC" w:rsidRPr="00FD71C0">
        <w:tab/>
      </w:r>
      <w:r w:rsidR="00852CEC" w:rsidRPr="00FD71C0">
        <w:tab/>
      </w:r>
      <w:proofErr w:type="gramStart"/>
      <w:r w:rsidR="00852CEC" w:rsidRPr="00FD71C0">
        <w:t>l</w:t>
      </w:r>
      <w:proofErr w:type="gramEnd"/>
      <w:r w:rsidR="00852CEC" w:rsidRPr="00FD71C0">
        <w:t xml:space="preserve">. </w:t>
      </w:r>
    </w:p>
    <w:p w:rsidR="00852CEC" w:rsidRPr="00FD71C0" w:rsidRDefault="00852CEC" w:rsidP="00852CEC">
      <w:pPr>
        <w:tabs>
          <w:tab w:val="left" w:pos="4605"/>
        </w:tabs>
      </w:pPr>
      <w:r w:rsidRPr="00FD71C0">
        <w:tab/>
      </w:r>
    </w:p>
    <w:p w:rsidR="00852CEC" w:rsidRPr="00FD71C0" w:rsidRDefault="00852CEC" w:rsidP="00852CEC"/>
    <w:p w:rsidR="00852CEC" w:rsidRPr="00FD71C0" w:rsidRDefault="00852CEC" w:rsidP="00852CEC"/>
    <w:p w:rsidR="00852CEC" w:rsidRDefault="00852CEC" w:rsidP="00852CEC"/>
    <w:p w:rsidR="00852CEC" w:rsidRDefault="00852CEC" w:rsidP="00852CEC"/>
    <w:p w:rsidR="00852CEC" w:rsidRDefault="00852CEC" w:rsidP="00852CEC"/>
    <w:p w:rsidR="000022F5" w:rsidRDefault="000022F5" w:rsidP="00852CEC"/>
    <w:p w:rsidR="000022F5" w:rsidRDefault="000022F5" w:rsidP="00852CEC"/>
    <w:p w:rsidR="00852CEC" w:rsidRPr="00FD71C0" w:rsidRDefault="000365FE" w:rsidP="00852CEC">
      <w:r>
        <w:rPr>
          <w:noProof/>
        </w:rPr>
        <mc:AlternateContent>
          <mc:Choice Requires="wpg">
            <w:drawing>
              <wp:anchor distT="0" distB="0" distL="114300" distR="114300" simplePos="0" relativeHeight="251653632" behindDoc="1" locked="0" layoutInCell="1" allowOverlap="1" wp14:anchorId="1FD6C437" wp14:editId="0D32272F">
                <wp:simplePos x="0" y="0"/>
                <wp:positionH relativeFrom="column">
                  <wp:posOffset>381000</wp:posOffset>
                </wp:positionH>
                <wp:positionV relativeFrom="paragraph">
                  <wp:posOffset>99060</wp:posOffset>
                </wp:positionV>
                <wp:extent cx="1895475" cy="1581150"/>
                <wp:effectExtent l="0" t="0" r="9525" b="0"/>
                <wp:wrapNone/>
                <wp:docPr id="909" name="Group 9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5475" cy="1581150"/>
                          <a:chOff x="0" y="0"/>
                          <a:chExt cx="1895475" cy="1581150"/>
                        </a:xfrm>
                      </wpg:grpSpPr>
                      <pic:pic xmlns:pic="http://schemas.openxmlformats.org/drawingml/2006/picture">
                        <pic:nvPicPr>
                          <pic:cNvPr id="671" name="Picture 671"/>
                          <pic:cNvPicPr>
                            <a:picLocks noChangeAspect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2400" y="0"/>
                            <a:ext cx="1457325" cy="153352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52475" y="1304925"/>
                            <a:ext cx="590550" cy="2762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A7489" w:rsidRDefault="004A7489">
                              <w:r>
                                <w:t>6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0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04925" y="781050"/>
                            <a:ext cx="590550" cy="2762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A7489" w:rsidRDefault="004A7489" w:rsidP="002D1A10">
                              <w:r>
                                <w:t>8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0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228725"/>
                            <a:ext cx="552450" cy="2762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A7489" w:rsidRDefault="004A7489" w:rsidP="000365FE">
                              <w:r>
                                <w:t xml:space="preserve">  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5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71450" y="1123950"/>
                            <a:ext cx="552450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A7489" w:rsidRDefault="004A7489" w:rsidP="002D1A10">
                              <w:r>
                                <w:t>6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FD6C437" id="Group 909" o:spid="_x0000_s1464" style="position:absolute;margin-left:30pt;margin-top:7.8pt;width:149.25pt;height:124.5pt;z-index:-251662848" coordsize="18954,158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">
                <v:shape id="Picture 671" o:spid="_x0000_s1465" type="#_x0000_t75" style="position:absolute;left:1524;width:14573;height:153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8aymzEAAAA3AAAAA8AAABkcnMvZG93bnJldi54bWxEj0+LwjAUxO+C3yE8wZumXbQu1SiliyAe&#10;BP9c9vZonm2xealN1O633wgLexxm5jfMatObRjypc7VlBfE0AkFcWF1zqeBy3k4+QTiPrLGxTAp+&#10;yMFmPRysMNX2xUd6nnwpAoRdigoq79tUSldUZNBNbUscvKvtDPogu1LqDl8Bbhr5EUWJNFhzWKiw&#10;pbyi4nZ6GAVf9zi+ZzjbHZrcH/fz7PqdJ1Kp8ajPliA89f4//NfeaQXJIob3mXAE5PoX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8aymzEAAAA3AAAAA8AAAAAAAAAAAAAAAAA&#10;nwIAAGRycy9kb3ducmV2LnhtbFBLBQYAAAAABAAEAPcAAACQAwAAAAA=&#10;">
                  <v:imagedata r:id="rId114" o:title=""/>
                  <v:path arrowok="t"/>
                </v:shape>
                <v:shape id="Text Box 2" o:spid="_x0000_s1466" type="#_x0000_t202" style="position:absolute;left:7524;top:13049;width:5906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eh2MQA&#10;AADcAAAADwAAAGRycy9kb3ducmV2LnhtbESPzWrCQBSF9wXfYbiF7pqJLU0lZhQRCqW4aLQLl5fM&#10;NZMmcydmRk3fviMILg/n5+MUy9F24kyDbxwrmCYpCOLK6YZrBT+7j+cZCB+QNXaOScEfeVguJg8F&#10;5tpduKTzNtQijrDPUYEJoc+l9JUhiz5xPXH0Dm6wGKIcaqkHvMRx28mXNM2kxYYjwWBPa0NVuz3Z&#10;CNn46lS64+9008q9aTN8+zZfSj09jqs5iEBjuIdv7U+t4DV9h+uZeATk4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HodjEAAAA3AAAAA8AAAAAAAAAAAAAAAAAmAIAAGRycy9k&#10;b3ducmV2LnhtbFBLBQYAAAAABAAEAPUAAACJAwAAAAA=&#10;" stroked="f">
                  <v:textbox style="mso-fit-shape-to-text:t">
                    <w:txbxContent>
                      <w:p w:rsidR="004A7489" w:rsidRDefault="004A7489">
                        <w:r>
                          <w:t>6 cm</w:t>
                        </w:r>
                      </w:p>
                    </w:txbxContent>
                  </v:textbox>
                </v:shape>
                <v:shape id="Text Box 2" o:spid="_x0000_s1467" type="#_x0000_t202" style="position:absolute;left:13049;top:7810;width:5905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8IfcQA&#10;AADcAAAADwAAAGRycy9kb3ducmV2LnhtbESPzWrCQBSF9wXfYbiF7pqJpQ01ZhQRCqW4aLQLl5fM&#10;NZMmcydmRk3fviMILg/n5+MUy9F24kyDbxwrmCYpCOLK6YZrBT+7j+d3ED4ga+wck4I/8rBcTB4K&#10;zLW7cEnnbahFHGGfowITQp9L6StDFn3ieuLoHdxgMUQ51FIPeInjtpMvaZpJiw1HgsGe1oaqdnuy&#10;EbLx1al0x9/pppV702b49m2+lHp6HFdzEIHGcA/f2p9awSx9heuZeATk4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PCH3EAAAA3AAAAA8AAAAAAAAAAAAAAAAAmAIAAGRycy9k&#10;b3ducmV2LnhtbFBLBQYAAAAABAAEAPUAAACJAwAAAAA=&#10;" stroked="f">
                  <v:textbox style="mso-fit-shape-to-text:t">
                    <w:txbxContent>
                      <w:p w:rsidR="004A7489" w:rsidRDefault="004A7489" w:rsidP="002D1A10">
                        <w:r>
                          <w:t>8 cm</w:t>
                        </w:r>
                      </w:p>
                    </w:txbxContent>
                  </v:textbox>
                </v:shape>
                <v:shape id="Text Box 2" o:spid="_x0000_s1468" type="#_x0000_t202" style="position:absolute;top:12287;width:5524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ICeMEA&#10;AADcAAAADwAAAGRycy9kb3ducmV2LnhtbERPTWvCQBC9C/6HZYTedJNCpU1dRYRCKR7U9tDjkJ1m&#10;Y7KzMbua9N93DkKPj/e92oy+VTfqYx3YQL7IQBGXwdZcGfj6fJs/g4oJ2WIbmAz8UoTNejpZYWHD&#10;wEe6nVKlJIRjgQZcSl2hdSwdeYyL0BEL9xN6j0lgX2nb4yDhvtWPWbbUHmuWBocd7RyVzenqpWQf&#10;y+sxXM75vtHfrlni08F9GPMwG7evoBKN6V98d79bAy+ZrJUzcgT0+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qCAnjBAAAA3AAAAA8AAAAAAAAAAAAAAAAAmAIAAGRycy9kb3du&#10;cmV2LnhtbFBLBQYAAAAABAAEAPUAAACGAwAAAAA=&#10;" stroked="f">
                  <v:textbox style="mso-fit-shape-to-text:t">
                    <w:txbxContent>
                      <w:p w:rsidR="004A7489" w:rsidRDefault="004A7489" w:rsidP="000365FE">
                        <w:r>
                          <w:t xml:space="preserve">          </w:t>
                        </w:r>
                      </w:p>
                    </w:txbxContent>
                  </v:textbox>
                </v:shape>
                <v:shape id="Text Box 2" o:spid="_x0000_s1469" type="#_x0000_t202" style="position:absolute;left:1714;top:11239;width:5525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D6h8IA&#10;AADcAAAADwAAAGRycy9kb3ducmV2LnhtbESPT2vCQBTE70K/w/KE3nSTgrVEV5H+AQ+9qOn9kX1m&#10;g9m3Iftq4rfvFgSPw8z8hllvR9+qK/WxCWwgn2egiKtgG64NlKev2RuoKMgW28Bk4EYRtpunyRoL&#10;GwY+0PUotUoQjgUacCJdoXWsHHmM89ARJ+8ceo+SZF9r2+OQ4L7VL1n2qj02nBYcdvTuqLocf70B&#10;EbvLb+Wnj/uf8ftjcFm1wNKY5+m4W4ESGuURvrf31sBykcP/mXQE9O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YPqHwgAAANwAAAAPAAAAAAAAAAAAAAAAAJgCAABkcnMvZG93&#10;bnJldi54bWxQSwUGAAAAAAQABAD1AAAAhwMAAAAA&#10;" filled="f" stroked="f">
                  <v:textbox style="mso-fit-shape-to-text:t">
                    <w:txbxContent>
                      <w:p w:rsidR="004A7489" w:rsidRDefault="004A7489" w:rsidP="002D1A10">
                        <w:r>
                          <w:t>6 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52CEC" w:rsidRPr="00FD71C0">
        <w:rPr>
          <w:noProof/>
        </w:rPr>
        <w:drawing>
          <wp:anchor distT="0" distB="0" distL="114300" distR="114300" simplePos="0" relativeHeight="251642368" behindDoc="1" locked="0" layoutInCell="1" allowOverlap="1" wp14:anchorId="5815E833" wp14:editId="5B79DA39">
            <wp:simplePos x="0" y="0"/>
            <wp:positionH relativeFrom="column">
              <wp:posOffset>2457450</wp:posOffset>
            </wp:positionH>
            <wp:positionV relativeFrom="paragraph">
              <wp:posOffset>207010</wp:posOffset>
            </wp:positionV>
            <wp:extent cx="1847850" cy="914400"/>
            <wp:effectExtent l="19050" t="0" r="0" b="0"/>
            <wp:wrapNone/>
            <wp:docPr id="461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52CEC" w:rsidRPr="00FD71C0">
        <w:rPr>
          <w:noProof/>
        </w:rPr>
        <w:drawing>
          <wp:anchor distT="0" distB="0" distL="114300" distR="114300" simplePos="0" relativeHeight="251641344" behindDoc="1" locked="0" layoutInCell="1" allowOverlap="1" wp14:anchorId="6CB5938C" wp14:editId="0CEA4FB5">
            <wp:simplePos x="0" y="0"/>
            <wp:positionH relativeFrom="column">
              <wp:posOffset>4619625</wp:posOffset>
            </wp:positionH>
            <wp:positionV relativeFrom="paragraph">
              <wp:posOffset>207010</wp:posOffset>
            </wp:positionV>
            <wp:extent cx="1323975" cy="1285875"/>
            <wp:effectExtent l="19050" t="0" r="9525" b="0"/>
            <wp:wrapNone/>
            <wp:docPr id="46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52CEC" w:rsidRPr="00FD71C0" w:rsidRDefault="00FB0DEE" w:rsidP="00FB0DEE">
      <w:proofErr w:type="gramStart"/>
      <w:r>
        <w:t>m</w:t>
      </w:r>
      <w:proofErr w:type="gramEnd"/>
      <w:r w:rsidR="00852CEC" w:rsidRPr="00FD71C0">
        <w:t xml:space="preserve">. </w:t>
      </w:r>
      <w:r w:rsidR="00852CEC" w:rsidRPr="00FD71C0">
        <w:tab/>
      </w:r>
      <w:r w:rsidR="00852CEC" w:rsidRPr="00FD71C0">
        <w:tab/>
      </w:r>
      <w:r w:rsidR="00852CEC" w:rsidRPr="00FD71C0">
        <w:tab/>
      </w:r>
      <w:r w:rsidR="00852CEC" w:rsidRPr="00FD71C0">
        <w:tab/>
      </w:r>
      <w:r w:rsidR="00852CEC" w:rsidRPr="00FD71C0">
        <w:tab/>
      </w:r>
      <w:r>
        <w:t>n</w:t>
      </w:r>
      <w:r w:rsidR="00852CEC" w:rsidRPr="00FD71C0">
        <w:t xml:space="preserve">. </w:t>
      </w:r>
      <w:r w:rsidR="00852CEC" w:rsidRPr="00FD71C0">
        <w:tab/>
      </w:r>
      <w:r w:rsidR="00852CEC" w:rsidRPr="00FD71C0">
        <w:tab/>
      </w:r>
      <w:r w:rsidR="00852CEC" w:rsidRPr="00FD71C0">
        <w:tab/>
      </w:r>
      <w:r w:rsidR="00852CEC" w:rsidRPr="00FD71C0">
        <w:tab/>
      </w:r>
      <w:r w:rsidR="00852CEC" w:rsidRPr="00FD71C0">
        <w:tab/>
      </w:r>
      <w:proofErr w:type="gramStart"/>
      <w:r>
        <w:t>o</w:t>
      </w:r>
      <w:proofErr w:type="gramEnd"/>
      <w:r w:rsidR="00852CEC" w:rsidRPr="00FD71C0">
        <w:t xml:space="preserve">. </w:t>
      </w:r>
    </w:p>
    <w:p w:rsidR="00852CEC" w:rsidRPr="00FD71C0" w:rsidRDefault="00852CEC" w:rsidP="00852CEC">
      <w:pPr>
        <w:tabs>
          <w:tab w:val="left" w:pos="4605"/>
        </w:tabs>
      </w:pPr>
      <w:r w:rsidRPr="00FD71C0">
        <w:tab/>
      </w:r>
    </w:p>
    <w:p w:rsidR="00852CEC" w:rsidRPr="00FD71C0" w:rsidRDefault="00852CEC" w:rsidP="00852CEC"/>
    <w:p w:rsidR="00852CEC" w:rsidRDefault="00852CEC" w:rsidP="00852CEC"/>
    <w:p w:rsidR="00852CEC" w:rsidRDefault="00852CEC" w:rsidP="00852CEC"/>
    <w:p w:rsidR="00852CEC" w:rsidRDefault="00852CEC" w:rsidP="00852CEC"/>
    <w:p w:rsidR="00852CEC" w:rsidRPr="00FD71C0" w:rsidRDefault="00852CEC" w:rsidP="00852CEC"/>
    <w:p w:rsidR="00852CEC" w:rsidRDefault="00852CEC" w:rsidP="00340CA0">
      <w:pPr>
        <w:spacing w:line="360" w:lineRule="auto"/>
        <w:rPr>
          <w:i/>
        </w:rPr>
      </w:pPr>
    </w:p>
    <w:p w:rsidR="002D1A10" w:rsidRDefault="002D1A10" w:rsidP="00340CA0">
      <w:pPr>
        <w:spacing w:line="360" w:lineRule="auto"/>
        <w:rPr>
          <w:i/>
        </w:rPr>
      </w:pPr>
    </w:p>
    <w:p w:rsidR="00897CB0" w:rsidRDefault="00897CB0" w:rsidP="00340CA0">
      <w:pPr>
        <w:spacing w:line="360" w:lineRule="auto"/>
        <w:rPr>
          <w:i/>
        </w:rPr>
      </w:pPr>
    </w:p>
    <w:p w:rsidR="004628B3" w:rsidRPr="00112698" w:rsidRDefault="004628B3" w:rsidP="004628B3">
      <w:pPr>
        <w:pStyle w:val="ListParagraph"/>
        <w:numPr>
          <w:ilvl w:val="0"/>
          <w:numId w:val="22"/>
        </w:numPr>
      </w:pPr>
      <w:r w:rsidRPr="00112698">
        <w:t>The surface area of a square pyramid is given by 540 cm</w:t>
      </w:r>
      <w:r w:rsidRPr="004628B3">
        <w:rPr>
          <w:vertAlign w:val="superscript"/>
        </w:rPr>
        <w:t>2</w:t>
      </w:r>
      <w:r w:rsidRPr="00112698">
        <w:t xml:space="preserve"> and the side of the square is 10 cm. Find the slant height of the square pyramid.</w:t>
      </w:r>
    </w:p>
    <w:p w:rsidR="004628B3" w:rsidRDefault="004628B3" w:rsidP="004628B3"/>
    <w:p w:rsidR="004628B3" w:rsidRPr="00112698" w:rsidRDefault="004628B3" w:rsidP="004628B3"/>
    <w:p w:rsidR="004628B3" w:rsidRPr="00112698" w:rsidRDefault="004628B3" w:rsidP="004628B3">
      <w:pPr>
        <w:pStyle w:val="ListParagraph"/>
        <w:numPr>
          <w:ilvl w:val="0"/>
          <w:numId w:val="22"/>
        </w:numPr>
      </w:pPr>
      <w:r w:rsidRPr="00112698">
        <w:t>The volume of a cylinder is 960</w:t>
      </w:r>
      <w:r w:rsidRPr="00112698">
        <w:rPr>
          <w:position w:val="-6"/>
        </w:rPr>
        <w:object w:dxaOrig="220" w:dyaOrig="220">
          <v:shape id="_x0000_i1041" type="#_x0000_t75" style="width:11.25pt;height:11.25pt" o:ole="">
            <v:imagedata r:id="rId117" o:title=""/>
          </v:shape>
          <o:OLEObject Type="Embed" ProgID="Equation.DSMT4" ShapeID="_x0000_i1041" DrawAspect="Content" ObjectID="_1525610646" r:id="rId118"/>
        </w:object>
      </w:r>
      <w:r w:rsidRPr="00112698">
        <w:t xml:space="preserve"> cubic inches.  The height of the cylinder</w:t>
      </w:r>
      <w:r>
        <w:t xml:space="preserve"> is 15 inches.  Find the radius.</w:t>
      </w:r>
    </w:p>
    <w:p w:rsidR="004628B3" w:rsidRDefault="004628B3" w:rsidP="004628B3"/>
    <w:p w:rsidR="004628B3" w:rsidRDefault="004628B3" w:rsidP="004628B3"/>
    <w:p w:rsidR="004628B3" w:rsidRPr="00112698" w:rsidRDefault="004628B3" w:rsidP="004628B3">
      <w:pPr>
        <w:pStyle w:val="ListParagraph"/>
        <w:numPr>
          <w:ilvl w:val="0"/>
          <w:numId w:val="22"/>
        </w:numPr>
      </w:pPr>
      <w:r w:rsidRPr="00112698">
        <w:t>If a cylinder has surface area of 128</w:t>
      </w:r>
      <w:r w:rsidRPr="00112698">
        <w:rPr>
          <w:position w:val="-6"/>
        </w:rPr>
        <w:object w:dxaOrig="220" w:dyaOrig="220">
          <v:shape id="_x0000_i1042" type="#_x0000_t75" style="width:14.25pt;height:14.25pt" o:ole="">
            <v:imagedata r:id="rId119" o:title=""/>
          </v:shape>
          <o:OLEObject Type="Embed" ProgID="Equation.DSMT4" ShapeID="_x0000_i1042" DrawAspect="Content" ObjectID="_1525610647" r:id="rId120"/>
        </w:object>
      </w:r>
      <w:r w:rsidRPr="00112698">
        <w:t xml:space="preserve"> </w:t>
      </w:r>
      <w:proofErr w:type="spellStart"/>
      <w:r w:rsidRPr="00112698">
        <w:t>sq</w:t>
      </w:r>
      <w:proofErr w:type="spellEnd"/>
      <w:r w:rsidRPr="00112698">
        <w:t xml:space="preserve"> </w:t>
      </w:r>
      <w:proofErr w:type="spellStart"/>
      <w:r w:rsidRPr="00112698">
        <w:t>ft</w:t>
      </w:r>
      <w:proofErr w:type="spellEnd"/>
      <w:r w:rsidRPr="00112698">
        <w:t>, and the height of the cylinder is 12 feet, find the radius and the volume.</w:t>
      </w:r>
    </w:p>
    <w:p w:rsidR="004628B3" w:rsidRPr="00112698" w:rsidRDefault="004628B3" w:rsidP="004628B3"/>
    <w:p w:rsidR="004628B3" w:rsidRPr="00112698" w:rsidRDefault="004628B3" w:rsidP="004628B3"/>
    <w:p w:rsidR="004628B3" w:rsidRDefault="004628B3" w:rsidP="004628B3"/>
    <w:p w:rsidR="004628B3" w:rsidRPr="00112698" w:rsidRDefault="004628B3" w:rsidP="004628B3">
      <w:pPr>
        <w:pStyle w:val="ListParagraph"/>
        <w:numPr>
          <w:ilvl w:val="0"/>
          <w:numId w:val="22"/>
        </w:numPr>
      </w:pPr>
      <w:r w:rsidRPr="00112698">
        <w:t>The volume of a spherical ball is 5,000</w:t>
      </w:r>
      <w:r w:rsidRPr="00112698">
        <w:rPr>
          <w:position w:val="-6"/>
        </w:rPr>
        <w:object w:dxaOrig="220" w:dyaOrig="220">
          <v:shape id="_x0000_i1043" type="#_x0000_t75" style="width:11.25pt;height:11.25pt" o:ole="">
            <v:imagedata r:id="rId117" o:title=""/>
          </v:shape>
          <o:OLEObject Type="Embed" ProgID="Equation.DSMT4" ShapeID="_x0000_i1043" DrawAspect="Content" ObjectID="_1525610648" r:id="rId121"/>
        </w:object>
      </w:r>
      <w:r w:rsidRPr="00112698">
        <w:t xml:space="preserve"> cm</w:t>
      </w:r>
      <w:r w:rsidRPr="004628B3">
        <w:rPr>
          <w:vertAlign w:val="superscript"/>
        </w:rPr>
        <w:t>3</w:t>
      </w:r>
      <w:r w:rsidRPr="00112698">
        <w:t xml:space="preserve">. What is the radius of the ball? </w:t>
      </w:r>
    </w:p>
    <w:p w:rsidR="000022F5" w:rsidRDefault="000022F5" w:rsidP="000022F5">
      <w:pPr>
        <w:pStyle w:val="ListParagraph"/>
      </w:pPr>
    </w:p>
    <w:p w:rsidR="00D94C95" w:rsidRDefault="00D94C95" w:rsidP="000022F5">
      <w:pPr>
        <w:pStyle w:val="ListParagraph"/>
      </w:pPr>
    </w:p>
    <w:p w:rsidR="00D94C95" w:rsidRDefault="00D94C95" w:rsidP="000022F5">
      <w:pPr>
        <w:pStyle w:val="ListParagraph"/>
      </w:pPr>
    </w:p>
    <w:p w:rsidR="00D94C95" w:rsidRDefault="00D94C95" w:rsidP="000022F5">
      <w:pPr>
        <w:pStyle w:val="ListParagraph"/>
      </w:pPr>
    </w:p>
    <w:p w:rsidR="00D94C95" w:rsidRDefault="00D94C95" w:rsidP="000022F5">
      <w:pPr>
        <w:pStyle w:val="ListParagraph"/>
      </w:pPr>
    </w:p>
    <w:p w:rsidR="00BF3AAF" w:rsidRPr="00C5395B" w:rsidRDefault="00447F1C" w:rsidP="00BF3AAF">
      <w:pPr>
        <w:rPr>
          <w:b/>
          <w:u w:val="single"/>
        </w:rPr>
      </w:pPr>
      <w:r w:rsidRPr="00C5395B">
        <w:rPr>
          <w:b/>
          <w:u w:val="single"/>
        </w:rPr>
        <w:t xml:space="preserve">Section </w:t>
      </w:r>
      <w:r w:rsidR="007A06FD">
        <w:rPr>
          <w:b/>
          <w:u w:val="single"/>
        </w:rPr>
        <w:t>7</w:t>
      </w:r>
    </w:p>
    <w:p w:rsidR="00966A48" w:rsidRPr="00C5395B" w:rsidRDefault="00966A48" w:rsidP="00BF3AAF">
      <w:pPr>
        <w:rPr>
          <w:b/>
          <w:i/>
          <w:u w:val="single"/>
        </w:rPr>
      </w:pPr>
    </w:p>
    <w:p w:rsidR="00BF3AAF" w:rsidRPr="00B1493F" w:rsidRDefault="00BF3AAF" w:rsidP="00B1493F">
      <w:pPr>
        <w:pStyle w:val="ListParagraph"/>
        <w:numPr>
          <w:ilvl w:val="0"/>
          <w:numId w:val="27"/>
        </w:numPr>
        <w:rPr>
          <w:i/>
        </w:rPr>
      </w:pPr>
      <w:r w:rsidRPr="00B1493F">
        <w:rPr>
          <w:i/>
        </w:rPr>
        <w:t xml:space="preserve">Find the degree measures of each arc </w:t>
      </w:r>
      <w:r w:rsidR="00284776" w:rsidRPr="00B1493F">
        <w:rPr>
          <w:i/>
        </w:rPr>
        <w:t xml:space="preserve">or angle </w:t>
      </w:r>
      <w:r w:rsidRPr="00B1493F">
        <w:rPr>
          <w:i/>
        </w:rPr>
        <w:t xml:space="preserve">by using the central angle measures given in </w:t>
      </w:r>
      <m:oMath>
        <m:r>
          <w:rPr>
            <w:rFonts w:ascii="Cambria Math" w:hAnsi="Cambria Math"/>
          </w:rPr>
          <m:t>⨀M</m:t>
        </m:r>
      </m:oMath>
    </w:p>
    <w:p w:rsidR="00284776" w:rsidRPr="00C5395B" w:rsidRDefault="00052476" w:rsidP="00BF3AAF"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604480" behindDoc="0" locked="0" layoutInCell="1" allowOverlap="1" wp14:anchorId="61C66DB1" wp14:editId="146AFACB">
                <wp:simplePos x="0" y="0"/>
                <wp:positionH relativeFrom="column">
                  <wp:posOffset>133350</wp:posOffset>
                </wp:positionH>
                <wp:positionV relativeFrom="paragraph">
                  <wp:posOffset>1270</wp:posOffset>
                </wp:positionV>
                <wp:extent cx="1704975" cy="1714500"/>
                <wp:effectExtent l="0" t="0" r="0" b="0"/>
                <wp:wrapNone/>
                <wp:docPr id="88" name="Group 1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4975" cy="1714500"/>
                          <a:chOff x="1660" y="10800"/>
                          <a:chExt cx="3080" cy="3060"/>
                        </a:xfrm>
                      </wpg:grpSpPr>
                      <wps:wsp>
                        <wps:cNvPr id="89" name="Text Box 1260"/>
                        <wps:cNvSpPr txBox="1">
                          <a:spLocks noChangeArrowheads="1"/>
                        </wps:cNvSpPr>
                        <wps:spPr bwMode="auto">
                          <a:xfrm>
                            <a:off x="1660" y="11520"/>
                            <a:ext cx="6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0" name="Group 1261"/>
                        <wpg:cNvGrpSpPr>
                          <a:grpSpLocks/>
                        </wpg:cNvGrpSpPr>
                        <wpg:grpSpPr bwMode="auto">
                          <a:xfrm>
                            <a:off x="1990" y="11160"/>
                            <a:ext cx="2090" cy="2160"/>
                            <a:chOff x="1990" y="11160"/>
                            <a:chExt cx="2090" cy="2160"/>
                          </a:xfrm>
                        </wpg:grpSpPr>
                        <wps:wsp>
                          <wps:cNvPr id="91" name="Text Box 12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20" y="12060"/>
                              <a:ext cx="6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Pr="00183F46" w:rsidRDefault="004A7489" w:rsidP="00BF3AAF">
                                <w:pPr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86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92" name="Group 1263"/>
                          <wpg:cNvGrpSpPr>
                            <a:grpSpLocks/>
                          </wpg:cNvGrpSpPr>
                          <wpg:grpSpPr bwMode="auto">
                            <a:xfrm>
                              <a:off x="1990" y="11160"/>
                              <a:ext cx="2090" cy="2160"/>
                              <a:chOff x="1990" y="11340"/>
                              <a:chExt cx="1980" cy="1980"/>
                            </a:xfrm>
                          </wpg:grpSpPr>
                          <wps:wsp>
                            <wps:cNvPr id="93" name="Line 1264"/>
                            <wps:cNvCnPr/>
                            <wps:spPr bwMode="auto">
                              <a:xfrm flipV="1">
                                <a:off x="2980" y="11340"/>
                                <a:ext cx="33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" name="Line 1265"/>
                            <wps:cNvCnPr/>
                            <wps:spPr bwMode="auto">
                              <a:xfrm>
                                <a:off x="2100" y="11880"/>
                                <a:ext cx="88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" name="Line 1266"/>
                            <wps:cNvCnPr/>
                            <wps:spPr bwMode="auto">
                              <a:xfrm flipV="1">
                                <a:off x="2210" y="12240"/>
                                <a:ext cx="77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" name="Line 1267"/>
                            <wps:cNvCnPr/>
                            <wps:spPr bwMode="auto">
                              <a:xfrm flipV="1">
                                <a:off x="2870" y="12240"/>
                                <a:ext cx="110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" name="Line 1268"/>
                            <wps:cNvCnPr/>
                            <wps:spPr bwMode="auto">
                              <a:xfrm flipH="1" flipV="1">
                                <a:off x="2980" y="12240"/>
                                <a:ext cx="99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98" name="Group 126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990" y="11340"/>
                                <a:ext cx="1980" cy="1980"/>
                                <a:chOff x="1990" y="11340"/>
                                <a:chExt cx="1980" cy="1980"/>
                              </a:xfrm>
                            </wpg:grpSpPr>
                            <wps:wsp>
                              <wps:cNvPr id="99" name="Oval 12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90" y="11340"/>
                                  <a:ext cx="1980" cy="198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0" name="Group 127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540" y="11880"/>
                                  <a:ext cx="1100" cy="1080"/>
                                  <a:chOff x="2540" y="11880"/>
                                  <a:chExt cx="1100" cy="1080"/>
                                </a:xfrm>
                              </wpg:grpSpPr>
                              <wps:wsp>
                                <wps:cNvPr id="101" name="Text Box 127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40" y="12420"/>
                                    <a:ext cx="66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A7489" w:rsidRPr="00183F46" w:rsidRDefault="004A7489" w:rsidP="00BF3AAF">
                                      <w:pPr>
                                        <w:rPr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34</w:t>
                                      </w:r>
                                      <w:r>
                                        <w:rPr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2" name="Text Box 127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40" y="11880"/>
                                    <a:ext cx="66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A7489" w:rsidRPr="00183F46" w:rsidRDefault="004A7489" w:rsidP="00BF3AAF">
                                      <w:pPr>
                                        <w:rPr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70</w:t>
                                      </w:r>
                                      <w:r>
                                        <w:rPr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3" name="Text Box 127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0" y="11880"/>
                                    <a:ext cx="66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A7489" w:rsidRPr="00183F46" w:rsidRDefault="004A7489" w:rsidP="00BF3AAF">
                                      <w:pPr>
                                        <w:rPr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84</w:t>
                                      </w:r>
                                      <w:r>
                                        <w:rPr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Text Box 127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70" y="12240"/>
                                    <a:ext cx="66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A7489" w:rsidRPr="00183F46" w:rsidRDefault="004A7489" w:rsidP="00BF3AAF">
                                      <w:pPr>
                                        <w:rPr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  <wps:wsp>
                        <wps:cNvPr id="105" name="Text Box 1276"/>
                        <wps:cNvSpPr txBox="1">
                          <a:spLocks noChangeArrowheads="1"/>
                        </wps:cNvSpPr>
                        <wps:spPr bwMode="auto">
                          <a:xfrm>
                            <a:off x="3200" y="10800"/>
                            <a:ext cx="6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Text Box 1277"/>
                        <wps:cNvSpPr txBox="1">
                          <a:spLocks noChangeArrowheads="1"/>
                        </wps:cNvSpPr>
                        <wps:spPr bwMode="auto">
                          <a:xfrm>
                            <a:off x="4080" y="12240"/>
                            <a:ext cx="6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1278"/>
                        <wps:cNvSpPr txBox="1">
                          <a:spLocks noChangeArrowheads="1"/>
                        </wps:cNvSpPr>
                        <wps:spPr bwMode="auto">
                          <a:xfrm>
                            <a:off x="2650" y="13320"/>
                            <a:ext cx="6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Text Box 1279"/>
                        <wps:cNvSpPr txBox="1">
                          <a:spLocks noChangeArrowheads="1"/>
                        </wps:cNvSpPr>
                        <wps:spPr bwMode="auto">
                          <a:xfrm>
                            <a:off x="1770" y="12960"/>
                            <a:ext cx="6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1C66DB1" id="Group 1259" o:spid="_x0000_s1470" style="position:absolute;margin-left:10.5pt;margin-top:.1pt;width:134.25pt;height:135pt;z-index:251604480" coordorigin="1660,10800" coordsize="3080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">
                <v:shape id="Text Box 1260" o:spid="_x0000_s1471" type="#_x0000_t202" style="position:absolute;left:1660;top:1152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<v:textbox>
                    <w:txbxContent>
                      <w:p w:rsidR="004A7489" w:rsidRPr="00183F46" w:rsidRDefault="004A7489" w:rsidP="00BF3AAF">
                        <w:pPr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group id="Group 1261" o:spid="_x0000_s1472" style="position:absolute;left:1990;top:11160;width:2090;height:2160" coordorigin="1990,11160" coordsize="209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<v:shape id="Text Box 1262" o:spid="_x0000_s1473" type="#_x0000_t202" style="position:absolute;left:2320;top:1206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  <v:textbox>
                      <w:txbxContent>
                        <w:p w:rsidR="004A7489" w:rsidRPr="00183F46" w:rsidRDefault="004A7489" w:rsidP="00BF3AAF">
                          <w:pPr>
                            <w:rPr>
                              <w:sz w:val="20"/>
                              <w:szCs w:val="20"/>
                              <w:vertAlign w:val="superscript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86</w:t>
                          </w:r>
                          <w:r>
                            <w:rPr>
                              <w:sz w:val="20"/>
                              <w:szCs w:val="20"/>
                              <w:vertAlign w:val="superscript"/>
                            </w:rPr>
                            <w:t>o</w:t>
                          </w:r>
                        </w:p>
                      </w:txbxContent>
                    </v:textbox>
                  </v:shape>
                  <v:group id="Group 1263" o:spid="_x0000_s1474" style="position:absolute;left:1990;top:11160;width:2090;height:2160" coordorigin="1990,11340" coordsize="1980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  <v:line id="Line 1264" o:spid="_x0000_s1475" style="position:absolute;flip:y;visibility:visible;mso-wrap-style:square" from="2980,11340" to="3310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12zcIAAADbAAAADwAAAGRycy9kb3ducmV2LnhtbESPW4vCMBSE3xf2P4Sz4Nuarpey2zWK&#10;iIqv3tjXQ3O2LW1OSpJq/fdGEHwcZuYbZrboTSMu5HxlWcHXMAFBnFtdcaHgdNx8foPwAVljY5kU&#10;3MjDYv7+NsNM2yvv6XIIhYgQ9hkqKENoMyl9XpJBP7QtcfT+rTMYonSF1A6vEW4aOUqSVBqsOC6U&#10;2NKqpLw+dEZBV5u/83nT1ZP1bkpJunVtunJKDT765S+IQH14hZ/tnVbwM4bHl/gD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812zcIAAADbAAAADwAAAAAAAAAAAAAA&#10;AAChAgAAZHJzL2Rvd25yZXYueG1sUEsFBgAAAAAEAAQA+QAAAJADAAAAAA==&#10;">
                      <v:stroke startarrow="oval" endarrow="oval"/>
                    </v:line>
                    <v:line id="Line 1265" o:spid="_x0000_s1476" style="position:absolute;visibility:visible;mso-wrap-style:square" from="2100,11880" to="2980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CMqL4AAADbAAAADwAAAGRycy9kb3ducmV2LnhtbESPwQrCMBBE74L/EFbwpqkiotUoIiie&#10;RKsfsDRrW202pYm1/r0RBI/D7LzZWa5bU4qGaldYVjAaRiCIU6sLzhRcL7vBDITzyBpLy6TgTQ7W&#10;q25nibG2Lz5Tk/hMBAi7GBXk3lexlC7NyaAb2oo4eDdbG/RB1pnUNb4C3JRyHEVTabDg0JBjRduc&#10;0kfyNOGN/Th9HymJrqPtRJ8u94bb6qZUv9duFiA8tf5//EsftIL5BL5bAgD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4sIyovgAAANsAAAAPAAAAAAAAAAAAAAAAAKEC&#10;AABkcnMvZG93bnJldi54bWxQSwUGAAAAAAQABAD5AAAAjAMAAAAA&#10;">
                      <v:stroke startarrow="oval" endarrow="oval"/>
                    </v:line>
                    <v:line id="Line 1266" o:spid="_x0000_s1477" style="position:absolute;flip:y;visibility:visible;mso-wrap-style:square" from="2210,12240" to="2980,12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hLIsEAAADbAAAADwAAAGRycy9kb3ducmV2LnhtbESPT4vCMBTE74LfITzBm6YrWtyuUUR0&#10;8br+weujeduWNi8lSbV++40g7HGYmd8wq01vGnEn5yvLCj6mCQji3OqKCwWX82GyBOEDssbGMil4&#10;kofNejhYYabtg3/ofgqFiBD2GSooQ2gzKX1ekkE/tS1x9H6tMxiidIXUDh8Rbho5S5JUGqw4LpTY&#10;0q6kvD51RkFXm9v1eujq+f64oCT9dm26c0qNR/32C0SgPvyH3+2jVvC5gNeX+APk+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aEsiwQAAANsAAAAPAAAAAAAAAAAAAAAA&#10;AKECAABkcnMvZG93bnJldi54bWxQSwUGAAAAAAQABAD5AAAAjwMAAAAA&#10;">
                      <v:stroke startarrow="oval" endarrow="oval"/>
                    </v:line>
                    <v:line id="Line 1267" o:spid="_x0000_s1478" style="position:absolute;flip:y;visibility:visible;mso-wrap-style:square" from="2870,12240" to="2980,13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rVVcEAAADbAAAADwAAAGRycy9kb3ducmV2LnhtbESPT4vCMBTE7wt+h/AEb2vq4hatRhFZ&#10;xev6B6+P5tmWNi8lSbV++40g7HGYmd8wy3VvGnEn5yvLCibjBARxbnXFhYLzafc5A+EDssbGMil4&#10;kof1avCxxEzbB//S/RgKESHsM1RQhtBmUvq8JIN+bFvi6N2sMxiidIXUDh8Rbhr5lSSpNFhxXCix&#10;pW1JeX3sjIKuNtfLZdfV05/DNyXp3rXp1ik1GvabBYhAffgPv9sHrWCewutL/AFy9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utVVwQAAANsAAAAPAAAAAAAAAAAAAAAA&#10;AKECAABkcnMvZG93bnJldi54bWxQSwUGAAAAAAQABAD5AAAAjwMAAAAA&#10;">
                      <v:stroke startarrow="oval" endarrow="oval"/>
                    </v:line>
                    <v:line id="Line 1268" o:spid="_x0000_s1479" style="position:absolute;flip:x y;visibility:visible;mso-wrap-style:square" from="2980,12240" to="3970,12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eXKsMAAADbAAAADwAAAGRycy9kb3ducmV2LnhtbESPT4vCMBTE7wt+h/AEL4umCrtqNYqo&#10;i179A16fzbMtNi+1ibX66TcLCx6HmfkNM503phA1VS63rKDfi0AQJ1bnnCo4Hn66IxDOI2ssLJOC&#10;JzmYz1ofU4y1ffCO6r1PRYCwi1FB5n0ZS+mSjAy6ni2Jg3exlUEfZJVKXeEjwE0hB1H0LQ3mHBYy&#10;LGmZUXLd342CxJ5e59XrKOXyNnKfdrvefNWRUp12s5iA8NT4d/i/vdUKxkP4+xJ+gJ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mHlyrDAAAA2wAAAA8AAAAAAAAAAAAA&#10;AAAAoQIAAGRycy9kb3ducmV2LnhtbFBLBQYAAAAABAAEAPkAAACRAwAAAAA=&#10;">
                      <v:stroke startarrow="oval" endarrow="oval"/>
                    </v:line>
                    <v:group id="Group 1269" o:spid="_x0000_s1480" style="position:absolute;left:1990;top:11340;width:1980;height:1980" coordorigin="1990,11340" coordsize="1980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<v:oval id="Oval 1270" o:spid="_x0000_s1481" style="position:absolute;left:1990;top:11340;width:1980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jP1MMA&#10;AADbAAAADwAAAGRycy9kb3ducmV2LnhtbESP0WoCMRRE3wv+Q7iCL6VmFSm6NYoIgg9CrfoB181t&#10;duvmZk2iu/17Uyj4OMzMGWa+7Gwt7uRD5VjBaJiBIC6crtgoOB03b1MQISJrrB2Tgl8KsFz0XuaY&#10;a9fyF90P0YgE4ZCjgjLGJpcyFCVZDEPXECfv23mLMUlvpPbYJrit5TjL3qXFitNCiQ2tSyouh5tV&#10;cD6fXCev/nP/ai4eJz9tY3Z7pQb9bvUBIlIXn+H/9lYrmM3g70v6AXL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kjP1MMAAADbAAAADwAAAAAAAAAAAAAAAACYAgAAZHJzL2Rv&#10;d25yZXYueG1sUEsFBgAAAAAEAAQA9QAAAIgDAAAAAA==&#10;" filled="f"/>
                      <v:group id="Group 1271" o:spid="_x0000_s1482" style="position:absolute;left:2540;top:11880;width:1100;height:1080" coordorigin="2540,11880" coordsize="110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      <v:shape id="Text Box 1272" o:spid="_x0000_s1483" type="#_x0000_t202" style="position:absolute;left:2540;top:1242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        <v:textbox>
                            <w:txbxContent>
                              <w:p w:rsidR="004A7489" w:rsidRPr="00183F46" w:rsidRDefault="004A7489" w:rsidP="00BF3AAF">
                                <w:pPr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34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1273" o:spid="_x0000_s1484" type="#_x0000_t202" style="position:absolute;left:2540;top:1188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        <v:textbox>
                            <w:txbxContent>
                              <w:p w:rsidR="004A7489" w:rsidRPr="00183F46" w:rsidRDefault="004A7489" w:rsidP="00BF3AAF">
                                <w:pPr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70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1274" o:spid="_x0000_s1485" type="#_x0000_t202" style="position:absolute;left:2980;top:1188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      <v:textbox>
                            <w:txbxContent>
                              <w:p w:rsidR="004A7489" w:rsidRPr="00183F46" w:rsidRDefault="004A7489" w:rsidP="00BF3AAF">
                                <w:pPr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84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1275" o:spid="_x0000_s1486" type="#_x0000_t202" style="position:absolute;left:2870;top:1224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      <v:textbox>
                            <w:txbxContent>
                              <w:p w:rsidR="004A7489" w:rsidRPr="00183F46" w:rsidRDefault="004A7489" w:rsidP="00BF3AAF">
                                <w:pPr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v:shape id="Text Box 1276" o:spid="_x0000_s1487" type="#_x0000_t202" style="position:absolute;left:3200;top:1080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<v:textbox>
                    <w:txbxContent>
                      <w:p w:rsidR="004A7489" w:rsidRPr="00183F46" w:rsidRDefault="004A7489" w:rsidP="00BF3AAF">
                        <w:pPr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1277" o:spid="_x0000_s1488" type="#_x0000_t202" style="position:absolute;left:4080;top:1224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<v:textbox>
                    <w:txbxContent>
                      <w:p w:rsidR="004A7489" w:rsidRPr="00183F46" w:rsidRDefault="004A7489" w:rsidP="00BF3AAF">
                        <w:pPr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1278" o:spid="_x0000_s1489" type="#_x0000_t202" style="position:absolute;left:2650;top:1332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<v:textbox>
                    <w:txbxContent>
                      <w:p w:rsidR="004A7489" w:rsidRPr="00183F46" w:rsidRDefault="004A7489" w:rsidP="00BF3AAF">
                        <w:pPr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1279" o:spid="_x0000_s1490" type="#_x0000_t202" style="position:absolute;left:1770;top:1296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<v:textbox>
                    <w:txbxContent>
                      <w:p w:rsidR="004A7489" w:rsidRDefault="004A7489" w:rsidP="00BF3AAF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F</w:t>
                        </w:r>
                      </w:p>
                      <w:p w:rsidR="004A7489" w:rsidRPr="00183F46" w:rsidRDefault="004A7489" w:rsidP="00BF3AAF">
                        <w:pPr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BF3AAF" w:rsidRPr="00C5395B" w:rsidRDefault="00BF3AAF" w:rsidP="00BF3AAF">
      <w:pPr>
        <w:spacing w:line="360" w:lineRule="auto"/>
      </w:pPr>
      <w:r w:rsidRPr="00C5395B">
        <w:tab/>
      </w:r>
      <w:r w:rsidRPr="00C5395B">
        <w:tab/>
      </w:r>
      <w:r w:rsidRPr="00C5395B">
        <w:tab/>
      </w:r>
      <w:r w:rsidRPr="00C5395B">
        <w:tab/>
      </w:r>
      <w:r w:rsidRPr="00C5395B">
        <w:tab/>
      </w:r>
      <w:r w:rsidR="00B1493F">
        <w:t>a</w:t>
      </w:r>
      <w:r w:rsidRPr="00C5395B">
        <w:t xml:space="preserve">)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C</m:t>
            </m:r>
          </m:e>
        </m:acc>
      </m:oMath>
      <w:r w:rsidRPr="00C5395B">
        <w:t>______________</w:t>
      </w:r>
      <w:r w:rsidRPr="00C5395B">
        <w:tab/>
      </w:r>
      <w:r w:rsidR="00AC23E1" w:rsidRPr="00C5395B">
        <w:tab/>
      </w:r>
      <w:r w:rsidR="00B1493F">
        <w:t>b</w:t>
      </w:r>
      <w:r w:rsidRPr="00C5395B">
        <w:t xml:space="preserve">)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A</m:t>
            </m:r>
          </m:e>
        </m:acc>
      </m:oMath>
      <w:r w:rsidRPr="00C5395B">
        <w:t>_____________</w:t>
      </w:r>
    </w:p>
    <w:p w:rsidR="00BF3AAF" w:rsidRPr="00C5395B" w:rsidRDefault="00BF3AAF" w:rsidP="00BF3AAF">
      <w:pPr>
        <w:spacing w:line="360" w:lineRule="auto"/>
      </w:pPr>
      <w:r w:rsidRPr="00C5395B">
        <w:tab/>
      </w:r>
      <w:r w:rsidRPr="00C5395B">
        <w:tab/>
      </w:r>
      <w:r w:rsidRPr="00C5395B">
        <w:tab/>
      </w:r>
      <w:r w:rsidRPr="00C5395B">
        <w:tab/>
      </w:r>
      <w:r w:rsidRPr="00C5395B">
        <w:tab/>
      </w:r>
      <w:r w:rsidR="00B1493F">
        <w:t>c</w:t>
      </w:r>
      <w:r w:rsidRPr="00C5395B">
        <w:t xml:space="preserve">)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BF</m:t>
            </m:r>
          </m:e>
        </m:acc>
      </m:oMath>
      <w:r w:rsidRPr="00C5395B">
        <w:t>_____________</w:t>
      </w:r>
      <w:r w:rsidRPr="00C5395B">
        <w:tab/>
      </w:r>
      <w:r w:rsidR="00AC23E1" w:rsidRPr="00C5395B">
        <w:tab/>
      </w:r>
      <w:r w:rsidR="00B1493F">
        <w:t>d</w:t>
      </w:r>
      <w:r w:rsidRPr="00C5395B">
        <w:t xml:space="preserve">)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B</m:t>
            </m:r>
          </m:e>
        </m:acc>
      </m:oMath>
      <w:r w:rsidRPr="00C5395B">
        <w:t>_____________</w:t>
      </w:r>
    </w:p>
    <w:p w:rsidR="00BF3AAF" w:rsidRPr="00C5395B" w:rsidRDefault="00BF3AAF" w:rsidP="00BF3AAF">
      <w:pPr>
        <w:spacing w:line="360" w:lineRule="auto"/>
      </w:pPr>
      <w:r w:rsidRPr="00C5395B">
        <w:tab/>
      </w:r>
      <w:r w:rsidRPr="00C5395B">
        <w:tab/>
      </w:r>
      <w:r w:rsidRPr="00C5395B">
        <w:tab/>
      </w:r>
      <w:r w:rsidRPr="00C5395B">
        <w:tab/>
      </w:r>
      <w:r w:rsidRPr="00C5395B">
        <w:tab/>
      </w:r>
      <w:r w:rsidR="00B1493F">
        <w:t>e</w:t>
      </w:r>
      <w:r w:rsidRPr="00C5395B">
        <w:t xml:space="preserve">)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DC</m:t>
            </m:r>
          </m:e>
        </m:acc>
      </m:oMath>
      <w:r w:rsidRPr="00C5395B">
        <w:t>_____________</w:t>
      </w:r>
      <w:r w:rsidRPr="00C5395B">
        <w:tab/>
      </w:r>
      <w:r w:rsidR="00AC23E1" w:rsidRPr="00C5395B">
        <w:tab/>
      </w:r>
      <w:r w:rsidR="00B1493F">
        <w:t>f</w:t>
      </w:r>
      <w:r w:rsidRPr="00C5395B">
        <w:t xml:space="preserve">)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CA</m:t>
            </m:r>
          </m:e>
        </m:acc>
      </m:oMath>
      <w:r w:rsidRPr="00C5395B">
        <w:t>____________</w:t>
      </w:r>
    </w:p>
    <w:p w:rsidR="00284776" w:rsidRPr="00C5395B" w:rsidRDefault="00284776" w:rsidP="00BF3AAF">
      <w:pPr>
        <w:spacing w:line="360" w:lineRule="auto"/>
      </w:pPr>
      <w:r w:rsidRPr="00C5395B">
        <w:tab/>
      </w:r>
      <w:r w:rsidRPr="00C5395B">
        <w:tab/>
      </w:r>
      <w:r w:rsidRPr="00C5395B">
        <w:tab/>
      </w:r>
      <w:r w:rsidRPr="00C5395B">
        <w:tab/>
      </w:r>
      <w:r w:rsidRPr="00C5395B">
        <w:tab/>
      </w:r>
      <w:r w:rsidR="00B1493F">
        <w:t>g</w:t>
      </w:r>
      <w:r w:rsidRPr="00C5395B">
        <w:t xml:space="preserve">) </w:t>
      </w:r>
      <m:oMath>
        <m:r>
          <w:rPr>
            <w:rFonts w:ascii="Cambria Math" w:hAnsi="Cambria Math"/>
          </w:rPr>
          <m:t>m∡DMC</m:t>
        </m:r>
      </m:oMath>
      <w:r w:rsidRPr="00C5395B">
        <w:t>__________</w:t>
      </w:r>
    </w:p>
    <w:p w:rsidR="00966A48" w:rsidRPr="00C5395B" w:rsidRDefault="00284776" w:rsidP="00BF3AAF">
      <w:r w:rsidRPr="00C5395B">
        <w:tab/>
      </w:r>
      <w:r w:rsidRPr="00C5395B">
        <w:tab/>
      </w:r>
      <w:r w:rsidRPr="00C5395B">
        <w:tab/>
      </w:r>
      <w:r w:rsidRPr="00C5395B">
        <w:tab/>
      </w:r>
    </w:p>
    <w:p w:rsidR="00BF3AAF" w:rsidRPr="00FB0DEE" w:rsidRDefault="00BF3AAF" w:rsidP="00FB0DEE">
      <w:pPr>
        <w:pStyle w:val="ListParagraph"/>
        <w:numPr>
          <w:ilvl w:val="0"/>
          <w:numId w:val="27"/>
        </w:numPr>
        <w:rPr>
          <w:i/>
        </w:rPr>
      </w:pPr>
      <w:r w:rsidRPr="00FB0DEE">
        <w:rPr>
          <w:i/>
        </w:rPr>
        <w:t>Determine arc with length L</w:t>
      </w:r>
      <w:r w:rsidR="00BD5484" w:rsidRPr="00FB0DEE">
        <w:rPr>
          <w:i/>
        </w:rPr>
        <w:t xml:space="preserve"> of</w:t>
      </w:r>
      <w:r w:rsidRPr="00FB0DEE">
        <w:rPr>
          <w:i/>
        </w:rPr>
        <w:t xml:space="preserve"> a circle with radius </w:t>
      </w:r>
      <w:r w:rsidR="00BD5484" w:rsidRPr="00FB0DEE">
        <w:rPr>
          <w:i/>
        </w:rPr>
        <w:t>8.5 in</w:t>
      </w:r>
      <w:r w:rsidRPr="00FB0DEE">
        <w:rPr>
          <w:i/>
        </w:rPr>
        <w:t xml:space="preserve"> and degree measure </w:t>
      </w:r>
      <w:r w:rsidR="00BD5484" w:rsidRPr="00FB0DEE">
        <w:rPr>
          <w:i/>
        </w:rPr>
        <w:t>240</w:t>
      </w:r>
      <m:oMath>
        <m:r>
          <w:rPr>
            <w:rFonts w:ascii="Cambria Math" w:hAnsi="Cambria Math"/>
          </w:rPr>
          <m:t>°</m:t>
        </m:r>
      </m:oMath>
      <w:r w:rsidRPr="00FB0DEE">
        <w:rPr>
          <w:i/>
        </w:rPr>
        <w:t xml:space="preserve">.  </w:t>
      </w:r>
    </w:p>
    <w:p w:rsidR="00BF3AAF" w:rsidRDefault="00BF3AAF" w:rsidP="00BF3AAF">
      <w:pPr>
        <w:tabs>
          <w:tab w:val="left" w:pos="5960"/>
        </w:tabs>
      </w:pPr>
    </w:p>
    <w:p w:rsidR="00BD5484" w:rsidRPr="00C5395B" w:rsidRDefault="00BD5484" w:rsidP="00BF3AAF">
      <w:pPr>
        <w:tabs>
          <w:tab w:val="left" w:pos="5960"/>
        </w:tabs>
      </w:pPr>
    </w:p>
    <w:p w:rsidR="00AC763D" w:rsidRDefault="00AC763D" w:rsidP="00BF3AAF">
      <w:pPr>
        <w:tabs>
          <w:tab w:val="left" w:pos="5960"/>
        </w:tabs>
        <w:spacing w:line="360" w:lineRule="auto"/>
      </w:pPr>
    </w:p>
    <w:p w:rsidR="00A93B6B" w:rsidRPr="004564AA" w:rsidRDefault="00A93B6B" w:rsidP="00BF3AAF">
      <w:pPr>
        <w:tabs>
          <w:tab w:val="left" w:pos="5960"/>
        </w:tabs>
        <w:spacing w:line="360" w:lineRule="auto"/>
      </w:pPr>
    </w:p>
    <w:p w:rsidR="004564AA" w:rsidRPr="004564AA" w:rsidRDefault="004564AA" w:rsidP="004564AA">
      <w:pPr>
        <w:pStyle w:val="ListParagraph"/>
        <w:numPr>
          <w:ilvl w:val="0"/>
          <w:numId w:val="27"/>
        </w:numPr>
        <w:shd w:val="clear" w:color="auto" w:fill="FFFFFF"/>
        <w:rPr>
          <w:i/>
        </w:rPr>
      </w:pPr>
      <w:r w:rsidRPr="004564AA">
        <w:rPr>
          <w:i/>
        </w:rPr>
        <w:t>Each polygon circumscribes a circle. What is the perimeter of each polygon?</w:t>
      </w:r>
    </w:p>
    <w:p w:rsidR="004564AA" w:rsidRPr="004564AA" w:rsidRDefault="004564AA" w:rsidP="004564AA">
      <w:pPr>
        <w:rPr>
          <w:i/>
        </w:rPr>
      </w:pPr>
      <w:r w:rsidRPr="004564AA">
        <w:rPr>
          <w:i/>
          <w:noProof/>
        </w:rPr>
        <w:lastRenderedPageBreak/>
        <w:drawing>
          <wp:anchor distT="0" distB="0" distL="114300" distR="114300" simplePos="0" relativeHeight="251734528" behindDoc="0" locked="0" layoutInCell="1" allowOverlap="1" wp14:anchorId="7FD758DE" wp14:editId="03792E78">
            <wp:simplePos x="0" y="0"/>
            <wp:positionH relativeFrom="column">
              <wp:posOffset>5076825</wp:posOffset>
            </wp:positionH>
            <wp:positionV relativeFrom="paragraph">
              <wp:posOffset>114935</wp:posOffset>
            </wp:positionV>
            <wp:extent cx="1259820" cy="108585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869" r="200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82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564AA">
        <w:rPr>
          <w:i/>
          <w:noProof/>
        </w:rPr>
        <w:drawing>
          <wp:anchor distT="0" distB="0" distL="25400" distR="25400" simplePos="0" relativeHeight="251733504" behindDoc="0" locked="0" layoutInCell="1" allowOverlap="1" wp14:anchorId="5AF861C5" wp14:editId="05CBBAE8">
            <wp:simplePos x="0" y="0"/>
            <wp:positionH relativeFrom="margin">
              <wp:posOffset>2667000</wp:posOffset>
            </wp:positionH>
            <wp:positionV relativeFrom="paragraph">
              <wp:posOffset>114936</wp:posOffset>
            </wp:positionV>
            <wp:extent cx="1275743" cy="1104900"/>
            <wp:effectExtent l="0" t="0" r="63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923" t="51984" r="283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506" cy="110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564AA" w:rsidRPr="004564AA" w:rsidRDefault="004564AA" w:rsidP="004564AA">
      <w:r w:rsidRPr="004564AA">
        <w:rPr>
          <w:noProof/>
        </w:rPr>
        <w:drawing>
          <wp:anchor distT="0" distB="0" distL="25400" distR="25400" simplePos="0" relativeHeight="251732480" behindDoc="0" locked="0" layoutInCell="1" allowOverlap="1" wp14:anchorId="73CDFED1" wp14:editId="40B57C08">
            <wp:simplePos x="0" y="0"/>
            <wp:positionH relativeFrom="margin">
              <wp:posOffset>180975</wp:posOffset>
            </wp:positionH>
            <wp:positionV relativeFrom="paragraph">
              <wp:posOffset>44450</wp:posOffset>
            </wp:positionV>
            <wp:extent cx="1771650" cy="1000125"/>
            <wp:effectExtent l="0" t="0" r="0" b="952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923" b="527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4564AA">
        <w:t>a</w:t>
      </w:r>
      <w:proofErr w:type="gramEnd"/>
      <w:r w:rsidRPr="004564AA">
        <w:t xml:space="preserve">.  </w:t>
      </w:r>
      <w:r w:rsidRPr="004564AA">
        <w:tab/>
      </w:r>
      <w:r w:rsidRPr="004564AA">
        <w:tab/>
      </w:r>
      <w:r w:rsidRPr="004564AA">
        <w:tab/>
      </w:r>
      <w:r w:rsidRPr="004564AA">
        <w:tab/>
      </w:r>
      <w:r w:rsidRPr="004564AA">
        <w:tab/>
        <w:t>b.</w:t>
      </w:r>
      <w:r w:rsidRPr="004564AA">
        <w:tab/>
      </w:r>
      <w:r w:rsidRPr="004564AA">
        <w:tab/>
      </w:r>
      <w:r w:rsidRPr="004564AA">
        <w:tab/>
      </w:r>
      <w:r w:rsidRPr="004564AA">
        <w:tab/>
      </w:r>
      <w:r w:rsidRPr="004564AA">
        <w:tab/>
      </w:r>
      <w:proofErr w:type="gramStart"/>
      <w:r w:rsidRPr="004564AA">
        <w:t>c</w:t>
      </w:r>
      <w:proofErr w:type="gramEnd"/>
      <w:r w:rsidRPr="004564AA">
        <w:t>.</w:t>
      </w:r>
    </w:p>
    <w:p w:rsidR="004564AA" w:rsidRPr="004564AA" w:rsidRDefault="004564AA" w:rsidP="004564AA"/>
    <w:p w:rsidR="004564AA" w:rsidRPr="004564AA" w:rsidRDefault="004564AA" w:rsidP="004564AA"/>
    <w:p w:rsidR="004564AA" w:rsidRPr="004564AA" w:rsidRDefault="004564AA" w:rsidP="004564AA"/>
    <w:p w:rsidR="004564AA" w:rsidRDefault="004564AA" w:rsidP="004564AA">
      <w:pPr>
        <w:rPr>
          <w:b/>
        </w:rPr>
      </w:pPr>
    </w:p>
    <w:p w:rsidR="004564AA" w:rsidRDefault="004564AA" w:rsidP="004564AA">
      <w:pPr>
        <w:rPr>
          <w:b/>
        </w:rPr>
      </w:pPr>
    </w:p>
    <w:p w:rsidR="004564AA" w:rsidRDefault="004564AA" w:rsidP="004564AA">
      <w:pPr>
        <w:rPr>
          <w:b/>
        </w:rPr>
      </w:pPr>
    </w:p>
    <w:p w:rsidR="00A93B6B" w:rsidRDefault="00A93B6B" w:rsidP="00BF3AAF">
      <w:pPr>
        <w:tabs>
          <w:tab w:val="left" w:pos="5960"/>
        </w:tabs>
        <w:spacing w:line="360" w:lineRule="auto"/>
      </w:pPr>
    </w:p>
    <w:p w:rsidR="00AC763D" w:rsidRPr="001C56B6" w:rsidRDefault="00195D7F" w:rsidP="00BF3AAF">
      <w:pPr>
        <w:tabs>
          <w:tab w:val="left" w:pos="5960"/>
        </w:tabs>
        <w:spacing w:line="360" w:lineRule="auto"/>
      </w:pPr>
      <w:r w:rsidRPr="002722BA">
        <w:rPr>
          <w:noProof/>
        </w:rPr>
        <w:drawing>
          <wp:anchor distT="0" distB="0" distL="114300" distR="114300" simplePos="0" relativeHeight="251643392" behindDoc="0" locked="0" layoutInCell="1" allowOverlap="1" wp14:anchorId="19D871AA" wp14:editId="1F8D4E2B">
            <wp:simplePos x="0" y="0"/>
            <wp:positionH relativeFrom="column">
              <wp:posOffset>3667125</wp:posOffset>
            </wp:positionH>
            <wp:positionV relativeFrom="paragraph">
              <wp:posOffset>240030</wp:posOffset>
            </wp:positionV>
            <wp:extent cx="2457450" cy="2382520"/>
            <wp:effectExtent l="0" t="0" r="0" b="0"/>
            <wp:wrapNone/>
            <wp:docPr id="464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382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722BA" w:rsidRPr="002722BA" w:rsidRDefault="002722BA" w:rsidP="002722BA">
      <w:pPr>
        <w:pStyle w:val="ListParagraph"/>
        <w:numPr>
          <w:ilvl w:val="0"/>
          <w:numId w:val="27"/>
        </w:numPr>
        <w:tabs>
          <w:tab w:val="left" w:pos="5960"/>
        </w:tabs>
        <w:spacing w:line="360" w:lineRule="auto"/>
      </w:pPr>
      <w:r w:rsidRPr="002722BA">
        <w:t xml:space="preserve">Using circle </w:t>
      </w:r>
      <w:r w:rsidRPr="002722BA">
        <w:rPr>
          <w:i/>
        </w:rPr>
        <w:t>O</w:t>
      </w:r>
      <w:r w:rsidRPr="002722BA">
        <w:t xml:space="preserve"> below, name the following:   </w:t>
      </w:r>
    </w:p>
    <w:p w:rsidR="002722BA" w:rsidRPr="002722BA" w:rsidRDefault="002722BA" w:rsidP="002722BA">
      <w:pPr>
        <w:pStyle w:val="ListParagraph"/>
        <w:numPr>
          <w:ilvl w:val="0"/>
          <w:numId w:val="3"/>
        </w:numPr>
      </w:pPr>
      <w:r w:rsidRPr="002722BA">
        <w:t>Diameter</w:t>
      </w:r>
      <w:r w:rsidRPr="002722BA">
        <w:tab/>
      </w:r>
    </w:p>
    <w:p w:rsidR="002722BA" w:rsidRPr="00421040" w:rsidRDefault="002722BA" w:rsidP="002722BA">
      <w:pPr>
        <w:pStyle w:val="ListParagraph"/>
        <w:numPr>
          <w:ilvl w:val="0"/>
          <w:numId w:val="3"/>
        </w:numPr>
      </w:pPr>
      <w:r>
        <w:t xml:space="preserve">Central Angle  </w:t>
      </w:r>
    </w:p>
    <w:p w:rsidR="002722BA" w:rsidRDefault="002722BA" w:rsidP="002722BA">
      <w:pPr>
        <w:pStyle w:val="ListParagraph"/>
        <w:numPr>
          <w:ilvl w:val="0"/>
          <w:numId w:val="3"/>
        </w:numPr>
      </w:pPr>
      <w:r>
        <w:t>Minor Arc</w:t>
      </w:r>
      <w:r>
        <w:tab/>
      </w:r>
    </w:p>
    <w:p w:rsidR="002722BA" w:rsidRDefault="002722BA" w:rsidP="002722BA">
      <w:pPr>
        <w:pStyle w:val="ListParagraph"/>
        <w:numPr>
          <w:ilvl w:val="0"/>
          <w:numId w:val="3"/>
        </w:numPr>
      </w:pPr>
      <w:r>
        <w:t>Major Arc</w:t>
      </w:r>
      <w:r>
        <w:tab/>
      </w:r>
    </w:p>
    <w:p w:rsidR="002722BA" w:rsidRDefault="002722BA" w:rsidP="002722BA">
      <w:pPr>
        <w:pStyle w:val="ListParagraph"/>
        <w:numPr>
          <w:ilvl w:val="0"/>
          <w:numId w:val="3"/>
        </w:numPr>
      </w:pPr>
      <w:r>
        <w:t>Semicircle</w:t>
      </w:r>
      <w:r>
        <w:tab/>
      </w:r>
    </w:p>
    <w:p w:rsidR="002722BA" w:rsidRDefault="002722BA" w:rsidP="002722BA">
      <w:pPr>
        <w:pStyle w:val="ListParagraph"/>
        <w:numPr>
          <w:ilvl w:val="0"/>
          <w:numId w:val="3"/>
        </w:numPr>
      </w:pPr>
      <w:r>
        <w:t>Radius</w:t>
      </w:r>
      <w:r>
        <w:tab/>
      </w:r>
    </w:p>
    <w:p w:rsidR="002722BA" w:rsidRDefault="002722BA" w:rsidP="002722BA">
      <w:pPr>
        <w:pStyle w:val="ListParagraph"/>
        <w:numPr>
          <w:ilvl w:val="0"/>
          <w:numId w:val="3"/>
        </w:numPr>
      </w:pPr>
      <w:r>
        <w:t>Tangent</w:t>
      </w:r>
      <w:r>
        <w:tab/>
      </w:r>
      <w:r>
        <w:tab/>
      </w:r>
    </w:p>
    <w:p w:rsidR="002722BA" w:rsidRDefault="002722BA" w:rsidP="002722BA">
      <w:pPr>
        <w:pStyle w:val="ListParagraph"/>
        <w:numPr>
          <w:ilvl w:val="0"/>
          <w:numId w:val="3"/>
        </w:numPr>
      </w:pPr>
      <w:r>
        <w:t>Point of Tangency</w:t>
      </w:r>
      <w:r>
        <w:tab/>
      </w:r>
    </w:p>
    <w:p w:rsidR="004564AA" w:rsidRDefault="004564AA" w:rsidP="004564AA"/>
    <w:p w:rsidR="004564AA" w:rsidRDefault="004564AA" w:rsidP="004564AA"/>
    <w:p w:rsidR="004564AA" w:rsidRDefault="004564AA" w:rsidP="004564AA"/>
    <w:p w:rsidR="004564AA" w:rsidRDefault="004564AA" w:rsidP="004564AA"/>
    <w:p w:rsidR="004564AA" w:rsidRDefault="004564AA" w:rsidP="004564AA"/>
    <w:p w:rsidR="00BF3AAF" w:rsidRPr="001C56B6" w:rsidRDefault="00052476" w:rsidP="002722BA">
      <w:pPr>
        <w:pStyle w:val="ListParagraph"/>
        <w:numPr>
          <w:ilvl w:val="0"/>
          <w:numId w:val="27"/>
        </w:numPr>
        <w:tabs>
          <w:tab w:val="left" w:pos="5960"/>
        </w:tabs>
      </w:pPr>
      <w:r w:rsidRPr="001C56B6">
        <w:rPr>
          <w:noProof/>
        </w:rPr>
        <mc:AlternateContent>
          <mc:Choice Requires="wpg">
            <w:drawing>
              <wp:anchor distT="0" distB="0" distL="114300" distR="114300" simplePos="0" relativeHeight="251606528" behindDoc="0" locked="0" layoutInCell="1" allowOverlap="1" wp14:anchorId="70B93D17" wp14:editId="0D69A0BB">
                <wp:simplePos x="0" y="0"/>
                <wp:positionH relativeFrom="column">
                  <wp:posOffset>-209550</wp:posOffset>
                </wp:positionH>
                <wp:positionV relativeFrom="paragraph">
                  <wp:posOffset>289560</wp:posOffset>
                </wp:positionV>
                <wp:extent cx="2188845" cy="2088515"/>
                <wp:effectExtent l="0" t="0" r="0" b="6985"/>
                <wp:wrapNone/>
                <wp:docPr id="53" name="Group 1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8845" cy="2088515"/>
                          <a:chOff x="1110" y="6660"/>
                          <a:chExt cx="3447" cy="3289"/>
                        </a:xfrm>
                      </wpg:grpSpPr>
                      <wps:wsp>
                        <wps:cNvPr id="54" name="Text Box 1297"/>
                        <wps:cNvSpPr txBox="1">
                          <a:spLocks noChangeArrowheads="1"/>
                        </wps:cNvSpPr>
                        <wps:spPr bwMode="auto">
                          <a:xfrm>
                            <a:off x="2540" y="7920"/>
                            <a:ext cx="697" cy="5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1298"/>
                        <wps:cNvSpPr txBox="1">
                          <a:spLocks noChangeArrowheads="1"/>
                        </wps:cNvSpPr>
                        <wps:spPr bwMode="auto">
                          <a:xfrm>
                            <a:off x="2980" y="9000"/>
                            <a:ext cx="6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6" name="Group 1299"/>
                        <wpg:cNvGrpSpPr>
                          <a:grpSpLocks/>
                        </wpg:cNvGrpSpPr>
                        <wpg:grpSpPr bwMode="auto">
                          <a:xfrm>
                            <a:off x="1110" y="6660"/>
                            <a:ext cx="3447" cy="3289"/>
                            <a:chOff x="1110" y="6660"/>
                            <a:chExt cx="3447" cy="3289"/>
                          </a:xfrm>
                        </wpg:grpSpPr>
                        <wps:wsp>
                          <wps:cNvPr id="57" name="Line 1300"/>
                          <wps:cNvCnPr/>
                          <wps:spPr bwMode="auto">
                            <a:xfrm flipV="1">
                              <a:off x="3200" y="7560"/>
                              <a:ext cx="33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8" name="Group 1301"/>
                          <wpg:cNvGrpSpPr>
                            <a:grpSpLocks/>
                          </wpg:cNvGrpSpPr>
                          <wpg:grpSpPr bwMode="auto">
                            <a:xfrm>
                              <a:off x="1110" y="6660"/>
                              <a:ext cx="3447" cy="3289"/>
                              <a:chOff x="1110" y="6660"/>
                              <a:chExt cx="3447" cy="3289"/>
                            </a:xfrm>
                          </wpg:grpSpPr>
                          <wps:wsp>
                            <wps:cNvPr id="59" name="Text Box 13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10" y="8280"/>
                                <a:ext cx="66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7489" w:rsidRPr="00183F46" w:rsidRDefault="004A7489" w:rsidP="00BF3AAF">
                                  <w:pPr>
                                    <w:rPr>
                                      <w:sz w:val="20"/>
                                      <w:szCs w:val="20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0" name="Text Box 130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20" y="7380"/>
                                <a:ext cx="66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7489" w:rsidRDefault="004A7489" w:rsidP="00BF3AAF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E</w:t>
                                  </w:r>
                                </w:p>
                                <w:p w:rsidR="004A7489" w:rsidRPr="00183F46" w:rsidRDefault="004A7489" w:rsidP="00BF3AAF">
                                  <w:pPr>
                                    <w:rPr>
                                      <w:sz w:val="20"/>
                                      <w:szCs w:val="20"/>
                                      <w:vertAlign w:val="superscript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61" name="Group 13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550" y="6660"/>
                                <a:ext cx="3007" cy="3289"/>
                                <a:chOff x="1550" y="6660"/>
                                <a:chExt cx="3007" cy="3289"/>
                              </a:xfrm>
                            </wpg:grpSpPr>
                            <wps:wsp>
                              <wps:cNvPr id="62" name="Line 1305"/>
                              <wps:cNvCnPr/>
                              <wps:spPr bwMode="auto">
                                <a:xfrm flipH="1" flipV="1">
                                  <a:off x="1678" y="7560"/>
                                  <a:ext cx="1522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" name="Line 1306"/>
                              <wps:cNvCnPr/>
                              <wps:spPr bwMode="auto">
                                <a:xfrm>
                                  <a:off x="1660" y="7560"/>
                                  <a:ext cx="18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" name="Line 1307"/>
                              <wps:cNvCnPr/>
                              <wps:spPr bwMode="auto">
                                <a:xfrm flipV="1">
                                  <a:off x="1660" y="7560"/>
                                  <a:ext cx="187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" name="Line 1308"/>
                              <wps:cNvCnPr/>
                              <wps:spPr bwMode="auto">
                                <a:xfrm flipH="1">
                                  <a:off x="2595" y="7560"/>
                                  <a:ext cx="935" cy="4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" name="Oval 13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50" y="7020"/>
                                  <a:ext cx="2090" cy="216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" name="Text Box 13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60" y="9360"/>
                                  <a:ext cx="697" cy="58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A7489" w:rsidRPr="00183F46" w:rsidRDefault="004A7489" w:rsidP="00BF3AAF">
                                    <w:pPr>
                                      <w:rPr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8" name="Text Box 13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60" y="6660"/>
                                  <a:ext cx="66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A7489" w:rsidRPr="00183F46" w:rsidRDefault="004A7489" w:rsidP="00BF3AAF">
                                    <w:pPr>
                                      <w:rPr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9" name="Text Box 13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30" y="7380"/>
                                  <a:ext cx="66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A7489" w:rsidRPr="00183F46" w:rsidRDefault="004A7489" w:rsidP="00BF3AAF">
                                    <w:pPr>
                                      <w:rPr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" name="Line 1313"/>
                              <wps:cNvCnPr/>
                              <wps:spPr bwMode="auto">
                                <a:xfrm flipH="1" flipV="1">
                                  <a:off x="3200" y="6840"/>
                                  <a:ext cx="990" cy="25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1" name="Line 1314"/>
                              <wps:cNvCnPr/>
                              <wps:spPr bwMode="auto">
                                <a:xfrm flipH="1" flipV="1">
                                  <a:off x="1660" y="8460"/>
                                  <a:ext cx="253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0B93D17" id="Group 1296" o:spid="_x0000_s1491" style="position:absolute;left:0;text-align:left;margin-left:-16.5pt;margin-top:22.8pt;width:172.35pt;height:164.45pt;z-index:251606528" coordorigin="1110,6660" coordsize="3447,3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">
                <v:shape id="Text Box 1297" o:spid="_x0000_s1492" type="#_x0000_t202" style="position:absolute;left:2540;top:7920;width:697;height:5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<v:textbox>
                    <w:txbxContent>
                      <w:p w:rsidR="004A7489" w:rsidRPr="00183F46" w:rsidRDefault="004A7489" w:rsidP="00BF3AAF">
                        <w:pPr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1298" o:spid="_x0000_s1493" type="#_x0000_t202" style="position:absolute;left:2980;top:900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<v:textbox>
                    <w:txbxContent>
                      <w:p w:rsidR="004A7489" w:rsidRPr="00183F46" w:rsidRDefault="004A7489" w:rsidP="00BF3AAF">
                        <w:pPr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group id="Group 1299" o:spid="_x0000_s1494" style="position:absolute;left:1110;top:6660;width:3447;height:3289" coordorigin="1110,6660" coordsize="3447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line id="Line 1300" o:spid="_x0000_s1495" style="position:absolute;flip:y;visibility:visible;mso-wrap-style:square" from="3200,7560" to="353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D1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7h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AA9fGAAAA2wAAAA8AAAAAAAAA&#10;AAAAAAAAoQIAAGRycy9kb3ducmV2LnhtbFBLBQYAAAAABAAEAPkAAACUAwAAAAA=&#10;"/>
                  <v:group id="Group 1301" o:spid="_x0000_s1496" style="position:absolute;left:1110;top:6660;width:3447;height:3289" coordorigin="1110,6660" coordsize="3447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  <v:shape id="Text Box 1302" o:spid="_x0000_s1497" type="#_x0000_t202" style="position:absolute;left:1110;top:828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    <v:textbox>
                        <w:txbxContent>
                          <w:p w:rsidR="004A7489" w:rsidRPr="00183F46" w:rsidRDefault="004A7489" w:rsidP="00BF3AAF">
                            <w:pPr>
                              <w:rPr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1303" o:spid="_x0000_s1498" type="#_x0000_t202" style="position:absolute;left:1220;top:738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    <v:textbox>
                        <w:txbxContent>
                          <w:p w:rsidR="004A7489" w:rsidRDefault="004A7489" w:rsidP="00BF3AA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E</w:t>
                            </w:r>
                          </w:p>
                          <w:p w:rsidR="004A7489" w:rsidRPr="00183F46" w:rsidRDefault="004A7489" w:rsidP="00BF3AAF">
                            <w:pPr>
                              <w:rPr>
                                <w:sz w:val="20"/>
                                <w:szCs w:val="20"/>
                                <w:vertAlign w:val="superscript"/>
                              </w:rPr>
                            </w:pPr>
                          </w:p>
                        </w:txbxContent>
                      </v:textbox>
                    </v:shape>
                    <v:group id="Group 1304" o:spid="_x0000_s1499" style="position:absolute;left:1550;top:6660;width:3007;height:3289" coordorigin="1550,6660" coordsize="3007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  <v:line id="Line 1305" o:spid="_x0000_s1500" style="position:absolute;flip:x y;visibility:visible;mso-wrap-style:square" from="1678,7560" to="320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VElcIAAADbAAAADwAAAGRycy9kb3ducmV2LnhtbESPS6vCMBSE9xf8D+EId3PRVEGRahTx&#10;wXXrA9wem2NbbE5qE2v11xtBcDnMzDfMZNaYQtRUudyygl43AkGcWJ1zquCwX3dGIJxH1lhYJgUP&#10;cjCbtn4mGGt75y3VO5+KAGEXo4LM+zKW0iUZGXRdWxIH72wrgz7IKpW6wnuAm0L2o2goDeYcFjIs&#10;aZFRctndjILEHp+n5fMg5eI6cn92s/of1JFSv+1mPgbhqfHf8Ke90QqGfXh/CT9AT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CVElcIAAADbAAAADwAAAAAAAAAAAAAA&#10;AAChAgAAZHJzL2Rvd25yZXYueG1sUEsFBgAAAAAEAAQA+QAAAJADAAAAAA==&#10;">
                        <v:stroke startarrow="oval" endarrow="oval"/>
                      </v:line>
                      <v:line id="Line 1306" o:spid="_x0000_s1501" style="position:absolute;visibility:visible;mso-wrap-style:square" from="1660,7560" to="3530,7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xk+78AAADbAAAADwAAAGRycy9kb3ducmV2LnhtbESPzQrCMBCE74LvEFbwpqk/iFSjiKB4&#10;Eq0+wNKsbbXZlCbW+vZGEDwOs/PNznLdmlI0VLvCsoLRMAJBnFpdcKbgetkN5iCcR9ZYWiYFb3Kw&#10;XnU7S4y1ffGZmsRnIkDYxagg976KpXRpTgbd0FbEwbvZ2qAPss6krvEV4KaU4yiaSYMFh4YcK9rm&#10;lD6Spwlv7Mfp+0hJdB1tp/p0uTfcVjel+r12swDhqfX/41/6oBXMJvDdEgA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oxk+78AAADbAAAADwAAAAAAAAAAAAAAAACh&#10;AgAAZHJzL2Rvd25yZXYueG1sUEsFBgAAAAAEAAQA+QAAAI0DAAAAAA==&#10;">
                        <v:stroke startarrow="oval" endarrow="oval"/>
                      </v:line>
                      <v:line id="Line 1307" o:spid="_x0000_s1502" style="position:absolute;flip:y;visibility:visible;mso-wrap-style:square" from="1660,7560" to="3530,8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nSHsMAAADbAAAADwAAAGRycy9kb3ducmV2LnhtbESPQWvCQBSE7wX/w/IEb3WjWC2pq9iC&#10;4KlqrODxkX3NBrNvQ3ZN0n/fFQSPw8x8wyzXva1ES40vHSuYjBMQxLnTJRcKfk7b13cQPiBrrByT&#10;gj/ysF4NXpaYatfxkdosFCJC2KeowIRQp1L63JBFP3Y1cfR+XWMxRNkUUjfYRbit5DRJ5tJiyXHB&#10;YE1fhvJrdrORYpPc3C5v08/q7PtF1x4W+++NUqNhv/kAEagPz/CjvdMK5jO4f4k/QK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J0h7DAAAA2wAAAA8AAAAAAAAAAAAA&#10;AAAAoQIAAGRycy9kb3ducmV2LnhtbFBLBQYAAAAABAAEAPkAAACRAwAAAAA=&#10;">
                        <v:stroke startarrow="oval"/>
                      </v:line>
                      <v:line id="Line 1308" o:spid="_x0000_s1503" style="position:absolute;flip:x;visibility:visible;mso-wrap-style:square" from="2595,7560" to="3530,8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07BcEAAADbAAAADwAAAGRycy9kb3ducmV2LnhtbESPQYvCMBSE74L/ITzBm6YrWqRrlEVU&#10;vK5avD6at21p81KSVOu/3ywseBxm5htmsxtMKx7kfG1Zwcc8AUFcWF1zqeB2Pc7WIHxA1thaJgUv&#10;8rDbjkcbzLR98jc9LqEUEcI+QwVVCF0mpS8qMujntiOO3o91BkOUrpTa4TPCTSsXSZJKgzXHhQo7&#10;2ldUNJfeKOgbc8/zY98sD+cVJenJdeneKTWdDF+fIAIN4R3+b5+1gnQFf1/iD5Db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vTsFwQAAANsAAAAPAAAAAAAAAAAAAAAA&#10;AKECAABkcnMvZG93bnJldi54bWxQSwUGAAAAAAQABAD5AAAAjwMAAAAA&#10;">
                        <v:stroke startarrow="oval" endarrow="oval"/>
                      </v:line>
                      <v:oval id="Oval 1309" o:spid="_x0000_s1504" style="position:absolute;left:1550;top:7020;width:209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IrgcMA&#10;AADbAAAADwAAAGRycy9kb3ducmV2LnhtbESP0WoCMRRE3wv+Q7hCX4pmLbLIahQRCj4IteoHXDfX&#10;7OrmZptEd/v3plDo4zAzZ5jFqreNeJAPtWMFk3EGgrh0umaj4HT8GM1AhIissXFMCn4owGo5eFlg&#10;oV3HX/Q4RCMShEOBCqoY20LKUFZkMYxdS5y8i/MWY5LeSO2xS3DbyPcsy6XFmtNChS1tKipvh7tV&#10;cD6fXC+//ef+zdw8Tq9da3Z7pV6H/XoOIlIf/8N/7a1WkOfw+yX9ALl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gIrgcMAAADbAAAADwAAAAAAAAAAAAAAAACYAgAAZHJzL2Rv&#10;d25yZXYueG1sUEsFBgAAAAAEAAQA9QAAAIgDAAAAAA==&#10;" filled="f"/>
                      <v:shape id="Text Box 1310" o:spid="_x0000_s1505" type="#_x0000_t202" style="position:absolute;left:3860;top:9360;width:697;height:5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      <v:textbox>
                          <w:txbxContent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1311" o:spid="_x0000_s1506" type="#_x0000_t202" style="position:absolute;left:2760;top:666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      <v:textbox>
                          <w:txbxContent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</w:p>
                          </w:txbxContent>
                        </v:textbox>
                      </v:shape>
                      <v:shape id="Text Box 1312" o:spid="_x0000_s1507" type="#_x0000_t202" style="position:absolute;left:3530;top:738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      <v:textbox>
                          <w:txbxContent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line id="Line 1313" o:spid="_x0000_s1508" style="position:absolute;flip:x y;visibility:visible;mso-wrap-style:square" from="3200,6840" to="419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2emMAAAADbAAAADwAAAGRycy9kb3ducmV2LnhtbERPPW/CMBDdkfgP1lXqBg4MQFMMqpCQ&#10;GFiACtZLfMSB+JzEJqT/Hg9IHZ/e93Ld20p01PrSsYLJOAFBnDtdcqHg97QdLUD4gKyxckwK/sjD&#10;ejUcLDHV7skH6o6hEDGEfYoKTAh1KqXPDVn0Y1cTR+7qWoshwraQusVnDLeVnCbJTFosOTYYrGlj&#10;KL8fH1ZBlz0mt/P+cPfZpfnKFqbZ7JuZUp8f/c83iEB9+Be/3TutYB7Xxy/xB8jV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itnpjAAAAA2wAAAA8AAAAAAAAAAAAAAAAA&#10;oQIAAGRycy9kb3ducmV2LnhtbFBLBQYAAAAABAAEAPkAAACOAwAAAAA=&#10;">
                        <v:stroke endarrow="block"/>
                      </v:line>
                      <v:line id="Line 1314" o:spid="_x0000_s1509" style="position:absolute;flip:x y;visibility:visible;mso-wrap-style:square" from="1660,8460" to="419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vz9sMAAADbAAAADwAAAGRycy9kb3ducmV2LnhtbESP3YrCMBSE7wXfIRxh79bUH6xWo7gu&#10;grAX4s8DHJtjW2xOSpO19e2NIHg5zMw3zGLVmlLcqXaFZQWDfgSCOLW64EzB+bT9noJwHlljaZkU&#10;PMjBatntLDDRtuED3Y8+EwHCLkEFufdVIqVLczLo+rYiDt7V1gZ9kHUmdY1NgJtSDqNoIg0WHBZy&#10;rGiTU3o7/hsFpvqdzH5oN96eHrP9qLnEqfuLlfrqtes5CE+t/4Tf7Z1WEA/g9SX8ALl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78/bDAAAA2wAAAA8AAAAAAAAAAAAA&#10;AAAAoQIAAGRycy9kb3ducmV2LnhtbFBLBQYAAAAABAAEAPkAAACRAwAAAAA=&#10;">
                        <v:stroke startarrow="oval"/>
                      </v:line>
                    </v:group>
                  </v:group>
                </v:group>
              </v:group>
            </w:pict>
          </mc:Fallback>
        </mc:AlternateContent>
      </w:r>
      <w:r w:rsidR="002722BA">
        <w:t>For the following</w:t>
      </w:r>
      <w:r w:rsidR="007C6BE8" w:rsidRPr="001C56B6">
        <w:t xml:space="preserve">, </w:t>
      </w:r>
      <w:proofErr w:type="gramStart"/>
      <w:r w:rsidR="007C6BE8" w:rsidRPr="001C56B6">
        <w:t>i</w:t>
      </w:r>
      <w:r w:rsidR="0063567A" w:rsidRPr="001C56B6">
        <w:t xml:space="preserve">n </w:t>
      </w:r>
      <w:proofErr w:type="gramEnd"/>
      <m:oMath>
        <m:r>
          <w:rPr>
            <w:rFonts w:ascii="Cambria Math" w:hAnsi="Cambria Math"/>
          </w:rPr>
          <m:t>⨀M</m:t>
        </m:r>
      </m:oMath>
      <w:r w:rsidR="00BF3AAF" w:rsidRPr="001C56B6">
        <w:t xml:space="preserve">, </w:t>
      </w:r>
      <w:r w:rsidR="00BF3AAF" w:rsidRPr="001C56B6">
        <w:rPr>
          <w:position w:val="-6"/>
        </w:rPr>
        <w:object w:dxaOrig="420" w:dyaOrig="340">
          <v:shape id="_x0000_i1044" type="#_x0000_t75" style="width:21pt;height:17pt" o:ole="">
            <v:imagedata r:id="rId125" o:title=""/>
          </v:shape>
          <o:OLEObject Type="Embed" ProgID="Equation.DSMT4" ShapeID="_x0000_i1044" DrawAspect="Content" ObjectID="_1525610649" r:id="rId126"/>
        </w:object>
      </w:r>
      <w:r w:rsidR="00BF3AAF" w:rsidRPr="001C56B6">
        <w:t xml:space="preserve"> is the diameter,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C</m:t>
            </m:r>
          </m:e>
        </m:acc>
      </m:oMath>
      <w:r w:rsidR="0063567A" w:rsidRPr="001C56B6">
        <w:t xml:space="preserve"> </w:t>
      </w:r>
      <w:r w:rsidR="00BF3AAF" w:rsidRPr="001C56B6">
        <w:t xml:space="preserve">is tangent to the circle at point </w:t>
      </w:r>
      <w:r w:rsidR="00BF3AAF" w:rsidRPr="002722BA">
        <w:rPr>
          <w:i/>
        </w:rPr>
        <w:t>C</w:t>
      </w:r>
      <w:r w:rsidR="00BF3AAF" w:rsidRPr="001C56B6">
        <w:t>, and</w:t>
      </w:r>
      <w:r w:rsidR="007C6BE8" w:rsidRPr="001C56B6">
        <w:t xml:space="preserve">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C</m:t>
            </m:r>
          </m:e>
        </m:acc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8</m:t>
            </m:r>
          </m:e>
          <m:sup>
            <m:r>
              <w:rPr>
                <w:rFonts w:ascii="Cambria Math" w:hAnsi="Cambria Math"/>
              </w:rPr>
              <m:t>o</m:t>
            </m:r>
          </m:sup>
        </m:sSup>
      </m:oMath>
      <w:r w:rsidR="00BF3AAF" w:rsidRPr="001C56B6">
        <w:t>.</w:t>
      </w:r>
    </w:p>
    <w:p w:rsidR="00966A48" w:rsidRPr="001C56B6" w:rsidRDefault="00966A48" w:rsidP="00BF3AAF">
      <w:pPr>
        <w:tabs>
          <w:tab w:val="left" w:pos="5960"/>
        </w:tabs>
      </w:pPr>
    </w:p>
    <w:p w:rsidR="00BF3AAF" w:rsidRPr="001C56B6" w:rsidRDefault="00340CA0" w:rsidP="00BF3AAF">
      <w:pPr>
        <w:tabs>
          <w:tab w:val="left" w:pos="3080"/>
          <w:tab w:val="left" w:pos="5960"/>
        </w:tabs>
        <w:spacing w:line="360" w:lineRule="auto"/>
      </w:pPr>
      <w:r w:rsidRPr="001C56B6">
        <w:tab/>
      </w:r>
      <w:r w:rsidR="002722BA">
        <w:t>a</w:t>
      </w:r>
      <w:r w:rsidR="00BF3AAF" w:rsidRPr="001C56B6">
        <w:t xml:space="preserve">) </w:t>
      </w:r>
      <w:r w:rsidR="00BF3AAF" w:rsidRPr="001C56B6">
        <w:rPr>
          <w:position w:val="-6"/>
        </w:rPr>
        <w:object w:dxaOrig="900" w:dyaOrig="279">
          <v:shape id="_x0000_i1045" type="#_x0000_t75" style="width:45pt;height:14pt" o:ole="">
            <v:imagedata r:id="rId127" o:title=""/>
          </v:shape>
          <o:OLEObject Type="Embed" ProgID="Equation.DSMT4" ShapeID="_x0000_i1045" DrawAspect="Content" ObjectID="_1525610650" r:id="rId128"/>
        </w:object>
      </w:r>
      <w:r w:rsidRPr="001C56B6">
        <w:t>____________</w:t>
      </w:r>
      <w:r w:rsidRPr="001C56B6">
        <w:tab/>
      </w:r>
      <w:r w:rsidR="002722BA">
        <w:t>b</w:t>
      </w:r>
      <w:r w:rsidR="00BF3AAF" w:rsidRPr="001C56B6">
        <w:t xml:space="preserve">) </w:t>
      </w:r>
      <w:r w:rsidR="00BF3AAF" w:rsidRPr="001C56B6">
        <w:rPr>
          <w:position w:val="-6"/>
        </w:rPr>
        <w:object w:dxaOrig="900" w:dyaOrig="279">
          <v:shape id="_x0000_i1046" type="#_x0000_t75" style="width:45pt;height:14pt" o:ole="">
            <v:imagedata r:id="rId129" o:title=""/>
          </v:shape>
          <o:OLEObject Type="Embed" ProgID="Equation.DSMT4" ShapeID="_x0000_i1046" DrawAspect="Content" ObjectID="_1525610651" r:id="rId130"/>
        </w:object>
      </w:r>
      <w:r w:rsidR="00BF3AAF" w:rsidRPr="001C56B6">
        <w:t xml:space="preserve"> ____________</w:t>
      </w:r>
      <w:r w:rsidR="00BF3AAF" w:rsidRPr="001C56B6">
        <w:tab/>
      </w:r>
    </w:p>
    <w:p w:rsidR="00BF3AAF" w:rsidRPr="001C56B6" w:rsidRDefault="00340CA0" w:rsidP="00BF3AAF">
      <w:pPr>
        <w:tabs>
          <w:tab w:val="left" w:pos="3080"/>
          <w:tab w:val="left" w:pos="5960"/>
        </w:tabs>
        <w:spacing w:line="360" w:lineRule="auto"/>
      </w:pPr>
      <w:r w:rsidRPr="001C56B6">
        <w:tab/>
      </w:r>
      <w:r w:rsidR="002722BA">
        <w:t>c</w:t>
      </w:r>
      <w:r w:rsidR="00BF3AAF" w:rsidRPr="001C56B6">
        <w:t>)</w:t>
      </w:r>
      <m:oMath>
        <m:r>
          <w:rPr>
            <w:rFonts w:ascii="Cambria Math" w:hAnsi="Cambria Math"/>
          </w:rPr>
          <m:t xml:space="preserve"> 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 w:rsidRPr="001C56B6">
        <w:t xml:space="preserve">   ____________</w:t>
      </w:r>
      <w:r w:rsidRPr="001C56B6">
        <w:tab/>
      </w:r>
      <w:r w:rsidR="002722BA">
        <w:t>d</w:t>
      </w:r>
      <w:r w:rsidR="00BF3AAF" w:rsidRPr="001C56B6">
        <w:t xml:space="preserve">) </w:t>
      </w:r>
      <w:r w:rsidR="00BF3AAF" w:rsidRPr="001C56B6">
        <w:rPr>
          <w:position w:val="-6"/>
        </w:rPr>
        <w:object w:dxaOrig="880" w:dyaOrig="279">
          <v:shape id="_x0000_i1047" type="#_x0000_t75" style="width:44pt;height:14pt" o:ole="">
            <v:imagedata r:id="rId131" o:title=""/>
          </v:shape>
          <o:OLEObject Type="Embed" ProgID="Equation.DSMT4" ShapeID="_x0000_i1047" DrawAspect="Content" ObjectID="_1525610652" r:id="rId132"/>
        </w:object>
      </w:r>
      <w:r w:rsidR="00BF3AAF" w:rsidRPr="001C56B6">
        <w:t xml:space="preserve"> ____________</w:t>
      </w:r>
      <w:r w:rsidR="00BF3AAF" w:rsidRPr="001C56B6">
        <w:tab/>
      </w:r>
    </w:p>
    <w:p w:rsidR="00BF3AAF" w:rsidRPr="001C56B6" w:rsidRDefault="00340CA0" w:rsidP="00BF3AAF">
      <w:pPr>
        <w:tabs>
          <w:tab w:val="left" w:pos="3080"/>
          <w:tab w:val="left" w:pos="5960"/>
        </w:tabs>
        <w:spacing w:line="360" w:lineRule="auto"/>
      </w:pPr>
      <w:r w:rsidRPr="001C56B6">
        <w:tab/>
      </w:r>
      <w:r w:rsidR="002722BA">
        <w:t>e</w:t>
      </w:r>
      <w:r w:rsidR="00BF3AAF" w:rsidRPr="001C56B6">
        <w:t xml:space="preserve">) </w:t>
      </w:r>
      <w:r w:rsidR="00BF3AAF" w:rsidRPr="001C56B6">
        <w:rPr>
          <w:position w:val="-6"/>
        </w:rPr>
        <w:object w:dxaOrig="900" w:dyaOrig="279">
          <v:shape id="_x0000_i1048" type="#_x0000_t75" style="width:45pt;height:14pt" o:ole="">
            <v:imagedata r:id="rId133" o:title=""/>
          </v:shape>
          <o:OLEObject Type="Embed" ProgID="Equation.DSMT4" ShapeID="_x0000_i1048" DrawAspect="Content" ObjectID="_1525610653" r:id="rId134"/>
        </w:object>
      </w:r>
      <w:r w:rsidRPr="001C56B6">
        <w:t>____________</w:t>
      </w:r>
      <w:r w:rsidRPr="001C56B6">
        <w:tab/>
      </w:r>
      <w:r w:rsidR="002722BA">
        <w:t>f</w:t>
      </w:r>
      <w:r w:rsidR="00BF3AAF" w:rsidRPr="001C56B6">
        <w:t xml:space="preserve">) </w:t>
      </w:r>
      <w:r w:rsidR="00BF3AAF" w:rsidRPr="001C56B6">
        <w:rPr>
          <w:position w:val="-6"/>
        </w:rPr>
        <w:object w:dxaOrig="920" w:dyaOrig="279">
          <v:shape id="_x0000_i1049" type="#_x0000_t75" style="width:46pt;height:14pt" o:ole="">
            <v:imagedata r:id="rId135" o:title=""/>
          </v:shape>
          <o:OLEObject Type="Embed" ProgID="Equation.DSMT4" ShapeID="_x0000_i1049" DrawAspect="Content" ObjectID="_1525610654" r:id="rId136"/>
        </w:object>
      </w:r>
      <w:r w:rsidR="00BF3AAF" w:rsidRPr="001C56B6">
        <w:t xml:space="preserve"> ____________</w:t>
      </w:r>
    </w:p>
    <w:p w:rsidR="0063567A" w:rsidRPr="001C56B6" w:rsidRDefault="0063567A" w:rsidP="00BF3AAF">
      <w:pPr>
        <w:tabs>
          <w:tab w:val="left" w:pos="3080"/>
          <w:tab w:val="left" w:pos="5960"/>
        </w:tabs>
        <w:spacing w:line="360" w:lineRule="auto"/>
      </w:pPr>
    </w:p>
    <w:p w:rsidR="0063567A" w:rsidRPr="001C56B6" w:rsidRDefault="00340CA0" w:rsidP="00BF3AAF">
      <w:pPr>
        <w:tabs>
          <w:tab w:val="left" w:pos="3080"/>
          <w:tab w:val="left" w:pos="5960"/>
        </w:tabs>
        <w:spacing w:line="360" w:lineRule="auto"/>
      </w:pPr>
      <w:r w:rsidRPr="001C56B6">
        <w:lastRenderedPageBreak/>
        <w:tab/>
      </w:r>
      <w:r w:rsidR="002722BA">
        <w:t>g</w:t>
      </w:r>
      <w:r w:rsidR="0063567A" w:rsidRPr="001C56B6">
        <w:t>) ________ is a minor arc, _______ is a major arc</w:t>
      </w:r>
    </w:p>
    <w:p w:rsidR="0063567A" w:rsidRPr="002722BA" w:rsidRDefault="00340CA0" w:rsidP="00BF3AAF">
      <w:pPr>
        <w:tabs>
          <w:tab w:val="left" w:pos="3080"/>
          <w:tab w:val="left" w:pos="5960"/>
        </w:tabs>
        <w:spacing w:line="360" w:lineRule="auto"/>
      </w:pPr>
      <w:r w:rsidRPr="001C56B6">
        <w:tab/>
      </w:r>
      <w:r w:rsidR="002722BA">
        <w:t>h</w:t>
      </w:r>
      <w:r w:rsidR="0063567A" w:rsidRPr="001C56B6">
        <w:t xml:space="preserve">) _________ is a radius,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C</m:t>
            </m:r>
          </m:e>
        </m:acc>
      </m:oMath>
      <w:r w:rsidR="0063567A" w:rsidRPr="001C56B6">
        <w:t xml:space="preserve"> is a __________</w:t>
      </w:r>
      <w:r w:rsidR="007C6BE8" w:rsidRPr="001C56B6">
        <w:t>_____</w:t>
      </w:r>
      <w:r w:rsidR="0063567A" w:rsidRPr="001C56B6">
        <w:t>______.</w:t>
      </w:r>
    </w:p>
    <w:p w:rsidR="0063567A" w:rsidRPr="002722BA" w:rsidRDefault="00340CA0" w:rsidP="00BF3AAF">
      <w:pPr>
        <w:tabs>
          <w:tab w:val="left" w:pos="3080"/>
          <w:tab w:val="left" w:pos="5960"/>
        </w:tabs>
        <w:spacing w:line="360" w:lineRule="auto"/>
      </w:pPr>
      <w:r w:rsidRPr="002722BA">
        <w:tab/>
      </w:r>
      <w:r w:rsidR="002722BA" w:rsidRPr="002722BA">
        <w:t>i</w:t>
      </w:r>
      <w:r w:rsidR="0063567A" w:rsidRPr="002722BA">
        <w:t xml:space="preserve">) </w:t>
      </w:r>
      <m:oMath>
        <m:acc>
          <m:accPr>
            <m:chr m:val="⃡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D</m:t>
            </m:r>
          </m:e>
        </m:acc>
        <m:r>
          <w:rPr>
            <w:rFonts w:ascii="Cambria Math" w:hAnsi="Cambria Math"/>
          </w:rPr>
          <m:t xml:space="preserve"> </m:t>
        </m:r>
      </m:oMath>
      <w:proofErr w:type="gramStart"/>
      <w:r w:rsidR="00A93B6B">
        <w:t>is</w:t>
      </w:r>
      <w:proofErr w:type="gramEnd"/>
      <w:r w:rsidR="00A93B6B">
        <w:t xml:space="preserve"> a ______________________</w:t>
      </w:r>
    </w:p>
    <w:p w:rsidR="00BF3AAF" w:rsidRPr="002722BA" w:rsidRDefault="00BF3AAF" w:rsidP="00BF3AAF">
      <w:pPr>
        <w:tabs>
          <w:tab w:val="left" w:pos="3080"/>
          <w:tab w:val="left" w:pos="5960"/>
        </w:tabs>
        <w:spacing w:line="360" w:lineRule="auto"/>
      </w:pPr>
      <w:r w:rsidRPr="002722BA">
        <w:tab/>
      </w:r>
      <w:proofErr w:type="gramStart"/>
      <w:r w:rsidRPr="002722BA">
        <w:t xml:space="preserve">In </w:t>
      </w:r>
      <w:proofErr w:type="gramEnd"/>
      <m:oMath>
        <m:r>
          <w:rPr>
            <w:rFonts w:ascii="Cambria Math" w:hAnsi="Cambria Math"/>
          </w:rPr>
          <m:t>⨀M</m:t>
        </m:r>
      </m:oMath>
      <w:r w:rsidRPr="002722BA">
        <w:t>, if BC = 12, CD = 16, and AC =20, find the following:</w:t>
      </w:r>
    </w:p>
    <w:p w:rsidR="00BF3AAF" w:rsidRDefault="00BF3AAF" w:rsidP="00BF3AAF">
      <w:pPr>
        <w:tabs>
          <w:tab w:val="left" w:pos="3080"/>
          <w:tab w:val="left" w:pos="5960"/>
        </w:tabs>
        <w:spacing w:line="360" w:lineRule="auto"/>
      </w:pPr>
      <w:r w:rsidRPr="002722BA">
        <w:tab/>
      </w:r>
      <w:r w:rsidR="002722BA" w:rsidRPr="002722BA">
        <w:t>j</w:t>
      </w:r>
      <w:r w:rsidR="00340CA0" w:rsidRPr="002722BA">
        <w:t>) BD = ____________</w:t>
      </w:r>
      <w:r w:rsidR="00340CA0" w:rsidRPr="002722BA">
        <w:tab/>
      </w:r>
      <w:r w:rsidR="002722BA" w:rsidRPr="002722BA">
        <w:t>k</w:t>
      </w:r>
      <w:r w:rsidRPr="002722BA">
        <w:t>) AD = ____________</w:t>
      </w:r>
    </w:p>
    <w:p w:rsidR="004564AA" w:rsidRPr="002722BA" w:rsidRDefault="004564AA" w:rsidP="00BF3AAF">
      <w:pPr>
        <w:tabs>
          <w:tab w:val="left" w:pos="3080"/>
          <w:tab w:val="left" w:pos="5960"/>
        </w:tabs>
        <w:spacing w:line="360" w:lineRule="auto"/>
      </w:pPr>
    </w:p>
    <w:p w:rsidR="00C16CCE" w:rsidRDefault="002722BA" w:rsidP="00C16CCE">
      <w:r w:rsidRPr="001C56B6">
        <w:rPr>
          <w:noProof/>
        </w:rPr>
        <w:drawing>
          <wp:anchor distT="0" distB="0" distL="114300" distR="114300" simplePos="0" relativeHeight="251646464" behindDoc="1" locked="0" layoutInCell="1" allowOverlap="1" wp14:anchorId="6436AED4" wp14:editId="20DDD4DB">
            <wp:simplePos x="0" y="0"/>
            <wp:positionH relativeFrom="column">
              <wp:posOffset>139700</wp:posOffset>
            </wp:positionH>
            <wp:positionV relativeFrom="paragraph">
              <wp:posOffset>-111760</wp:posOffset>
            </wp:positionV>
            <wp:extent cx="5895975" cy="1876425"/>
            <wp:effectExtent l="0" t="0" r="9525" b="9525"/>
            <wp:wrapNone/>
            <wp:docPr id="46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22BA" w:rsidRDefault="002722BA" w:rsidP="00C16CCE"/>
    <w:p w:rsidR="002722BA" w:rsidRDefault="002722BA" w:rsidP="00C16CCE"/>
    <w:p w:rsidR="002722BA" w:rsidRDefault="002722BA" w:rsidP="00C16CCE"/>
    <w:p w:rsidR="002722BA" w:rsidRDefault="002722BA" w:rsidP="00C16CCE"/>
    <w:p w:rsidR="002722BA" w:rsidRPr="002722BA" w:rsidRDefault="002722BA" w:rsidP="00C16CCE"/>
    <w:p w:rsidR="002722BA" w:rsidRPr="002722BA" w:rsidRDefault="002722BA" w:rsidP="00C16CCE"/>
    <w:p w:rsidR="002722BA" w:rsidRPr="002722BA" w:rsidRDefault="002722BA" w:rsidP="00C16CCE"/>
    <w:p w:rsidR="002722BA" w:rsidRPr="002722BA" w:rsidRDefault="002722BA" w:rsidP="00C16CCE"/>
    <w:p w:rsidR="002722BA" w:rsidRPr="002722BA" w:rsidRDefault="002722BA" w:rsidP="00C16CCE"/>
    <w:p w:rsidR="002722BA" w:rsidRPr="002722BA" w:rsidRDefault="002722BA" w:rsidP="00C16CCE"/>
    <w:p w:rsidR="00F679DA" w:rsidRPr="002722BA" w:rsidRDefault="00F679DA" w:rsidP="007269A2">
      <w:pPr>
        <w:pStyle w:val="ListParagraph"/>
        <w:numPr>
          <w:ilvl w:val="0"/>
          <w:numId w:val="29"/>
        </w:numPr>
        <w:shd w:val="clear" w:color="auto" w:fill="FFFFFF"/>
      </w:pPr>
      <w:r w:rsidRPr="002722BA">
        <w:rPr>
          <w:noProof/>
        </w:rPr>
        <w:drawing>
          <wp:anchor distT="0" distB="0" distL="114300" distR="114300" simplePos="0" relativeHeight="251686400" behindDoc="0" locked="0" layoutInCell="1" allowOverlap="1" wp14:anchorId="29755FCE" wp14:editId="16E92832">
            <wp:simplePos x="0" y="0"/>
            <wp:positionH relativeFrom="column">
              <wp:posOffset>2000250</wp:posOffset>
            </wp:positionH>
            <wp:positionV relativeFrom="paragraph">
              <wp:posOffset>342265</wp:posOffset>
            </wp:positionV>
            <wp:extent cx="1436370" cy="1038225"/>
            <wp:effectExtent l="0" t="0" r="0" b="9525"/>
            <wp:wrapNone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637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722BA">
        <w:t xml:space="preserve">What is the value of </w:t>
      </w:r>
      <w:r w:rsidRPr="007269A2">
        <w:rPr>
          <w:i/>
          <w:iCs/>
        </w:rPr>
        <w:t>x</w:t>
      </w:r>
      <w:r w:rsidRPr="007269A2">
        <w:rPr>
          <w:iCs/>
        </w:rPr>
        <w:t>?  Lines that appear to be tangent are tangent.  Round to the nearest hundredth if necessary.</w:t>
      </w:r>
    </w:p>
    <w:p w:rsidR="00F679DA" w:rsidRPr="002722BA" w:rsidRDefault="00F679DA" w:rsidP="00F679DA">
      <w:pPr>
        <w:shd w:val="clear" w:color="auto" w:fill="FFFFFF"/>
      </w:pPr>
      <w:r w:rsidRPr="002722BA">
        <w:rPr>
          <w:noProof/>
        </w:rPr>
        <w:drawing>
          <wp:anchor distT="0" distB="0" distL="114300" distR="114300" simplePos="0" relativeHeight="251685376" behindDoc="0" locked="0" layoutInCell="1" allowOverlap="1" wp14:anchorId="73A95C7B" wp14:editId="434DBF63">
            <wp:simplePos x="0" y="0"/>
            <wp:positionH relativeFrom="column">
              <wp:posOffset>5686425</wp:posOffset>
            </wp:positionH>
            <wp:positionV relativeFrom="paragraph">
              <wp:posOffset>46387</wp:posOffset>
            </wp:positionV>
            <wp:extent cx="1309616" cy="895350"/>
            <wp:effectExtent l="0" t="0" r="5080" b="0"/>
            <wp:wrapNone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9616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722BA">
        <w:rPr>
          <w:noProof/>
        </w:rPr>
        <w:drawing>
          <wp:anchor distT="0" distB="0" distL="114300" distR="114300" simplePos="0" relativeHeight="251684352" behindDoc="0" locked="0" layoutInCell="1" allowOverlap="1" wp14:anchorId="18B4179A" wp14:editId="4FFA323B">
            <wp:simplePos x="0" y="0"/>
            <wp:positionH relativeFrom="column">
              <wp:posOffset>3914775</wp:posOffset>
            </wp:positionH>
            <wp:positionV relativeFrom="paragraph">
              <wp:posOffset>52705</wp:posOffset>
            </wp:positionV>
            <wp:extent cx="1466850" cy="886460"/>
            <wp:effectExtent l="0" t="0" r="0" b="8890"/>
            <wp:wrapNone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886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722BA">
        <w:rPr>
          <w:noProof/>
        </w:rPr>
        <w:drawing>
          <wp:anchor distT="0" distB="0" distL="114300" distR="114300" simplePos="0" relativeHeight="251683328" behindDoc="0" locked="0" layoutInCell="1" allowOverlap="1" wp14:anchorId="4C65DF9E" wp14:editId="7B409699">
            <wp:simplePos x="0" y="0"/>
            <wp:positionH relativeFrom="column">
              <wp:posOffset>200025</wp:posOffset>
            </wp:positionH>
            <wp:positionV relativeFrom="paragraph">
              <wp:posOffset>52705</wp:posOffset>
            </wp:positionV>
            <wp:extent cx="1321435" cy="771525"/>
            <wp:effectExtent l="0" t="0" r="0" b="9525"/>
            <wp:wrapNone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143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2722BA">
        <w:t>a</w:t>
      </w:r>
      <w:r w:rsidR="007269A2">
        <w:t>)</w:t>
      </w:r>
      <w:r w:rsidRPr="002722BA">
        <w:tab/>
      </w:r>
      <w:r w:rsidRPr="002722BA">
        <w:tab/>
      </w:r>
      <w:r w:rsidRPr="002722BA">
        <w:tab/>
        <w:t xml:space="preserve"> </w:t>
      </w:r>
      <w:r w:rsidRPr="002722BA">
        <w:tab/>
        <w:t>b</w:t>
      </w:r>
      <w:r w:rsidR="007269A2">
        <w:t>)</w:t>
      </w:r>
      <w:r w:rsidRPr="002722BA">
        <w:t xml:space="preserve">  </w:t>
      </w:r>
      <w:r w:rsidRPr="002722BA">
        <w:tab/>
      </w:r>
      <w:r w:rsidRPr="002722BA">
        <w:tab/>
      </w:r>
      <w:r w:rsidRPr="002722BA">
        <w:tab/>
      </w:r>
      <w:r w:rsidRPr="002722BA">
        <w:tab/>
        <w:t>c</w:t>
      </w:r>
      <w:r w:rsidR="007269A2">
        <w:t>)</w:t>
      </w:r>
      <w:proofErr w:type="gramEnd"/>
      <w:r w:rsidRPr="002722BA">
        <w:t xml:space="preserve"> </w:t>
      </w:r>
      <w:r w:rsidRPr="002722BA">
        <w:tab/>
      </w:r>
      <w:r w:rsidRPr="002722BA">
        <w:tab/>
      </w:r>
      <w:r w:rsidRPr="002722BA">
        <w:tab/>
      </w:r>
      <w:r w:rsidRPr="002722BA">
        <w:tab/>
        <w:t>d</w:t>
      </w:r>
      <w:r w:rsidR="003D70F5">
        <w:t>)</w:t>
      </w:r>
    </w:p>
    <w:p w:rsidR="00F679DA" w:rsidRPr="002722BA" w:rsidRDefault="00F679DA" w:rsidP="00F679DA">
      <w:pPr>
        <w:pStyle w:val="fav"/>
      </w:pPr>
    </w:p>
    <w:p w:rsidR="00F679DA" w:rsidRPr="002722BA" w:rsidRDefault="00F679DA" w:rsidP="00F679DA">
      <w:pPr>
        <w:pStyle w:val="fav"/>
      </w:pPr>
    </w:p>
    <w:p w:rsidR="00F679DA" w:rsidRPr="002722BA" w:rsidRDefault="00F679DA" w:rsidP="00F679DA">
      <w:pPr>
        <w:pStyle w:val="fav"/>
      </w:pPr>
    </w:p>
    <w:p w:rsidR="00F679DA" w:rsidRPr="002722BA" w:rsidRDefault="00F679DA" w:rsidP="00C16CCE"/>
    <w:p w:rsidR="007C6BE8" w:rsidRDefault="007C6BE8" w:rsidP="00BF3AAF">
      <w:pPr>
        <w:tabs>
          <w:tab w:val="left" w:pos="5960"/>
        </w:tabs>
      </w:pPr>
    </w:p>
    <w:p w:rsidR="007269A2" w:rsidRPr="00C5395B" w:rsidRDefault="007269A2" w:rsidP="00BF3AAF">
      <w:pPr>
        <w:tabs>
          <w:tab w:val="left" w:pos="5960"/>
        </w:tabs>
      </w:pPr>
    </w:p>
    <w:p w:rsidR="007C6BE8" w:rsidRDefault="007C6BE8" w:rsidP="00BF3AAF">
      <w:pPr>
        <w:tabs>
          <w:tab w:val="left" w:pos="5960"/>
        </w:tabs>
      </w:pPr>
    </w:p>
    <w:p w:rsidR="00A93B6B" w:rsidRPr="00C5395B" w:rsidRDefault="00A93B6B" w:rsidP="00BF3AAF">
      <w:pPr>
        <w:tabs>
          <w:tab w:val="left" w:pos="5960"/>
        </w:tabs>
      </w:pPr>
    </w:p>
    <w:p w:rsidR="00BF3AAF" w:rsidRPr="00C5395B" w:rsidRDefault="00BF3AAF" w:rsidP="00D64EF6">
      <w:pPr>
        <w:pStyle w:val="ListParagraph"/>
        <w:numPr>
          <w:ilvl w:val="0"/>
          <w:numId w:val="29"/>
        </w:numPr>
        <w:tabs>
          <w:tab w:val="left" w:pos="5960"/>
        </w:tabs>
      </w:pPr>
      <w:r w:rsidRPr="00C5395B">
        <w:t>Write the equation for the circle with center (2, 4) and radius = 7</w:t>
      </w:r>
      <w:r w:rsidR="0063567A" w:rsidRPr="00C5395B">
        <w:t xml:space="preserve"> in </w:t>
      </w:r>
    </w:p>
    <w:p w:rsidR="007C6BE8" w:rsidRPr="00C5395B" w:rsidRDefault="007C6BE8" w:rsidP="00BF3AAF">
      <w:pPr>
        <w:tabs>
          <w:tab w:val="left" w:pos="5960"/>
        </w:tabs>
      </w:pPr>
    </w:p>
    <w:p w:rsidR="00BF3AAF" w:rsidRPr="00C5395B" w:rsidRDefault="00BF3AAF" w:rsidP="00BF3AAF">
      <w:pPr>
        <w:tabs>
          <w:tab w:val="left" w:pos="5960"/>
        </w:tabs>
      </w:pPr>
    </w:p>
    <w:p w:rsidR="00BF3AAF" w:rsidRPr="00C5395B" w:rsidRDefault="0063567A" w:rsidP="00D64EF6">
      <w:pPr>
        <w:pStyle w:val="ListParagraph"/>
        <w:numPr>
          <w:ilvl w:val="0"/>
          <w:numId w:val="29"/>
        </w:numPr>
        <w:tabs>
          <w:tab w:val="left" w:pos="5960"/>
        </w:tabs>
      </w:pPr>
      <w:r w:rsidRPr="00C5395B">
        <w:lastRenderedPageBreak/>
        <w:t xml:space="preserve">Write the equation for the circle with center (-3, 1) and diameter = 18 in </w:t>
      </w:r>
    </w:p>
    <w:p w:rsidR="007C6BE8" w:rsidRPr="00C5395B" w:rsidRDefault="007C6BE8" w:rsidP="00BF3AAF">
      <w:pPr>
        <w:tabs>
          <w:tab w:val="left" w:pos="5960"/>
        </w:tabs>
      </w:pPr>
    </w:p>
    <w:p w:rsidR="00BF3AAF" w:rsidRPr="00C5395B" w:rsidRDefault="00BF3AAF" w:rsidP="00BF3AAF">
      <w:pPr>
        <w:tabs>
          <w:tab w:val="left" w:pos="5960"/>
        </w:tabs>
      </w:pPr>
    </w:p>
    <w:p w:rsidR="00BF3AAF" w:rsidRPr="00C5395B" w:rsidRDefault="0063567A" w:rsidP="00D64EF6">
      <w:pPr>
        <w:pStyle w:val="ListParagraph"/>
        <w:numPr>
          <w:ilvl w:val="0"/>
          <w:numId w:val="29"/>
        </w:numPr>
        <w:tabs>
          <w:tab w:val="left" w:pos="5960"/>
        </w:tabs>
      </w:pPr>
      <w:r w:rsidRPr="00C5395B">
        <w:t>Find</w:t>
      </w:r>
      <w:r w:rsidR="00BF3AAF" w:rsidRPr="00C5395B">
        <w:t xml:space="preserve"> the center and radius of the circle:  </w:t>
      </w:r>
      <w:r w:rsidR="00BF3AAF" w:rsidRPr="00C5395B">
        <w:rPr>
          <w:position w:val="-10"/>
        </w:rPr>
        <w:object w:dxaOrig="2420" w:dyaOrig="360">
          <v:shape id="_x0000_i1050" type="#_x0000_t75" style="width:121pt;height:18pt" o:ole="">
            <v:imagedata r:id="rId142" o:title=""/>
          </v:shape>
          <o:OLEObject Type="Embed" ProgID="Equation.DSMT4" ShapeID="_x0000_i1050" DrawAspect="Content" ObjectID="_1525610655" r:id="rId143"/>
        </w:object>
      </w:r>
    </w:p>
    <w:p w:rsidR="007C6BE8" w:rsidRPr="00C5395B" w:rsidRDefault="007C6BE8" w:rsidP="00BF3AAF">
      <w:pPr>
        <w:tabs>
          <w:tab w:val="left" w:pos="5960"/>
        </w:tabs>
      </w:pPr>
    </w:p>
    <w:p w:rsidR="0063567A" w:rsidRPr="00C5395B" w:rsidRDefault="0063567A" w:rsidP="00BF3AAF">
      <w:pPr>
        <w:tabs>
          <w:tab w:val="left" w:pos="5960"/>
        </w:tabs>
      </w:pPr>
    </w:p>
    <w:p w:rsidR="0063567A" w:rsidRPr="00C5395B" w:rsidRDefault="0063567A" w:rsidP="00D64EF6">
      <w:pPr>
        <w:pStyle w:val="ListParagraph"/>
        <w:numPr>
          <w:ilvl w:val="0"/>
          <w:numId w:val="29"/>
        </w:numPr>
        <w:tabs>
          <w:tab w:val="left" w:pos="5960"/>
        </w:tabs>
      </w:pPr>
      <w:r w:rsidRPr="00C5395B">
        <w:t>Find the center and radius of the circle: (x + 5)</w:t>
      </w:r>
      <w:r w:rsidRPr="00D64EF6">
        <w:rPr>
          <w:vertAlign w:val="superscript"/>
        </w:rPr>
        <w:t>2</w:t>
      </w:r>
      <w:r w:rsidRPr="00C5395B">
        <w:t xml:space="preserve"> + (y + 8)</w:t>
      </w:r>
      <w:r w:rsidRPr="00D64EF6">
        <w:rPr>
          <w:vertAlign w:val="superscript"/>
        </w:rPr>
        <w:t>2</w:t>
      </w:r>
      <w:r w:rsidRPr="00C5395B">
        <w:t xml:space="preserve"> = 225</w:t>
      </w:r>
    </w:p>
    <w:p w:rsidR="00BF3AAF" w:rsidRPr="00D64EF6" w:rsidRDefault="00BF3AAF" w:rsidP="00BF3AAF">
      <w:pPr>
        <w:tabs>
          <w:tab w:val="left" w:pos="5960"/>
        </w:tabs>
      </w:pPr>
    </w:p>
    <w:p w:rsidR="0024349A" w:rsidRPr="00D64EF6" w:rsidRDefault="0024349A" w:rsidP="00BF3AAF">
      <w:pPr>
        <w:tabs>
          <w:tab w:val="left" w:pos="5960"/>
        </w:tabs>
      </w:pPr>
    </w:p>
    <w:p w:rsidR="0024349A" w:rsidRPr="00D64EF6" w:rsidRDefault="0024349A" w:rsidP="00BF3AAF">
      <w:pPr>
        <w:tabs>
          <w:tab w:val="left" w:pos="5960"/>
        </w:tabs>
      </w:pPr>
    </w:p>
    <w:p w:rsidR="0024349A" w:rsidRPr="00D64EF6" w:rsidRDefault="0024349A" w:rsidP="007269A2">
      <w:pPr>
        <w:pStyle w:val="fav"/>
        <w:numPr>
          <w:ilvl w:val="0"/>
          <w:numId w:val="29"/>
        </w:numPr>
      </w:pPr>
      <w:r w:rsidRPr="00D64EF6">
        <w:t>Graph the circle on the coordinate plane.</w:t>
      </w:r>
    </w:p>
    <w:p w:rsidR="0024349A" w:rsidRPr="00515810" w:rsidRDefault="0024349A" w:rsidP="0024349A">
      <w:pPr>
        <w:pStyle w:val="fav"/>
        <w:rPr>
          <w:b/>
        </w:rPr>
      </w:pPr>
      <w:r w:rsidRPr="00515810">
        <w:rPr>
          <w:b/>
          <w:noProof/>
        </w:rPr>
        <w:drawing>
          <wp:anchor distT="0" distB="0" distL="114300" distR="114300" simplePos="0" relativeHeight="251649536" behindDoc="1" locked="0" layoutInCell="1" allowOverlap="1" wp14:anchorId="2B502F79" wp14:editId="3E3A091B">
            <wp:simplePos x="0" y="0"/>
            <wp:positionH relativeFrom="column">
              <wp:posOffset>4381500</wp:posOffset>
            </wp:positionH>
            <wp:positionV relativeFrom="paragraph">
              <wp:posOffset>113665</wp:posOffset>
            </wp:positionV>
            <wp:extent cx="2705100" cy="2838450"/>
            <wp:effectExtent l="19050" t="0" r="0" b="0"/>
            <wp:wrapNone/>
            <wp:docPr id="46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15810">
        <w:rPr>
          <w:b/>
          <w:noProof/>
        </w:rPr>
        <w:drawing>
          <wp:anchor distT="0" distB="0" distL="114300" distR="114300" simplePos="0" relativeHeight="251648512" behindDoc="1" locked="0" layoutInCell="1" allowOverlap="1" wp14:anchorId="537C1A9D" wp14:editId="5B15CFA7">
            <wp:simplePos x="0" y="0"/>
            <wp:positionH relativeFrom="column">
              <wp:posOffset>1914525</wp:posOffset>
            </wp:positionH>
            <wp:positionV relativeFrom="paragraph">
              <wp:posOffset>113665</wp:posOffset>
            </wp:positionV>
            <wp:extent cx="2705100" cy="2838450"/>
            <wp:effectExtent l="19050" t="0" r="0" b="0"/>
            <wp:wrapNone/>
            <wp:docPr id="46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15810">
        <w:rPr>
          <w:b/>
          <w:noProof/>
        </w:rPr>
        <w:drawing>
          <wp:anchor distT="0" distB="0" distL="114300" distR="114300" simplePos="0" relativeHeight="251647488" behindDoc="1" locked="0" layoutInCell="1" allowOverlap="1" wp14:anchorId="6ECC129B" wp14:editId="25F2B574">
            <wp:simplePos x="0" y="0"/>
            <wp:positionH relativeFrom="column">
              <wp:posOffset>-381000</wp:posOffset>
            </wp:positionH>
            <wp:positionV relativeFrom="paragraph">
              <wp:posOffset>113665</wp:posOffset>
            </wp:positionV>
            <wp:extent cx="2705100" cy="2838450"/>
            <wp:effectExtent l="19050" t="0" r="0" b="0"/>
            <wp:wrapNone/>
            <wp:docPr id="47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4349A" w:rsidRPr="00515810" w:rsidRDefault="0024349A" w:rsidP="0024349A">
      <w:pPr>
        <w:pStyle w:val="fav"/>
        <w:rPr>
          <w:b/>
        </w:rPr>
      </w:pPr>
      <w:r w:rsidRPr="00515810">
        <w:rPr>
          <w:b/>
        </w:rPr>
        <w:t xml:space="preserve">a. </w:t>
      </w:r>
      <w:r w:rsidRPr="00515810">
        <w:rPr>
          <w:b/>
          <w:position w:val="-10"/>
        </w:rPr>
        <w:object w:dxaOrig="2200" w:dyaOrig="360">
          <v:shape id="_x0000_i1051" type="#_x0000_t75" style="width:110.2pt;height:18pt" o:ole="">
            <v:imagedata r:id="rId145" o:title=""/>
          </v:shape>
          <o:OLEObject Type="Embed" ProgID="Equation.DSMT4" ShapeID="_x0000_i1051" DrawAspect="Content" ObjectID="_1525610656" r:id="rId146"/>
        </w:object>
      </w:r>
      <w:r w:rsidRPr="00515810">
        <w:rPr>
          <w:b/>
        </w:rPr>
        <w:tab/>
      </w:r>
      <w:r w:rsidRPr="00515810">
        <w:rPr>
          <w:b/>
        </w:rPr>
        <w:tab/>
        <w:t xml:space="preserve">b. </w:t>
      </w:r>
      <w:r w:rsidRPr="00515810">
        <w:rPr>
          <w:b/>
          <w:position w:val="-10"/>
        </w:rPr>
        <w:object w:dxaOrig="2040" w:dyaOrig="360">
          <v:shape id="_x0000_i1052" type="#_x0000_t75" style="width:102pt;height:18pt" o:ole="">
            <v:imagedata r:id="rId147" o:title=""/>
          </v:shape>
          <o:OLEObject Type="Embed" ProgID="Equation.DSMT4" ShapeID="_x0000_i1052" DrawAspect="Content" ObjectID="_1525610657" r:id="rId148"/>
        </w:object>
      </w:r>
      <w:r w:rsidRPr="00515810">
        <w:rPr>
          <w:b/>
        </w:rPr>
        <w:tab/>
      </w:r>
      <w:r w:rsidRPr="00515810">
        <w:rPr>
          <w:b/>
        </w:rPr>
        <w:tab/>
        <w:t xml:space="preserve">c. </w:t>
      </w:r>
      <w:r w:rsidRPr="00515810">
        <w:rPr>
          <w:b/>
          <w:position w:val="-10"/>
        </w:rPr>
        <w:object w:dxaOrig="2200" w:dyaOrig="360">
          <v:shape id="_x0000_i1053" type="#_x0000_t75" style="width:110.2pt;height:18pt" o:ole="">
            <v:imagedata r:id="rId149" o:title=""/>
          </v:shape>
          <o:OLEObject Type="Embed" ProgID="Equation.DSMT4" ShapeID="_x0000_i1053" DrawAspect="Content" ObjectID="_1525610658" r:id="rId150"/>
        </w:object>
      </w:r>
    </w:p>
    <w:p w:rsidR="0024349A" w:rsidRDefault="0024349A" w:rsidP="00BF3AAF">
      <w:pPr>
        <w:tabs>
          <w:tab w:val="left" w:pos="5960"/>
        </w:tabs>
      </w:pPr>
    </w:p>
    <w:p w:rsidR="0024349A" w:rsidRDefault="0024349A" w:rsidP="00BF3AAF">
      <w:pPr>
        <w:tabs>
          <w:tab w:val="left" w:pos="5960"/>
        </w:tabs>
      </w:pPr>
    </w:p>
    <w:p w:rsidR="00966A48" w:rsidRPr="00C5395B" w:rsidRDefault="00966A48" w:rsidP="00BF3AAF">
      <w:pPr>
        <w:tabs>
          <w:tab w:val="left" w:pos="5960"/>
        </w:tabs>
      </w:pPr>
    </w:p>
    <w:p w:rsidR="00966A48" w:rsidRPr="00C5395B" w:rsidRDefault="00966A48" w:rsidP="00BF3AAF">
      <w:pPr>
        <w:tabs>
          <w:tab w:val="left" w:pos="5960"/>
        </w:tabs>
      </w:pPr>
    </w:p>
    <w:p w:rsidR="00BF3AAF" w:rsidRPr="00C5395B" w:rsidRDefault="00BF3AAF" w:rsidP="00BF3AAF">
      <w:pPr>
        <w:tabs>
          <w:tab w:val="left" w:pos="5960"/>
        </w:tabs>
      </w:pPr>
    </w:p>
    <w:p w:rsidR="00F679DA" w:rsidRDefault="00F679DA" w:rsidP="00BF3AAF">
      <w:pPr>
        <w:tabs>
          <w:tab w:val="left" w:pos="5960"/>
        </w:tabs>
        <w:rPr>
          <w:b/>
          <w:u w:val="single"/>
        </w:rPr>
      </w:pPr>
    </w:p>
    <w:p w:rsidR="00F679DA" w:rsidRDefault="00F679DA" w:rsidP="00BF3AAF">
      <w:pPr>
        <w:tabs>
          <w:tab w:val="left" w:pos="5960"/>
        </w:tabs>
        <w:rPr>
          <w:b/>
          <w:u w:val="single"/>
        </w:rPr>
      </w:pPr>
    </w:p>
    <w:p w:rsidR="00F679DA" w:rsidRDefault="00F679DA" w:rsidP="00BF3AAF">
      <w:pPr>
        <w:tabs>
          <w:tab w:val="left" w:pos="5960"/>
        </w:tabs>
        <w:rPr>
          <w:b/>
          <w:u w:val="single"/>
        </w:rPr>
      </w:pPr>
    </w:p>
    <w:p w:rsidR="00F679DA" w:rsidRDefault="00F679DA" w:rsidP="00BF3AAF">
      <w:pPr>
        <w:tabs>
          <w:tab w:val="left" w:pos="5960"/>
        </w:tabs>
        <w:rPr>
          <w:b/>
          <w:u w:val="single"/>
        </w:rPr>
      </w:pPr>
    </w:p>
    <w:p w:rsidR="00F679DA" w:rsidRDefault="00F679DA" w:rsidP="00BF3AAF">
      <w:pPr>
        <w:tabs>
          <w:tab w:val="left" w:pos="5960"/>
        </w:tabs>
        <w:rPr>
          <w:b/>
          <w:u w:val="single"/>
        </w:rPr>
      </w:pPr>
    </w:p>
    <w:p w:rsidR="00F679DA" w:rsidRDefault="00F679DA" w:rsidP="00BF3AAF">
      <w:pPr>
        <w:tabs>
          <w:tab w:val="left" w:pos="5960"/>
        </w:tabs>
        <w:rPr>
          <w:b/>
          <w:u w:val="single"/>
        </w:rPr>
      </w:pPr>
    </w:p>
    <w:p w:rsidR="00F679DA" w:rsidRDefault="00F679DA" w:rsidP="00BF3AAF">
      <w:pPr>
        <w:tabs>
          <w:tab w:val="left" w:pos="5960"/>
        </w:tabs>
        <w:rPr>
          <w:b/>
          <w:u w:val="single"/>
        </w:rPr>
      </w:pPr>
    </w:p>
    <w:p w:rsidR="00BF3AAF" w:rsidRPr="00C5395B" w:rsidRDefault="00447F1C" w:rsidP="00BF3AAF">
      <w:pPr>
        <w:tabs>
          <w:tab w:val="left" w:pos="5960"/>
        </w:tabs>
        <w:rPr>
          <w:b/>
          <w:u w:val="single"/>
        </w:rPr>
      </w:pPr>
      <w:r w:rsidRPr="00C5395B">
        <w:rPr>
          <w:b/>
          <w:u w:val="single"/>
        </w:rPr>
        <w:t xml:space="preserve">Section </w:t>
      </w:r>
      <w:r w:rsidR="006C5595">
        <w:rPr>
          <w:b/>
          <w:u w:val="single"/>
        </w:rPr>
        <w:t>8</w:t>
      </w:r>
    </w:p>
    <w:p w:rsidR="00771BD5" w:rsidRPr="00C5395B" w:rsidRDefault="00771BD5" w:rsidP="00BF3AAF">
      <w:pPr>
        <w:tabs>
          <w:tab w:val="left" w:pos="5960"/>
        </w:tabs>
        <w:rPr>
          <w:b/>
          <w:u w:val="single"/>
        </w:rPr>
      </w:pPr>
    </w:p>
    <w:p w:rsidR="00BF3AAF" w:rsidRPr="00D64EF6" w:rsidRDefault="00EC5887" w:rsidP="00D64EF6">
      <w:pPr>
        <w:pStyle w:val="ListParagraph"/>
        <w:numPr>
          <w:ilvl w:val="0"/>
          <w:numId w:val="31"/>
        </w:numPr>
        <w:tabs>
          <w:tab w:val="left" w:pos="5960"/>
        </w:tabs>
        <w:spacing w:line="360" w:lineRule="auto"/>
        <w:rPr>
          <w:i/>
        </w:rPr>
      </w:pPr>
      <w:r>
        <w:rPr>
          <w:i/>
        </w:rPr>
        <w:t>Using the triangles below, d</w:t>
      </w:r>
      <w:r w:rsidR="00635134" w:rsidRPr="00D64EF6">
        <w:rPr>
          <w:i/>
        </w:rPr>
        <w:t>etermine the trigonometric ratio</w:t>
      </w:r>
      <w:r w:rsidR="00BF3AAF" w:rsidRPr="00D64EF6">
        <w:rPr>
          <w:i/>
        </w:rPr>
        <w:t>. Leave your answers as</w:t>
      </w:r>
      <w:r w:rsidR="00635134" w:rsidRPr="00D64EF6">
        <w:rPr>
          <w:i/>
        </w:rPr>
        <w:t xml:space="preserve"> simplified </w:t>
      </w:r>
      <w:r w:rsidR="00BF3AAF" w:rsidRPr="00D64EF6">
        <w:rPr>
          <w:i/>
        </w:rPr>
        <w:t xml:space="preserve">fractions. </w:t>
      </w:r>
    </w:p>
    <w:p w:rsidR="00BF3AAF" w:rsidRPr="00C5395B" w:rsidRDefault="00EC5887" w:rsidP="00BF3AAF">
      <w:pPr>
        <w:tabs>
          <w:tab w:val="left" w:pos="5960"/>
        </w:tabs>
        <w:spacing w:line="360" w:lineRule="auto"/>
      </w:pP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608576" behindDoc="0" locked="0" layoutInCell="1" allowOverlap="1" wp14:anchorId="7596852F" wp14:editId="2A80468D">
                <wp:simplePos x="0" y="0"/>
                <wp:positionH relativeFrom="column">
                  <wp:posOffset>3933372</wp:posOffset>
                </wp:positionH>
                <wp:positionV relativeFrom="paragraph">
                  <wp:posOffset>332195</wp:posOffset>
                </wp:positionV>
                <wp:extent cx="2444750" cy="1477010"/>
                <wp:effectExtent l="0" t="0" r="0" b="8890"/>
                <wp:wrapNone/>
                <wp:docPr id="43" name="Group 1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44750" cy="1477010"/>
                          <a:chOff x="6610" y="3060"/>
                          <a:chExt cx="3850" cy="2326"/>
                        </a:xfrm>
                      </wpg:grpSpPr>
                      <wps:wsp>
                        <wps:cNvPr id="44" name="Text Box 1326"/>
                        <wps:cNvSpPr txBox="1">
                          <a:spLocks noChangeArrowheads="1"/>
                        </wps:cNvSpPr>
                        <wps:spPr bwMode="auto">
                          <a:xfrm>
                            <a:off x="6610" y="3420"/>
                            <a:ext cx="582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1327"/>
                        <wps:cNvSpPr txBox="1">
                          <a:spLocks noChangeArrowheads="1"/>
                        </wps:cNvSpPr>
                        <wps:spPr bwMode="auto">
                          <a:xfrm>
                            <a:off x="8920" y="4860"/>
                            <a:ext cx="624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1328"/>
                        <wps:cNvSpPr txBox="1">
                          <a:spLocks noChangeArrowheads="1"/>
                        </wps:cNvSpPr>
                        <wps:spPr bwMode="auto">
                          <a:xfrm>
                            <a:off x="9580" y="3420"/>
                            <a:ext cx="8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1329"/>
                        <wps:cNvSpPr txBox="1">
                          <a:spLocks noChangeArrowheads="1"/>
                        </wps:cNvSpPr>
                        <wps:spPr bwMode="auto">
                          <a:xfrm>
                            <a:off x="9360" y="4140"/>
                            <a:ext cx="818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8" name="Group 1330"/>
                        <wpg:cNvGrpSpPr>
                          <a:grpSpLocks/>
                        </wpg:cNvGrpSpPr>
                        <wpg:grpSpPr bwMode="auto">
                          <a:xfrm rot="12701533">
                            <a:off x="7160" y="3060"/>
                            <a:ext cx="2327" cy="1264"/>
                            <a:chOff x="1863" y="3060"/>
                            <a:chExt cx="2327" cy="1264"/>
                          </a:xfrm>
                        </wpg:grpSpPr>
                        <wps:wsp>
                          <wps:cNvPr id="49" name="AutoShape 133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2395" y="2528"/>
                              <a:ext cx="1264" cy="2327"/>
                            </a:xfrm>
                            <a:prstGeom prst="rtTriangl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Rectangle 1332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0" y="3060"/>
                              <a:ext cx="110" cy="1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1" name="Text Box 1333"/>
                        <wps:cNvSpPr txBox="1">
                          <a:spLocks noChangeArrowheads="1"/>
                        </wps:cNvSpPr>
                        <wps:spPr bwMode="auto">
                          <a:xfrm>
                            <a:off x="7490" y="4140"/>
                            <a:ext cx="521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1334"/>
                        <wps:cNvSpPr txBox="1">
                          <a:spLocks noChangeArrowheads="1"/>
                        </wps:cNvSpPr>
                        <wps:spPr bwMode="auto">
                          <a:xfrm>
                            <a:off x="7710" y="3060"/>
                            <a:ext cx="99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 w:rsidRPr="00E7162E">
                                <w:rPr>
                                  <w:position w:val="-8"/>
                                </w:rPr>
                                <w:object w:dxaOrig="440" w:dyaOrig="360">
                                  <v:shape id="_x0000_i1055" type="#_x0000_t75" style="width:27pt;height:22pt" o:ole="">
                                    <v:imagedata r:id="rId151" o:title=""/>
                                  </v:shape>
                                  <o:OLEObject Type="Embed" ProgID="Equation.DSMT4" ShapeID="_x0000_i1055" DrawAspect="Content" ObjectID="_1525610689" r:id="rId15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96852F" id="Group 1325" o:spid="_x0000_s1510" style="position:absolute;margin-left:309.7pt;margin-top:26.15pt;width:192.5pt;height:116.3pt;z-index:251608576" coordorigin="6610,3060" coordsize="3850,23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">
                <v:shape id="Text Box 1326" o:spid="_x0000_s1511" type="#_x0000_t202" style="position:absolute;left:6610;top:3420;width:582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4A7489" w:rsidRDefault="004A7489" w:rsidP="00BF3AAF">
                        <w:r>
                          <w:t>F</w:t>
                        </w:r>
                      </w:p>
                    </w:txbxContent>
                  </v:textbox>
                </v:shape>
                <v:shape id="Text Box 1327" o:spid="_x0000_s1512" type="#_x0000_t202" style="position:absolute;left:8920;top:4860;width:62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4A7489" w:rsidRDefault="004A7489" w:rsidP="00BF3AAF">
                        <w:r>
                          <w:t>H</w:t>
                        </w:r>
                      </w:p>
                    </w:txbxContent>
                  </v:textbox>
                </v:shape>
                <v:shape id="Text Box 1328" o:spid="_x0000_s1513" type="#_x0000_t202" style="position:absolute;left:9580;top:3420;width:8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:rsidR="004A7489" w:rsidRDefault="004A7489" w:rsidP="00BF3AAF">
                        <w:r>
                          <w:t>G</w:t>
                        </w:r>
                      </w:p>
                    </w:txbxContent>
                  </v:textbox>
                </v:shape>
                <v:shape id="Text Box 1329" o:spid="_x0000_s1514" type="#_x0000_t202" style="position:absolute;left:9360;top:4140;width:818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:rsidR="004A7489" w:rsidRDefault="004A7489" w:rsidP="00BF3AAF">
                        <w:r>
                          <w:t>2</w:t>
                        </w:r>
                      </w:p>
                    </w:txbxContent>
                  </v:textbox>
                </v:shape>
                <v:group id="Group 1330" o:spid="_x0000_s1515" style="position:absolute;left:7160;top:3060;width:2327;height:1264;rotation:-9719499fd" coordorigin="1863,3060" coordsize="2327,12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">
                  <v:shape id="AutoShape 1331" o:spid="_x0000_s1516" type="#_x0000_t6" style="position:absolute;left:2395;top:2528;width:1264;height:2327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pLWMQA&#10;AADbAAAADwAAAGRycy9kb3ducmV2LnhtbESPQWvCQBSE70L/w/IKvTUbpQQbXcUGCq30YKPen9ln&#10;Es2+Ddltkv77rlDwOMzMN8xyPZpG9NS52rKCaRSDIC6srrlUcNi/P89BOI+ssbFMCn7JwXr1MFli&#10;qu3A39TnvhQBwi5FBZX3bSqlKyoy6CLbEgfvbDuDPsiulLrDIcBNI2dxnEiDNYeFClvKKiqu+Y9R&#10;MMuSrXvbzYfL12k7fvbHZlPjUamnx3GzAOFp9Pfwf/tDK3h5hduX8AP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KS1jEAAAA2wAAAA8AAAAAAAAAAAAAAAAAmAIAAGRycy9k&#10;b3ducmV2LnhtbFBLBQYAAAAABAAEAPUAAACJAwAAAAA=&#10;" filled="f"/>
                  <v:rect id="Rectangle 1332" o:spid="_x0000_s1517" style="position:absolute;left:1880;top:3060;width:11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fAkL8A&#10;AADbAAAADwAAAGRycy9kb3ducmV2LnhtbERPTYvCMBC9L/gfwgje1lTBRapRqih4ElYXVm9DMybF&#10;ZlKaaLv/fnMQPD7e93Ldu1o8qQ2VZwWTcQaCuPS6YqPg57z/nIMIEVlj7ZkU/FGA9WrwscRc+46/&#10;6XmKRqQQDjkqsDE2uZShtOQwjH1DnLibbx3GBFsjdYtdCne1nGbZl3RYcWqw2NDWUnk/PZyCXXM9&#10;FjMTZPEb7eXuN93eHo1So2FfLEBE6uNb/HIftIJZWp++pB8gV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Gt8CQvwAAANsAAAAPAAAAAAAAAAAAAAAAAJgCAABkcnMvZG93bnJl&#10;di54bWxQSwUGAAAAAAQABAD1AAAAhAMAAAAA&#10;" filled="f"/>
                </v:group>
                <v:shape id="Text Box 1333" o:spid="_x0000_s1518" type="#_x0000_t202" style="position:absolute;left:7490;top:4140;width:521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:rsidR="004A7489" w:rsidRDefault="004A7489" w:rsidP="00BF3AAF">
                        <w:r>
                          <w:t>5</w:t>
                        </w:r>
                      </w:p>
                    </w:txbxContent>
                  </v:textbox>
                </v:shape>
                <v:shape id="Text Box 1334" o:spid="_x0000_s1519" type="#_x0000_t202" style="position:absolute;left:7710;top:3060;width:99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4A7489" w:rsidRDefault="004A7489" w:rsidP="00BF3AAF">
                        <w:r w:rsidRPr="00E7162E">
                          <w:rPr>
                            <w:position w:val="-8"/>
                          </w:rPr>
                          <w:object w:dxaOrig="440" w:dyaOrig="360">
                            <v:shape id="_x0000_i1054" type="#_x0000_t75" style="width:27pt;height:22pt" o:ole="">
                              <v:imagedata r:id="rId153" o:title=""/>
                            </v:shape>
                            <o:OLEObject Type="Embed" ProgID="Equation.DSMT4" ShapeID="_x0000_i1054" DrawAspect="Content" ObjectID="_1525351393" r:id="rId15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52476" w:rsidRPr="00C5395B">
        <w:rPr>
          <w:noProof/>
        </w:rPr>
        <mc:AlternateContent>
          <mc:Choice Requires="wpg">
            <w:drawing>
              <wp:anchor distT="0" distB="0" distL="114300" distR="114300" simplePos="0" relativeHeight="251607552" behindDoc="0" locked="0" layoutInCell="1" allowOverlap="1" wp14:anchorId="164D1AD2" wp14:editId="270AABEE">
                <wp:simplePos x="0" y="0"/>
                <wp:positionH relativeFrom="column">
                  <wp:posOffset>279400</wp:posOffset>
                </wp:positionH>
                <wp:positionV relativeFrom="paragraph">
                  <wp:posOffset>292100</wp:posOffset>
                </wp:positionV>
                <wp:extent cx="2142490" cy="1380490"/>
                <wp:effectExtent l="0" t="0" r="0" b="0"/>
                <wp:wrapNone/>
                <wp:docPr id="33" name="Group 1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2490" cy="1380490"/>
                          <a:chOff x="1440" y="2520"/>
                          <a:chExt cx="3374" cy="2174"/>
                        </a:xfrm>
                      </wpg:grpSpPr>
                      <wps:wsp>
                        <wps:cNvPr id="34" name="Text Box 1316"/>
                        <wps:cNvSpPr txBox="1">
                          <a:spLocks noChangeArrowheads="1"/>
                        </wps:cNvSpPr>
                        <wps:spPr bwMode="auto">
                          <a:xfrm>
                            <a:off x="1440" y="2908"/>
                            <a:ext cx="624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317"/>
                        <wps:cNvSpPr txBox="1">
                          <a:spLocks noChangeArrowheads="1"/>
                        </wps:cNvSpPr>
                        <wps:spPr bwMode="auto">
                          <a:xfrm>
                            <a:off x="1440" y="4168"/>
                            <a:ext cx="624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1318"/>
                        <wps:cNvSpPr txBox="1">
                          <a:spLocks noChangeArrowheads="1"/>
                        </wps:cNvSpPr>
                        <wps:spPr bwMode="auto">
                          <a:xfrm>
                            <a:off x="4190" y="2908"/>
                            <a:ext cx="624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1319"/>
                        <wps:cNvSpPr txBox="1">
                          <a:spLocks noChangeArrowheads="1"/>
                        </wps:cNvSpPr>
                        <wps:spPr bwMode="auto">
                          <a:xfrm>
                            <a:off x="2980" y="3808"/>
                            <a:ext cx="818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8" name="Group 1320"/>
                        <wpg:cNvGrpSpPr>
                          <a:grpSpLocks/>
                        </wpg:cNvGrpSpPr>
                        <wpg:grpSpPr bwMode="auto">
                          <a:xfrm>
                            <a:off x="1863" y="3088"/>
                            <a:ext cx="2327" cy="1264"/>
                            <a:chOff x="1863" y="3060"/>
                            <a:chExt cx="2327" cy="1264"/>
                          </a:xfrm>
                        </wpg:grpSpPr>
                        <wps:wsp>
                          <wps:cNvPr id="39" name="AutoShape 132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2395" y="2528"/>
                              <a:ext cx="1264" cy="2327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Rectangle 1322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0" y="3060"/>
                              <a:ext cx="11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1" name="Text Box 1323"/>
                        <wps:cNvSpPr txBox="1">
                          <a:spLocks noChangeArrowheads="1"/>
                        </wps:cNvSpPr>
                        <wps:spPr bwMode="auto">
                          <a:xfrm>
                            <a:off x="1440" y="3448"/>
                            <a:ext cx="521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1324"/>
                        <wps:cNvSpPr txBox="1">
                          <a:spLocks noChangeArrowheads="1"/>
                        </wps:cNvSpPr>
                        <wps:spPr bwMode="auto">
                          <a:xfrm>
                            <a:off x="2430" y="2520"/>
                            <a:ext cx="99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 w:rsidRPr="00E7162E">
                                <w:rPr>
                                  <w:position w:val="-8"/>
                                </w:rPr>
                                <w:object w:dxaOrig="499" w:dyaOrig="360">
                                  <v:shape id="_x0000_i1057" type="#_x0000_t75" style="width:30pt;height:22pt" o:ole="">
                                    <v:imagedata r:id="rId155" o:title=""/>
                                  </v:shape>
                                  <o:OLEObject Type="Embed" ProgID="Equation.DSMT4" ShapeID="_x0000_i1057" DrawAspect="Content" ObjectID="_1525610690" r:id="rId15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4D1AD2" id="Group 1315" o:spid="_x0000_s1520" style="position:absolute;margin-left:22pt;margin-top:23pt;width:168.7pt;height:108.7pt;z-index:251607552" coordorigin="1440,2520" coordsize="3374,21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">
                <v:shape id="Text Box 1316" o:spid="_x0000_s1521" type="#_x0000_t202" style="position:absolute;left:1440;top:2908;width:62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4A7489" w:rsidRDefault="004A7489" w:rsidP="00BF3AAF">
                        <w:r>
                          <w:t>C</w:t>
                        </w:r>
                      </w:p>
                    </w:txbxContent>
                  </v:textbox>
                </v:shape>
                <v:shape id="Text Box 1317" o:spid="_x0000_s1522" type="#_x0000_t202" style="position:absolute;left:1440;top:4168;width:62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4A7489" w:rsidRDefault="004A7489" w:rsidP="00BF3AAF">
                        <w:r>
                          <w:t>A</w:t>
                        </w:r>
                      </w:p>
                    </w:txbxContent>
                  </v:textbox>
                </v:shape>
                <v:shape id="Text Box 1318" o:spid="_x0000_s1523" type="#_x0000_t202" style="position:absolute;left:4190;top:2908;width:624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:rsidR="004A7489" w:rsidRDefault="004A7489" w:rsidP="00BF3AAF">
                        <w:r>
                          <w:t>B</w:t>
                        </w:r>
                      </w:p>
                    </w:txbxContent>
                  </v:textbox>
                </v:shape>
                <v:shape id="Text Box 1319" o:spid="_x0000_s1524" type="#_x0000_t202" style="position:absolute;left:2980;top:3808;width:818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<v:textbox>
                    <w:txbxContent>
                      <w:p w:rsidR="004A7489" w:rsidRDefault="004A7489" w:rsidP="00BF3AAF">
                        <w:r>
                          <w:t>7</w:t>
                        </w:r>
                      </w:p>
                    </w:txbxContent>
                  </v:textbox>
                </v:shape>
                <v:group id="Group 1320" o:spid="_x0000_s1525" style="position:absolute;left:1863;top:3088;width:2327;height:1264" coordorigin="1863,3060" coordsize="2327,12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<v:shape id="AutoShape 1321" o:spid="_x0000_s1526" type="#_x0000_t6" style="position:absolute;left:2395;top:2528;width:1264;height:2327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Ryb8YA&#10;AADbAAAADwAAAGRycy9kb3ducmV2LnhtbESPQWsCMRSE70L/Q3iFXkSzrWLrapRiESp4casFb4/N&#10;c3fp5mWbpLr11xtB8DjMzDfMdN6aWhzJ+cqygud+AoI4t7riQsH2a9l7A+EDssbaMin4Jw/z2UNn&#10;iqm2J97QMQuFiBD2KSooQ2hSKX1ekkHftw1x9A7WGQxRukJqh6cIN7V8SZKRNFhxXCixoUVJ+U/2&#10;ZxQU2Wr9sWhf193vHM+/br/j1XCn1NNj+z4BEagN9/Ct/akVDMZw/RJ/gJx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9Ryb8YAAADbAAAADwAAAAAAAAAAAAAAAACYAgAAZHJz&#10;L2Rvd25yZXYueG1sUEsFBgAAAAAEAAQA9QAAAIsDAAAAAA==&#10;"/>
                  <v:rect id="Rectangle 1322" o:spid="_x0000_s1527" style="position:absolute;left:1880;top:3060;width:11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xig8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cYoPBAAAA2wAAAA8AAAAAAAAAAAAAAAAAmAIAAGRycy9kb3du&#10;cmV2LnhtbFBLBQYAAAAABAAEAPUAAACGAwAAAAA=&#10;"/>
                </v:group>
                <v:shape id="Text Box 1323" o:spid="_x0000_s1528" type="#_x0000_t202" style="position:absolute;left:1440;top:3448;width:521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:rsidR="004A7489" w:rsidRDefault="004A7489" w:rsidP="00BF3AAF">
                        <w:r>
                          <w:t>3</w:t>
                        </w:r>
                      </w:p>
                    </w:txbxContent>
                  </v:textbox>
                </v:shape>
                <v:shape id="Text Box 1324" o:spid="_x0000_s1529" type="#_x0000_t202" style="position:absolute;left:2430;top:2520;width:99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4A7489" w:rsidRDefault="004A7489" w:rsidP="00BF3AAF">
                        <w:r w:rsidRPr="00E7162E">
                          <w:rPr>
                            <w:position w:val="-8"/>
                          </w:rPr>
                          <w:object w:dxaOrig="499" w:dyaOrig="360">
                            <v:shape id="_x0000_i1052" type="#_x0000_t75" style="width:30pt;height:22pt" o:ole="">
                              <v:imagedata r:id="rId157" o:title=""/>
                            </v:shape>
                            <o:OLEObject Type="Embed" ProgID="Equation.DSMT4" ShapeID="_x0000_i1052" DrawAspect="Content" ObjectID="_1525351392" r:id="rId15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64EF6">
        <w:t>a</w:t>
      </w:r>
      <w:r w:rsidR="00BF3AAF" w:rsidRPr="00C5395B">
        <w:t xml:space="preserve">) </w:t>
      </w:r>
      <w:proofErr w:type="gramStart"/>
      <w:r w:rsidR="00BF3AAF" w:rsidRPr="00C5395B">
        <w:t>tan</w:t>
      </w:r>
      <w:proofErr w:type="gramEnd"/>
      <w:r w:rsidR="00BF3AAF" w:rsidRPr="00C5395B">
        <w:t xml:space="preserve"> </w:t>
      </w:r>
      <w:r w:rsidR="00BF3AAF" w:rsidRPr="00C5395B">
        <w:rPr>
          <w:i/>
        </w:rPr>
        <w:t>B</w:t>
      </w:r>
      <w:r w:rsidR="00BF3AAF" w:rsidRPr="00C5395B">
        <w:t xml:space="preserve"> = ________     </w:t>
      </w:r>
      <w:r w:rsidR="00D64EF6">
        <w:t>b</w:t>
      </w:r>
      <w:r w:rsidR="00BF3AAF" w:rsidRPr="00C5395B">
        <w:t xml:space="preserve">) cos </w:t>
      </w:r>
      <w:r w:rsidR="00BF3AAF" w:rsidRPr="00C5395B">
        <w:rPr>
          <w:i/>
        </w:rPr>
        <w:t>A</w:t>
      </w:r>
      <w:r w:rsidR="00BF3AAF" w:rsidRPr="00C5395B">
        <w:t xml:space="preserve"> = __________    </w:t>
      </w:r>
      <w:r w:rsidR="007C6BE8" w:rsidRPr="00C5395B">
        <w:tab/>
      </w:r>
      <w:r w:rsidR="00D64EF6">
        <w:t>c</w:t>
      </w:r>
      <w:r w:rsidR="00BF3AAF" w:rsidRPr="00C5395B">
        <w:t xml:space="preserve">) sin </w:t>
      </w:r>
      <w:r w:rsidR="00BF3AAF" w:rsidRPr="00C5395B">
        <w:rPr>
          <w:i/>
        </w:rPr>
        <w:t>F</w:t>
      </w:r>
      <w:r w:rsidR="00BF3AAF" w:rsidRPr="00C5395B">
        <w:t xml:space="preserve"> = ________     </w:t>
      </w:r>
      <w:r w:rsidR="00D64EF6">
        <w:t>d</w:t>
      </w:r>
      <w:r w:rsidR="00BF3AAF" w:rsidRPr="00C5395B">
        <w:t xml:space="preserve">) tan G = __________       </w:t>
      </w:r>
      <w:r w:rsidR="00BF3AAF" w:rsidRPr="00C5395B">
        <w:tab/>
      </w:r>
    </w:p>
    <w:p w:rsidR="00BF3AAF" w:rsidRPr="00C5395B" w:rsidRDefault="00BF3AAF" w:rsidP="00BF3AAF">
      <w:pPr>
        <w:tabs>
          <w:tab w:val="left" w:pos="5960"/>
        </w:tabs>
        <w:spacing w:line="360" w:lineRule="auto"/>
      </w:pPr>
    </w:p>
    <w:p w:rsidR="00BF3AAF" w:rsidRPr="00C5395B" w:rsidRDefault="00BF3AAF" w:rsidP="00BF3AAF">
      <w:pPr>
        <w:tabs>
          <w:tab w:val="left" w:pos="5960"/>
        </w:tabs>
        <w:spacing w:line="360" w:lineRule="auto"/>
      </w:pPr>
    </w:p>
    <w:p w:rsidR="00BF3AAF" w:rsidRPr="00C5395B" w:rsidRDefault="00BF3AAF" w:rsidP="00BF3AAF">
      <w:pPr>
        <w:tabs>
          <w:tab w:val="left" w:pos="5960"/>
        </w:tabs>
        <w:spacing w:line="360" w:lineRule="auto"/>
      </w:pPr>
    </w:p>
    <w:p w:rsidR="00BF3AAF" w:rsidRPr="00C5395B" w:rsidRDefault="00BF3AAF" w:rsidP="00BF3AAF">
      <w:pPr>
        <w:tabs>
          <w:tab w:val="left" w:pos="5960"/>
        </w:tabs>
        <w:spacing w:line="360" w:lineRule="auto"/>
      </w:pPr>
    </w:p>
    <w:p w:rsidR="00D64EF6" w:rsidRDefault="00D64EF6" w:rsidP="00D64EF6"/>
    <w:p w:rsidR="00D64EF6" w:rsidRDefault="00D64EF6" w:rsidP="00D64EF6"/>
    <w:p w:rsidR="001C614B" w:rsidRDefault="001C614B" w:rsidP="00D64EF6">
      <w:pPr>
        <w:pStyle w:val="ListParagraph"/>
        <w:numPr>
          <w:ilvl w:val="0"/>
          <w:numId w:val="31"/>
        </w:numPr>
      </w:pPr>
      <w:r w:rsidRPr="005948F3">
        <w:t>Find t</w:t>
      </w:r>
      <w:r>
        <w:t>he marked side of each of the following triangles.</w:t>
      </w:r>
    </w:p>
    <w:p w:rsidR="001C614B" w:rsidRPr="005948F3" w:rsidRDefault="001C614B" w:rsidP="001C614B">
      <w:pPr>
        <w:pStyle w:val="ListParagraph"/>
      </w:pPr>
    </w:p>
    <w:p w:rsidR="001C614B" w:rsidRPr="005948F3" w:rsidRDefault="001C614B" w:rsidP="001C614B">
      <w:r w:rsidRPr="005948F3">
        <w:rPr>
          <w:noProof/>
        </w:rPr>
        <w:drawing>
          <wp:anchor distT="0" distB="0" distL="114300" distR="114300" simplePos="0" relativeHeight="251657728" behindDoc="0" locked="0" layoutInCell="1" allowOverlap="1" wp14:anchorId="53AD4818" wp14:editId="39B3983C">
            <wp:simplePos x="0" y="0"/>
            <wp:positionH relativeFrom="column">
              <wp:posOffset>5400675</wp:posOffset>
            </wp:positionH>
            <wp:positionV relativeFrom="paragraph">
              <wp:posOffset>3810</wp:posOffset>
            </wp:positionV>
            <wp:extent cx="1231265" cy="1054735"/>
            <wp:effectExtent l="0" t="0" r="6985" b="0"/>
            <wp:wrapNone/>
            <wp:docPr id="910" name="Picture 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265" cy="1054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948F3">
        <w:rPr>
          <w:noProof/>
        </w:rPr>
        <w:drawing>
          <wp:anchor distT="0" distB="0" distL="114300" distR="114300" simplePos="0" relativeHeight="251654656" behindDoc="0" locked="0" layoutInCell="1" allowOverlap="1" wp14:anchorId="39E415A1" wp14:editId="7E1EA78A">
            <wp:simplePos x="0" y="0"/>
            <wp:positionH relativeFrom="column">
              <wp:posOffset>3924300</wp:posOffset>
            </wp:positionH>
            <wp:positionV relativeFrom="paragraph">
              <wp:posOffset>8890</wp:posOffset>
            </wp:positionV>
            <wp:extent cx="956945" cy="956945"/>
            <wp:effectExtent l="0" t="0" r="0" b="0"/>
            <wp:wrapNone/>
            <wp:docPr id="911" name="Picture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945" cy="956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948F3">
        <w:rPr>
          <w:noProof/>
        </w:rPr>
        <w:drawing>
          <wp:anchor distT="0" distB="0" distL="114300" distR="114300" simplePos="0" relativeHeight="251656704" behindDoc="0" locked="0" layoutInCell="1" allowOverlap="1" wp14:anchorId="790E421B" wp14:editId="330AF215">
            <wp:simplePos x="0" y="0"/>
            <wp:positionH relativeFrom="column">
              <wp:posOffset>2057400</wp:posOffset>
            </wp:positionH>
            <wp:positionV relativeFrom="paragraph">
              <wp:posOffset>76200</wp:posOffset>
            </wp:positionV>
            <wp:extent cx="1170305" cy="780415"/>
            <wp:effectExtent l="0" t="0" r="0" b="0"/>
            <wp:wrapNone/>
            <wp:docPr id="912" name="Picture 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0305" cy="7804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948F3">
        <w:rPr>
          <w:noProof/>
        </w:rPr>
        <w:drawing>
          <wp:anchor distT="0" distB="0" distL="114300" distR="114300" simplePos="0" relativeHeight="251655680" behindDoc="0" locked="0" layoutInCell="1" allowOverlap="1" wp14:anchorId="45F5D53D" wp14:editId="03025530">
            <wp:simplePos x="0" y="0"/>
            <wp:positionH relativeFrom="column">
              <wp:posOffset>228600</wp:posOffset>
            </wp:positionH>
            <wp:positionV relativeFrom="paragraph">
              <wp:posOffset>8890</wp:posOffset>
            </wp:positionV>
            <wp:extent cx="725170" cy="1048385"/>
            <wp:effectExtent l="0" t="0" r="0" b="0"/>
            <wp:wrapNone/>
            <wp:docPr id="913" name="Picture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5170" cy="10483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5948F3">
        <w:t>a)</w:t>
      </w:r>
      <w:r w:rsidRPr="005948F3">
        <w:tab/>
      </w:r>
      <w:r w:rsidRPr="005948F3">
        <w:tab/>
      </w:r>
      <w:r w:rsidRPr="005948F3">
        <w:tab/>
      </w:r>
      <w:r>
        <w:tab/>
      </w:r>
      <w:r w:rsidRPr="005948F3">
        <w:t>b)</w:t>
      </w:r>
      <w:r w:rsidRPr="005948F3">
        <w:tab/>
      </w:r>
      <w:r w:rsidRPr="005948F3">
        <w:tab/>
      </w:r>
      <w:r>
        <w:tab/>
      </w:r>
      <w:r w:rsidRPr="005948F3">
        <w:tab/>
        <w:t>c)</w:t>
      </w:r>
      <w:proofErr w:type="gramEnd"/>
      <w:r w:rsidRPr="005948F3">
        <w:tab/>
      </w:r>
      <w:r w:rsidRPr="005948F3">
        <w:tab/>
      </w:r>
      <w:r>
        <w:tab/>
      </w:r>
      <w:r w:rsidRPr="005948F3">
        <w:tab/>
        <w:t>d)</w:t>
      </w:r>
    </w:p>
    <w:p w:rsidR="001C614B" w:rsidRPr="005948F3" w:rsidRDefault="001C614B" w:rsidP="001C614B"/>
    <w:p w:rsidR="001C614B" w:rsidRPr="005948F3" w:rsidRDefault="001C614B" w:rsidP="001C614B"/>
    <w:p w:rsidR="001C614B" w:rsidRPr="005948F3" w:rsidRDefault="001C614B" w:rsidP="001C614B"/>
    <w:p w:rsidR="001C614B" w:rsidRPr="005948F3" w:rsidRDefault="001C614B" w:rsidP="001C614B"/>
    <w:p w:rsidR="001C614B" w:rsidRPr="005948F3" w:rsidRDefault="001C614B" w:rsidP="001C614B"/>
    <w:p w:rsidR="001C614B" w:rsidRPr="005948F3" w:rsidRDefault="001C614B" w:rsidP="001C614B"/>
    <w:p w:rsidR="001C614B" w:rsidRDefault="001C614B" w:rsidP="001C614B"/>
    <w:p w:rsidR="001C614B" w:rsidRDefault="001C614B" w:rsidP="00D64EF6">
      <w:pPr>
        <w:pStyle w:val="ListParagraph"/>
        <w:numPr>
          <w:ilvl w:val="0"/>
          <w:numId w:val="31"/>
        </w:numPr>
      </w:pPr>
      <w:r w:rsidRPr="005948F3">
        <w:t xml:space="preserve">Find the value for </w:t>
      </w:r>
      <w:r>
        <w:t xml:space="preserve">each of </w:t>
      </w:r>
      <w:r w:rsidRPr="005948F3">
        <w:t>the marked angle</w:t>
      </w:r>
      <w:r>
        <w:t>s.</w:t>
      </w:r>
    </w:p>
    <w:p w:rsidR="001C614B" w:rsidRPr="005948F3" w:rsidRDefault="001C614B" w:rsidP="001C614B">
      <w:pPr>
        <w:pStyle w:val="ListParagraph"/>
      </w:pPr>
      <w:r w:rsidRPr="005948F3">
        <w:rPr>
          <w:noProof/>
        </w:rPr>
        <w:drawing>
          <wp:anchor distT="0" distB="0" distL="114300" distR="114300" simplePos="0" relativeHeight="251661824" behindDoc="0" locked="0" layoutInCell="1" allowOverlap="1" wp14:anchorId="427940F9" wp14:editId="40BE77A2">
            <wp:simplePos x="0" y="0"/>
            <wp:positionH relativeFrom="column">
              <wp:posOffset>3921125</wp:posOffset>
            </wp:positionH>
            <wp:positionV relativeFrom="paragraph">
              <wp:posOffset>153670</wp:posOffset>
            </wp:positionV>
            <wp:extent cx="1146175" cy="822960"/>
            <wp:effectExtent l="0" t="0" r="0" b="0"/>
            <wp:wrapNone/>
            <wp:docPr id="914" name="Picture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822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C614B" w:rsidRPr="005948F3" w:rsidRDefault="001C614B" w:rsidP="001C614B">
      <w:r w:rsidRPr="005948F3">
        <w:rPr>
          <w:noProof/>
        </w:rPr>
        <w:drawing>
          <wp:anchor distT="0" distB="0" distL="114300" distR="114300" simplePos="0" relativeHeight="251658752" behindDoc="0" locked="0" layoutInCell="1" allowOverlap="1" wp14:anchorId="66006042" wp14:editId="3779BF16">
            <wp:simplePos x="0" y="0"/>
            <wp:positionH relativeFrom="column">
              <wp:posOffset>5324475</wp:posOffset>
            </wp:positionH>
            <wp:positionV relativeFrom="paragraph">
              <wp:posOffset>28575</wp:posOffset>
            </wp:positionV>
            <wp:extent cx="1590675" cy="1009015"/>
            <wp:effectExtent l="0" t="0" r="9525" b="635"/>
            <wp:wrapNone/>
            <wp:docPr id="915" name="Picture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009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948F3">
        <w:rPr>
          <w:noProof/>
        </w:rPr>
        <w:drawing>
          <wp:anchor distT="0" distB="0" distL="114300" distR="114300" simplePos="0" relativeHeight="251660800" behindDoc="0" locked="0" layoutInCell="1" allowOverlap="1" wp14:anchorId="54A4732D" wp14:editId="43E36A6D">
            <wp:simplePos x="0" y="0"/>
            <wp:positionH relativeFrom="column">
              <wp:posOffset>2058670</wp:posOffset>
            </wp:positionH>
            <wp:positionV relativeFrom="paragraph">
              <wp:posOffset>26670</wp:posOffset>
            </wp:positionV>
            <wp:extent cx="1408430" cy="1225550"/>
            <wp:effectExtent l="0" t="0" r="1270" b="0"/>
            <wp:wrapNone/>
            <wp:docPr id="916" name="Picture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8430" cy="1225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948F3">
        <w:rPr>
          <w:noProof/>
        </w:rPr>
        <w:drawing>
          <wp:anchor distT="0" distB="0" distL="114300" distR="114300" simplePos="0" relativeHeight="251659776" behindDoc="0" locked="0" layoutInCell="1" allowOverlap="1" wp14:anchorId="0676B2B7" wp14:editId="12B2C52A">
            <wp:simplePos x="0" y="0"/>
            <wp:positionH relativeFrom="column">
              <wp:posOffset>114300</wp:posOffset>
            </wp:positionH>
            <wp:positionV relativeFrom="paragraph">
              <wp:posOffset>32385</wp:posOffset>
            </wp:positionV>
            <wp:extent cx="1195070" cy="1341120"/>
            <wp:effectExtent l="0" t="0" r="5080" b="0"/>
            <wp:wrapNone/>
            <wp:docPr id="917" name="Picture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5070" cy="1341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5948F3">
        <w:t>a)</w:t>
      </w:r>
      <w:r w:rsidRPr="005948F3">
        <w:tab/>
      </w:r>
      <w:r w:rsidRPr="005948F3">
        <w:tab/>
      </w:r>
      <w:r w:rsidRPr="005948F3">
        <w:tab/>
      </w:r>
      <w:r>
        <w:tab/>
      </w:r>
      <w:r w:rsidRPr="005948F3">
        <w:t>b)</w:t>
      </w:r>
      <w:r w:rsidRPr="005948F3">
        <w:tab/>
      </w:r>
      <w:r w:rsidRPr="005948F3">
        <w:tab/>
      </w:r>
      <w:r>
        <w:tab/>
      </w:r>
      <w:r w:rsidRPr="005948F3">
        <w:tab/>
        <w:t xml:space="preserve">    c)</w:t>
      </w:r>
      <w:proofErr w:type="gramEnd"/>
      <w:r w:rsidRPr="005948F3">
        <w:tab/>
      </w:r>
      <w:r w:rsidRPr="005948F3">
        <w:tab/>
      </w:r>
      <w:r w:rsidRPr="005948F3">
        <w:tab/>
        <w:t xml:space="preserve">    </w:t>
      </w:r>
      <w:r>
        <w:tab/>
      </w:r>
      <w:r w:rsidRPr="005948F3">
        <w:t>d)</w:t>
      </w:r>
    </w:p>
    <w:p w:rsidR="001C614B" w:rsidRPr="005948F3" w:rsidRDefault="001C614B" w:rsidP="001C614B"/>
    <w:p w:rsidR="001C614B" w:rsidRPr="005948F3" w:rsidRDefault="001C614B" w:rsidP="001C614B"/>
    <w:p w:rsidR="001C614B" w:rsidRPr="005948F3" w:rsidRDefault="001C614B" w:rsidP="001C614B"/>
    <w:p w:rsidR="001C614B" w:rsidRPr="005948F3" w:rsidRDefault="001C614B" w:rsidP="001C614B"/>
    <w:p w:rsidR="001C614B" w:rsidRPr="005948F3" w:rsidRDefault="001C614B" w:rsidP="001C614B"/>
    <w:p w:rsidR="001C614B" w:rsidRPr="005948F3" w:rsidRDefault="001C614B" w:rsidP="001C614B"/>
    <w:p w:rsidR="001C614B" w:rsidRPr="005948F3" w:rsidRDefault="001C614B" w:rsidP="001C614B"/>
    <w:p w:rsidR="001C614B" w:rsidRPr="005948F3" w:rsidRDefault="001C614B" w:rsidP="001C614B"/>
    <w:p w:rsidR="001C614B" w:rsidRDefault="001C614B" w:rsidP="001C614B"/>
    <w:p w:rsidR="001C614B" w:rsidRDefault="001C614B" w:rsidP="00D64EF6">
      <w:pPr>
        <w:pStyle w:val="ListParagraph"/>
        <w:numPr>
          <w:ilvl w:val="0"/>
          <w:numId w:val="31"/>
        </w:numPr>
      </w:pPr>
      <w:r>
        <w:t xml:space="preserve">A skateboarding ramp is 12 in. high and rises at an angle </w:t>
      </w:r>
      <w:proofErr w:type="gramStart"/>
      <w:r>
        <w:t xml:space="preserve">of </w:t>
      </w:r>
      <w:proofErr w:type="gramEnd"/>
      <w:r w:rsidRPr="0087110D">
        <w:rPr>
          <w:position w:val="-6"/>
        </w:rPr>
        <w:object w:dxaOrig="380" w:dyaOrig="279">
          <v:shape id="_x0000_i1058" type="#_x0000_t75" style="width:18.75pt;height:14.25pt" o:ole="">
            <v:imagedata r:id="rId167" o:title=""/>
          </v:shape>
          <o:OLEObject Type="Embed" ProgID="Equation.DSMT4" ShapeID="_x0000_i1058" DrawAspect="Content" ObjectID="_1525610659" r:id="rId168"/>
        </w:object>
      </w:r>
      <w:r>
        <w:t>.  How long is the base of the ramp?  What is the length of the ramp?  Round your answer to the nearest inch.</w:t>
      </w:r>
    </w:p>
    <w:p w:rsidR="00BF3AAF" w:rsidRPr="00C5395B" w:rsidRDefault="00BF3AAF" w:rsidP="00BF3AAF">
      <w:pPr>
        <w:tabs>
          <w:tab w:val="left" w:pos="5960"/>
        </w:tabs>
        <w:spacing w:line="360" w:lineRule="auto"/>
      </w:pPr>
    </w:p>
    <w:p w:rsidR="00BF3AAF" w:rsidRPr="00C5395B" w:rsidRDefault="00BF3AAF" w:rsidP="00BF3AAF">
      <w:pPr>
        <w:tabs>
          <w:tab w:val="left" w:pos="5960"/>
        </w:tabs>
      </w:pPr>
    </w:p>
    <w:p w:rsidR="00BF3AAF" w:rsidRPr="00C5395B" w:rsidRDefault="00BF3AAF" w:rsidP="00BF3AAF">
      <w:pPr>
        <w:tabs>
          <w:tab w:val="left" w:pos="5960"/>
        </w:tabs>
      </w:pPr>
    </w:p>
    <w:p w:rsidR="00BF3AAF" w:rsidRPr="00C5395B" w:rsidRDefault="00BF3AAF" w:rsidP="003A6B18">
      <w:pPr>
        <w:pStyle w:val="ListParagraph"/>
        <w:numPr>
          <w:ilvl w:val="0"/>
          <w:numId w:val="31"/>
        </w:numPr>
        <w:tabs>
          <w:tab w:val="left" w:pos="5960"/>
        </w:tabs>
      </w:pPr>
      <w:r w:rsidRPr="00C5395B">
        <w:lastRenderedPageBreak/>
        <w:t>Joey is walking home from the library. He can walk for 1 mile along the street, then turn right and walk 1.5 miles along another street; or he can cut across a large field straight to his house. At what angle,</w:t>
      </w:r>
      <w:r w:rsidRPr="00C5395B">
        <w:rPr>
          <w:position w:val="-6"/>
        </w:rPr>
        <w:object w:dxaOrig="200" w:dyaOrig="279">
          <v:shape id="_x0000_i1059" type="#_x0000_t75" style="width:12pt;height:17pt" o:ole="">
            <v:imagedata r:id="rId169" o:title=""/>
          </v:shape>
          <o:OLEObject Type="Embed" ProgID="Equation.DSMT4" ShapeID="_x0000_i1059" DrawAspect="Content" ObjectID="_1525610660" r:id="rId170"/>
        </w:object>
      </w:r>
      <w:proofErr w:type="gramStart"/>
      <w:r w:rsidRPr="00C5395B">
        <w:t>,</w:t>
      </w:r>
      <w:proofErr w:type="gramEnd"/>
      <w:r w:rsidRPr="00C5395B">
        <w:t xml:space="preserve"> should he head off from the library, and how far, </w:t>
      </w:r>
      <w:r w:rsidRPr="003A6B18">
        <w:rPr>
          <w:i/>
        </w:rPr>
        <w:t>d</w:t>
      </w:r>
      <w:r w:rsidRPr="00C5395B">
        <w:t>, should he cut across the field?</w:t>
      </w:r>
    </w:p>
    <w:p w:rsidR="00771BD5" w:rsidRPr="00C5395B" w:rsidRDefault="00771BD5" w:rsidP="00BF3AAF">
      <w:pPr>
        <w:tabs>
          <w:tab w:val="left" w:pos="5960"/>
        </w:tabs>
      </w:pPr>
    </w:p>
    <w:p w:rsidR="00BF3AAF" w:rsidRPr="00C5395B" w:rsidRDefault="00052476" w:rsidP="00866CAC">
      <w:pPr>
        <w:tabs>
          <w:tab w:val="left" w:pos="5960"/>
        </w:tabs>
        <w:ind w:firstLine="360"/>
      </w:pP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609600" behindDoc="0" locked="0" layoutInCell="1" allowOverlap="1" wp14:anchorId="1F3EC757" wp14:editId="46720589">
                <wp:simplePos x="0" y="0"/>
                <wp:positionH relativeFrom="column">
                  <wp:posOffset>2794000</wp:posOffset>
                </wp:positionH>
                <wp:positionV relativeFrom="paragraph">
                  <wp:posOffset>1905</wp:posOffset>
                </wp:positionV>
                <wp:extent cx="2352040" cy="1266190"/>
                <wp:effectExtent l="0" t="0" r="0" b="0"/>
                <wp:wrapNone/>
                <wp:docPr id="1" name="Group 13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52040" cy="1266190"/>
                          <a:chOff x="5840" y="9000"/>
                          <a:chExt cx="3704" cy="1994"/>
                        </a:xfrm>
                      </wpg:grpSpPr>
                      <wps:wsp>
                        <wps:cNvPr id="3" name="Text Box 1355"/>
                        <wps:cNvSpPr txBox="1">
                          <a:spLocks noChangeArrowheads="1"/>
                        </wps:cNvSpPr>
                        <wps:spPr bwMode="auto">
                          <a:xfrm>
                            <a:off x="6170" y="9000"/>
                            <a:ext cx="624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1356"/>
                        <wps:cNvSpPr txBox="1">
                          <a:spLocks noChangeArrowheads="1"/>
                        </wps:cNvSpPr>
                        <wps:spPr bwMode="auto">
                          <a:xfrm>
                            <a:off x="6170" y="10468"/>
                            <a:ext cx="624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1357"/>
                        <wps:cNvSpPr txBox="1">
                          <a:spLocks noChangeArrowheads="1"/>
                        </wps:cNvSpPr>
                        <wps:spPr bwMode="auto">
                          <a:xfrm>
                            <a:off x="8920" y="9000"/>
                            <a:ext cx="624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358"/>
                        <wps:cNvSpPr txBox="1">
                          <a:spLocks noChangeArrowheads="1"/>
                        </wps:cNvSpPr>
                        <wps:spPr bwMode="auto">
                          <a:xfrm>
                            <a:off x="7490" y="10080"/>
                            <a:ext cx="818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proofErr w:type="gramStart"/>
                              <w: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" name="Group 1359"/>
                        <wpg:cNvGrpSpPr>
                          <a:grpSpLocks/>
                        </wpg:cNvGrpSpPr>
                        <wpg:grpSpPr bwMode="auto">
                          <a:xfrm>
                            <a:off x="6593" y="9388"/>
                            <a:ext cx="2327" cy="1264"/>
                            <a:chOff x="1863" y="3060"/>
                            <a:chExt cx="2327" cy="1264"/>
                          </a:xfrm>
                        </wpg:grpSpPr>
                        <wps:wsp>
                          <wps:cNvPr id="8" name="AutoShape 1360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2395" y="2528"/>
                              <a:ext cx="1264" cy="2327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Rectangle 1361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0" y="3060"/>
                              <a:ext cx="11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" name="Text Box 1362"/>
                        <wps:cNvSpPr txBox="1">
                          <a:spLocks noChangeArrowheads="1"/>
                        </wps:cNvSpPr>
                        <wps:spPr bwMode="auto">
                          <a:xfrm>
                            <a:off x="5840" y="9748"/>
                            <a:ext cx="851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1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5" name="Text Box 1363"/>
                        <wps:cNvSpPr txBox="1">
                          <a:spLocks noChangeArrowheads="1"/>
                        </wps:cNvSpPr>
                        <wps:spPr bwMode="auto">
                          <a:xfrm>
                            <a:off x="7160" y="9000"/>
                            <a:ext cx="99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1.5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3EC757" id="Group 1354" o:spid="_x0000_s1530" style="position:absolute;left:0;text-align:left;margin-left:220pt;margin-top:.15pt;width:185.2pt;height:99.7pt;z-index:251609600" coordorigin="5840,9000" coordsize="3704,19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">
                <v:shape id="Text Box 1355" o:spid="_x0000_s1531" type="#_x0000_t202" style="position:absolute;left:6170;top:9000;width:62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<v:textbox>
                    <w:txbxContent>
                      <w:p w:rsidR="004A7489" w:rsidRDefault="004A7489" w:rsidP="00BF3AAF">
                        <w:r>
                          <w:t>C</w:t>
                        </w:r>
                      </w:p>
                    </w:txbxContent>
                  </v:textbox>
                </v:shape>
                <v:shape id="Text Box 1356" o:spid="_x0000_s1532" type="#_x0000_t202" style="position:absolute;left:6170;top:10468;width:62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4A7489" w:rsidRDefault="004A7489" w:rsidP="00BF3AAF">
                        <w:r>
                          <w:t>L</w:t>
                        </w:r>
                      </w:p>
                    </w:txbxContent>
                  </v:textbox>
                </v:shape>
                <v:shape id="Text Box 1357" o:spid="_x0000_s1533" type="#_x0000_t202" style="position:absolute;left:8920;top:9000;width:624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4A7489" w:rsidRDefault="004A7489" w:rsidP="00BF3AAF">
                        <w:r>
                          <w:t>H</w:t>
                        </w:r>
                      </w:p>
                    </w:txbxContent>
                  </v:textbox>
                </v:shape>
                <v:shape id="Text Box 1358" o:spid="_x0000_s1534" type="#_x0000_t202" style="position:absolute;left:7490;top:10080;width:818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4A7489" w:rsidRDefault="004A7489" w:rsidP="00BF3AAF">
                        <w:proofErr w:type="gramStart"/>
                        <w:r>
                          <w:t>d</w:t>
                        </w:r>
                        <w:proofErr w:type="gramEnd"/>
                      </w:p>
                    </w:txbxContent>
                  </v:textbox>
                </v:shape>
                <v:group id="Group 1359" o:spid="_x0000_s1535" style="position:absolute;left:6593;top:9388;width:2327;height:1264" coordorigin="1863,3060" coordsize="2327,12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shape id="AutoShape 1360" o:spid="_x0000_s1536" type="#_x0000_t6" style="position:absolute;left:2395;top:2528;width:1264;height:2327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oQ+8IA&#10;AADaAAAADwAAAGRycy9kb3ducmV2LnhtbERPz2vCMBS+D/wfwhO8DE03hhvVtAxlMMGL3Sp4ezRv&#10;bVnzUpOo3f56cxA8fny/l/lgOnEm51vLCp5mCQjiyuqWawXfXx/TNxA+IGvsLJOCP/KQZ6OHJaba&#10;XnhH5yLUIoawT1FBE0KfSumrhgz6me2JI/djncEQoauldniJ4aaTz0kylwZbjg0N9rRqqPotTkZB&#10;XWy269Xwun3cV/h/dIeSNy+lUpPx8L4AEWgId/HN/akVxK3xSrwB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ihD7wgAAANoAAAAPAAAAAAAAAAAAAAAAAJgCAABkcnMvZG93&#10;bnJldi54bWxQSwUGAAAAAAQABAD1AAAAhwMAAAAA&#10;"/>
                  <v:rect id="Rectangle 1361" o:spid="_x0000_s1537" style="position:absolute;left:1880;top:3060;width:11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1aHMEA&#10;AADaAAAADwAAAGRycy9kb3ducmV2LnhtbESPQYvCMBSE74L/ITzBm6a6sGg1iigu7lHrxduzebbV&#10;5qU0Uau/3giCx2FmvmGm88aU4ka1KywrGPQjEMSp1QVnCvbJujcC4TyyxtIyKXiQg/ms3ZpirO2d&#10;t3Tb+UwECLsYFeTeV7GULs3JoOvbijh4J1sb9EHWmdQ13gPclHIYRb/SYMFhIceKljmll93VKDgW&#10;wz0+t8lfZMbrH//fJOfrYaVUt9MsJiA8Nf4b/rQ3WsEY3lfCDZC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9WhzBAAAA2gAAAA8AAAAAAAAAAAAAAAAAmAIAAGRycy9kb3du&#10;cmV2LnhtbFBLBQYAAAAABAAEAPUAAACGAwAAAAA=&#10;"/>
                </v:group>
                <v:shape id="Text Box 1362" o:spid="_x0000_s1538" type="#_x0000_t202" style="position:absolute;left:5840;top:9748;width:851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4A7489" w:rsidRDefault="004A7489" w:rsidP="00BF3AAF">
                        <w:r>
                          <w:t>1 m</w:t>
                        </w:r>
                      </w:p>
                    </w:txbxContent>
                  </v:textbox>
                </v:shape>
                <v:shape id="Text Box 1363" o:spid="_x0000_s1539" type="#_x0000_t202" style="position:absolute;left:7160;top:9000;width:99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R9c8MA&#10;AADd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frVK4fhNPk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jR9c8MAAADdAAAADwAAAAAAAAAAAAAAAACYAgAAZHJzL2Rv&#10;d25yZXYueG1sUEsFBgAAAAAEAAQA9QAAAIgDAAAAAA==&#10;" filled="f" stroked="f">
                  <v:textbox>
                    <w:txbxContent>
                      <w:p w:rsidR="004A7489" w:rsidRDefault="004A7489" w:rsidP="00BF3AAF">
                        <w:r>
                          <w:t>1.5 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F3AAF" w:rsidRPr="00C5395B">
        <w:rPr>
          <w:position w:val="-6"/>
        </w:rPr>
        <w:object w:dxaOrig="200" w:dyaOrig="279">
          <v:shape id="_x0000_i1060" type="#_x0000_t75" style="width:12pt;height:17pt" o:ole="">
            <v:imagedata r:id="rId169" o:title=""/>
          </v:shape>
          <o:OLEObject Type="Embed" ProgID="Equation.DSMT4" ShapeID="_x0000_i1060" DrawAspect="Content" ObjectID="_1525610661" r:id="rId171"/>
        </w:object>
      </w:r>
      <w:r w:rsidR="00BF3AAF" w:rsidRPr="00C5395B">
        <w:t>=__________________</w:t>
      </w:r>
    </w:p>
    <w:p w:rsidR="00866CAC" w:rsidRPr="00C5395B" w:rsidRDefault="00866CAC" w:rsidP="00866CAC">
      <w:pPr>
        <w:tabs>
          <w:tab w:val="left" w:pos="5960"/>
        </w:tabs>
        <w:ind w:firstLine="360"/>
      </w:pPr>
    </w:p>
    <w:p w:rsidR="00BF3AAF" w:rsidRPr="00C5395B" w:rsidRDefault="00866CAC" w:rsidP="00866CAC">
      <w:pPr>
        <w:tabs>
          <w:tab w:val="left" w:pos="450"/>
        </w:tabs>
      </w:pPr>
      <w:r w:rsidRPr="00C5395B">
        <w:rPr>
          <w:i/>
        </w:rPr>
        <w:tab/>
      </w:r>
      <w:r w:rsidR="00BF3AAF" w:rsidRPr="00C5395B">
        <w:rPr>
          <w:i/>
        </w:rPr>
        <w:t>d</w:t>
      </w:r>
      <w:r w:rsidR="00BF3AAF" w:rsidRPr="00C5395B">
        <w:t xml:space="preserve"> = __________________</w:t>
      </w:r>
    </w:p>
    <w:p w:rsidR="00BF3AAF" w:rsidRPr="00C5395B" w:rsidRDefault="00BF3AAF" w:rsidP="00BF3AAF">
      <w:pPr>
        <w:tabs>
          <w:tab w:val="left" w:pos="5960"/>
        </w:tabs>
      </w:pPr>
    </w:p>
    <w:p w:rsidR="007C6BE8" w:rsidRPr="00C5395B" w:rsidRDefault="00673773" w:rsidP="006D6BEC">
      <w:pPr>
        <w:spacing w:line="360" w:lineRule="auto"/>
        <w:rPr>
          <w:b/>
          <w:u w:val="single"/>
        </w:rPr>
      </w:pPr>
      <w:r w:rsidRPr="00C5395B">
        <w:rPr>
          <w:noProof/>
        </w:rPr>
        <w:drawing>
          <wp:anchor distT="0" distB="0" distL="114300" distR="114300" simplePos="0" relativeHeight="251616768" behindDoc="1" locked="0" layoutInCell="1" allowOverlap="1" wp14:anchorId="1F4B23B3" wp14:editId="20A55615">
            <wp:simplePos x="0" y="0"/>
            <wp:positionH relativeFrom="column">
              <wp:posOffset>5229225</wp:posOffset>
            </wp:positionH>
            <wp:positionV relativeFrom="paragraph">
              <wp:posOffset>-175895</wp:posOffset>
            </wp:positionV>
            <wp:extent cx="809625" cy="1116965"/>
            <wp:effectExtent l="0" t="0" r="0" b="0"/>
            <wp:wrapNone/>
            <wp:docPr id="30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116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C6BE8" w:rsidRPr="00C5395B">
        <w:rPr>
          <w:b/>
          <w:u w:val="single"/>
        </w:rPr>
        <w:t>Proofs</w:t>
      </w:r>
    </w:p>
    <w:p w:rsidR="007C6BE8" w:rsidRPr="00C5395B" w:rsidRDefault="007C6BE8" w:rsidP="005400C3">
      <w:pPr>
        <w:pStyle w:val="fav"/>
        <w:numPr>
          <w:ilvl w:val="0"/>
          <w:numId w:val="32"/>
        </w:numPr>
      </w:pPr>
      <w:r w:rsidRPr="00C5395B">
        <w:t xml:space="preserve">Given:  </w:t>
      </w:r>
      <w:r w:rsidRPr="00C5395B">
        <w:object w:dxaOrig="3800" w:dyaOrig="380">
          <v:shape id="_x0000_i1061" type="#_x0000_t75" style="width:189.8pt;height:18.75pt" o:ole="">
            <v:imagedata r:id="rId173" o:title=""/>
          </v:shape>
          <o:OLEObject Type="Embed" ProgID="Equation.DSMT4" ShapeID="_x0000_i1061" DrawAspect="Content" ObjectID="_1525610662" r:id="rId174"/>
        </w:object>
      </w:r>
    </w:p>
    <w:p w:rsidR="007C6BE8" w:rsidRPr="00C5395B" w:rsidRDefault="007C6BE8" w:rsidP="005400C3">
      <w:pPr>
        <w:ind w:firstLine="720"/>
      </w:pPr>
      <w:r w:rsidRPr="00C5395B">
        <w:t xml:space="preserve">Prove:  </w:t>
      </w:r>
      <w:r w:rsidRPr="00C5395B">
        <w:object w:dxaOrig="1620" w:dyaOrig="279">
          <v:shape id="_x0000_i1062" type="#_x0000_t75" style="width:81pt;height:14.25pt" o:ole="">
            <v:imagedata r:id="rId175" o:title=""/>
          </v:shape>
          <o:OLEObject Type="Embed" ProgID="Equation.DSMT4" ShapeID="_x0000_i1062" DrawAspect="Content" ObjectID="_1525610663" r:id="rId176"/>
        </w:object>
      </w:r>
    </w:p>
    <w:p w:rsidR="007C6BE8" w:rsidRPr="00C5395B" w:rsidRDefault="007C6BE8" w:rsidP="007C6BE8">
      <w:pPr>
        <w:pStyle w:val="ListParagraph"/>
        <w:ind w:firstLine="72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52"/>
        <w:gridCol w:w="5338"/>
      </w:tblGrid>
      <w:tr w:rsidR="007C6BE8" w:rsidRPr="00C5395B" w:rsidTr="00C5395B">
        <w:tc>
          <w:tcPr>
            <w:tcW w:w="5508" w:type="dxa"/>
          </w:tcPr>
          <w:p w:rsidR="007C6BE8" w:rsidRPr="00C5395B" w:rsidRDefault="007C6BE8" w:rsidP="00C5395B">
            <w:r w:rsidRPr="00C5395B">
              <w:t>Statements</w:t>
            </w:r>
          </w:p>
        </w:tc>
        <w:tc>
          <w:tcPr>
            <w:tcW w:w="5508" w:type="dxa"/>
          </w:tcPr>
          <w:p w:rsidR="007C6BE8" w:rsidRPr="00C5395B" w:rsidRDefault="007C6BE8" w:rsidP="00C5395B">
            <w:r w:rsidRPr="00C5395B">
              <w:t>Reasons</w:t>
            </w:r>
          </w:p>
        </w:tc>
      </w:tr>
      <w:tr w:rsidR="007C6BE8" w:rsidRPr="00C5395B" w:rsidTr="00C5395B">
        <w:tc>
          <w:tcPr>
            <w:tcW w:w="5508" w:type="dxa"/>
          </w:tcPr>
          <w:p w:rsidR="007C6BE8" w:rsidRPr="00C5395B" w:rsidRDefault="007C6BE8" w:rsidP="00C5395B">
            <w:r w:rsidRPr="00C5395B">
              <w:t xml:space="preserve">1.  </w:t>
            </w:r>
            <w:r w:rsidRPr="00C5395B">
              <w:rPr>
                <w:position w:val="-10"/>
              </w:rPr>
              <w:object w:dxaOrig="3800" w:dyaOrig="380">
                <v:shape id="_x0000_i1063" type="#_x0000_t75" style="width:189.8pt;height:18.75pt" o:ole="">
                  <v:imagedata r:id="rId173" o:title=""/>
                </v:shape>
                <o:OLEObject Type="Embed" ProgID="Equation.DSMT4" ShapeID="_x0000_i1063" DrawAspect="Content" ObjectID="_1525610664" r:id="rId177"/>
              </w:object>
            </w:r>
          </w:p>
        </w:tc>
        <w:tc>
          <w:tcPr>
            <w:tcW w:w="5508" w:type="dxa"/>
          </w:tcPr>
          <w:p w:rsidR="007C6BE8" w:rsidRPr="00C5395B" w:rsidRDefault="007C6BE8" w:rsidP="00C5395B">
            <w:r w:rsidRPr="00C5395B">
              <w:t>1.</w:t>
            </w:r>
          </w:p>
          <w:p w:rsidR="007C6BE8" w:rsidRPr="00C5395B" w:rsidRDefault="007C6BE8" w:rsidP="00C5395B"/>
        </w:tc>
      </w:tr>
      <w:tr w:rsidR="007C6BE8" w:rsidRPr="00C5395B" w:rsidTr="00C5395B">
        <w:tc>
          <w:tcPr>
            <w:tcW w:w="5508" w:type="dxa"/>
          </w:tcPr>
          <w:p w:rsidR="007C6BE8" w:rsidRPr="00C5395B" w:rsidRDefault="007C6BE8" w:rsidP="00C5395B">
            <w:r w:rsidRPr="00C5395B">
              <w:t xml:space="preserve">2.  </w:t>
            </w:r>
            <w:r w:rsidRPr="00C5395B">
              <w:rPr>
                <w:position w:val="-10"/>
              </w:rPr>
              <w:object w:dxaOrig="3540" w:dyaOrig="320">
                <v:shape id="_x0000_i1064" type="#_x0000_t75" style="width:177pt;height:15.75pt" o:ole="">
                  <v:imagedata r:id="rId178" o:title=""/>
                </v:shape>
                <o:OLEObject Type="Embed" ProgID="Equation.DSMT4" ShapeID="_x0000_i1064" DrawAspect="Content" ObjectID="_1525610665" r:id="rId179"/>
              </w:object>
            </w:r>
          </w:p>
        </w:tc>
        <w:tc>
          <w:tcPr>
            <w:tcW w:w="5508" w:type="dxa"/>
          </w:tcPr>
          <w:p w:rsidR="007C6BE8" w:rsidRPr="00C5395B" w:rsidRDefault="007C6BE8" w:rsidP="00C5395B">
            <w:r w:rsidRPr="00C5395B">
              <w:t>2.</w:t>
            </w:r>
          </w:p>
          <w:p w:rsidR="007C6BE8" w:rsidRPr="00C5395B" w:rsidRDefault="007C6BE8" w:rsidP="00C5395B"/>
        </w:tc>
      </w:tr>
      <w:tr w:rsidR="007C6BE8" w:rsidRPr="00C5395B" w:rsidTr="00C5395B">
        <w:tc>
          <w:tcPr>
            <w:tcW w:w="5508" w:type="dxa"/>
          </w:tcPr>
          <w:p w:rsidR="007C6BE8" w:rsidRPr="00C5395B" w:rsidRDefault="007C6BE8" w:rsidP="00C5395B">
            <w:r w:rsidRPr="00C5395B">
              <w:t xml:space="preserve">3.  </w:t>
            </w:r>
            <w:r w:rsidRPr="00C5395B">
              <w:rPr>
                <w:position w:val="-6"/>
              </w:rPr>
              <w:object w:dxaOrig="960" w:dyaOrig="340">
                <v:shape id="_x0000_i1065" type="#_x0000_t75" style="width:48pt;height:17.25pt" o:ole="">
                  <v:imagedata r:id="rId180" o:title=""/>
                </v:shape>
                <o:OLEObject Type="Embed" ProgID="Equation.DSMT4" ShapeID="_x0000_i1065" DrawAspect="Content" ObjectID="_1525610666" r:id="rId181"/>
              </w:object>
            </w:r>
          </w:p>
        </w:tc>
        <w:tc>
          <w:tcPr>
            <w:tcW w:w="5508" w:type="dxa"/>
          </w:tcPr>
          <w:p w:rsidR="007C6BE8" w:rsidRPr="00C5395B" w:rsidRDefault="007C6BE8" w:rsidP="00C5395B">
            <w:r w:rsidRPr="00C5395B">
              <w:t>3.</w:t>
            </w:r>
          </w:p>
          <w:p w:rsidR="007C6BE8" w:rsidRPr="00C5395B" w:rsidRDefault="007C6BE8" w:rsidP="00C5395B"/>
        </w:tc>
      </w:tr>
      <w:tr w:rsidR="007C6BE8" w:rsidRPr="00C5395B" w:rsidTr="00C5395B">
        <w:tc>
          <w:tcPr>
            <w:tcW w:w="5508" w:type="dxa"/>
          </w:tcPr>
          <w:p w:rsidR="007C6BE8" w:rsidRPr="00C5395B" w:rsidRDefault="007C6BE8" w:rsidP="00C5395B">
            <w:r w:rsidRPr="00C5395B">
              <w:t xml:space="preserve">4.  </w:t>
            </w:r>
            <w:r w:rsidRPr="00C5395B">
              <w:rPr>
                <w:position w:val="-6"/>
              </w:rPr>
              <w:object w:dxaOrig="1560" w:dyaOrig="279">
                <v:shape id="_x0000_i1066" type="#_x0000_t75" style="width:78pt;height:14.25pt" o:ole="">
                  <v:imagedata r:id="rId182" o:title=""/>
                </v:shape>
                <o:OLEObject Type="Embed" ProgID="Equation.DSMT4" ShapeID="_x0000_i1066" DrawAspect="Content" ObjectID="_1525610667" r:id="rId183"/>
              </w:object>
            </w:r>
          </w:p>
        </w:tc>
        <w:tc>
          <w:tcPr>
            <w:tcW w:w="5508" w:type="dxa"/>
          </w:tcPr>
          <w:p w:rsidR="007C6BE8" w:rsidRPr="00C5395B" w:rsidRDefault="007C6BE8" w:rsidP="00C5395B">
            <w:r w:rsidRPr="00C5395B">
              <w:t>4.</w:t>
            </w:r>
          </w:p>
          <w:p w:rsidR="007C6BE8" w:rsidRPr="00C5395B" w:rsidRDefault="007C6BE8" w:rsidP="00C5395B"/>
        </w:tc>
      </w:tr>
      <w:tr w:rsidR="007C6BE8" w:rsidRPr="000E5323" w:rsidTr="00C5395B">
        <w:tc>
          <w:tcPr>
            <w:tcW w:w="5508" w:type="dxa"/>
          </w:tcPr>
          <w:p w:rsidR="007C6BE8" w:rsidRPr="000E5323" w:rsidRDefault="007C6BE8" w:rsidP="00C5395B">
            <w:r w:rsidRPr="000E5323">
              <w:t xml:space="preserve">5.  </w:t>
            </w:r>
            <w:r w:rsidRPr="000E5323">
              <w:rPr>
                <w:position w:val="-6"/>
              </w:rPr>
              <w:object w:dxaOrig="1620" w:dyaOrig="279">
                <v:shape id="_x0000_i1067" type="#_x0000_t75" style="width:81pt;height:14.25pt" o:ole="">
                  <v:imagedata r:id="rId175" o:title=""/>
                </v:shape>
                <o:OLEObject Type="Embed" ProgID="Equation.DSMT4" ShapeID="_x0000_i1067" DrawAspect="Content" ObjectID="_1525610668" r:id="rId184"/>
              </w:object>
            </w:r>
          </w:p>
        </w:tc>
        <w:tc>
          <w:tcPr>
            <w:tcW w:w="5508" w:type="dxa"/>
          </w:tcPr>
          <w:p w:rsidR="007C6BE8" w:rsidRPr="000E5323" w:rsidRDefault="007C6BE8" w:rsidP="00C5395B">
            <w:r w:rsidRPr="000E5323">
              <w:t>5.</w:t>
            </w:r>
          </w:p>
          <w:p w:rsidR="007C6BE8" w:rsidRPr="000E5323" w:rsidRDefault="007C6BE8" w:rsidP="00C5395B"/>
        </w:tc>
      </w:tr>
    </w:tbl>
    <w:p w:rsidR="007C6BE8" w:rsidRPr="000E5323" w:rsidRDefault="000E5323" w:rsidP="000E5323">
      <w:pPr>
        <w:pStyle w:val="fav"/>
        <w:numPr>
          <w:ilvl w:val="0"/>
          <w:numId w:val="32"/>
        </w:numPr>
      </w:pPr>
      <w:r w:rsidRPr="000E5323">
        <w:rPr>
          <w:noProof/>
        </w:rPr>
        <mc:AlternateContent>
          <mc:Choice Requires="wpc">
            <w:drawing>
              <wp:anchor distT="0" distB="0" distL="114300" distR="114300" simplePos="0" relativeHeight="251729408" behindDoc="0" locked="0" layoutInCell="1" allowOverlap="1" wp14:anchorId="166953F3" wp14:editId="61C64906">
                <wp:simplePos x="0" y="0"/>
                <wp:positionH relativeFrom="column">
                  <wp:posOffset>398145</wp:posOffset>
                </wp:positionH>
                <wp:positionV relativeFrom="paragraph">
                  <wp:posOffset>26035</wp:posOffset>
                </wp:positionV>
                <wp:extent cx="6089650" cy="3964940"/>
                <wp:effectExtent l="0" t="0" r="0" b="0"/>
                <wp:wrapNone/>
                <wp:docPr id="502" name="Canvas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71" name="Straight Connector 471"/>
                        <wps:cNvCnPr/>
                        <wps:spPr>
                          <a:xfrm>
                            <a:off x="2139362" y="1322607"/>
                            <a:ext cx="100" cy="183676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2" name="Straight Connector 472"/>
                        <wps:cNvCnPr/>
                        <wps:spPr>
                          <a:xfrm flipV="1">
                            <a:off x="23445" y="1498616"/>
                            <a:ext cx="4462272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3" name="Straight Connector 473"/>
                        <wps:cNvCnPr/>
                        <wps:spPr>
                          <a:xfrm flipV="1">
                            <a:off x="114300" y="1756529"/>
                            <a:ext cx="428853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4" name="Straight Connector 474"/>
                        <wps:cNvCnPr/>
                        <wps:spPr>
                          <a:xfrm flipV="1">
                            <a:off x="114300" y="1985129"/>
                            <a:ext cx="428853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5" name="Straight Connector 475"/>
                        <wps:cNvCnPr/>
                        <wps:spPr>
                          <a:xfrm flipV="1">
                            <a:off x="114300" y="2670929"/>
                            <a:ext cx="428853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6" name="Straight Connector 476"/>
                        <wps:cNvCnPr/>
                        <wps:spPr>
                          <a:xfrm flipV="1">
                            <a:off x="114300" y="2442329"/>
                            <a:ext cx="428853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7" name="Straight Connector 477"/>
                        <wps:cNvCnPr/>
                        <wps:spPr>
                          <a:xfrm flipV="1">
                            <a:off x="114300" y="2899529"/>
                            <a:ext cx="428853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8" name="Text Box 176"/>
                        <wps:cNvSpPr txBox="1"/>
                        <wps:spPr>
                          <a:xfrm>
                            <a:off x="50400" y="1209600"/>
                            <a:ext cx="2086610" cy="2870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5323" w:rsidRDefault="000E5323" w:rsidP="000E5323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t>Statement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9" name="Text Box 177"/>
                        <wps:cNvSpPr txBox="1"/>
                        <wps:spPr>
                          <a:xfrm>
                            <a:off x="2145600" y="1209600"/>
                            <a:ext cx="2086610" cy="2870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5323" w:rsidRDefault="000E5323" w:rsidP="000E5323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t>Reason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480" name="Group 480"/>
                        <wpg:cNvGrpSpPr/>
                        <wpg:grpSpPr>
                          <a:xfrm>
                            <a:off x="4126800" y="0"/>
                            <a:ext cx="1986000" cy="2402230"/>
                            <a:chOff x="4126800" y="0"/>
                            <a:chExt cx="1986000" cy="2402230"/>
                          </a:xfrm>
                        </wpg:grpSpPr>
                        <wpg:grpSp>
                          <wpg:cNvPr id="481" name="Group 481"/>
                          <wpg:cNvGrpSpPr/>
                          <wpg:grpSpPr>
                            <a:xfrm>
                              <a:off x="4312800" y="217200"/>
                              <a:ext cx="1591200" cy="1851738"/>
                              <a:chOff x="3414000" y="102000"/>
                              <a:chExt cx="1591200" cy="1851738"/>
                            </a:xfrm>
                          </wpg:grpSpPr>
                          <wps:wsp>
                            <wps:cNvPr id="482" name="Right Triangle 482"/>
                            <wps:cNvSpPr/>
                            <wps:spPr>
                              <a:xfrm>
                                <a:off x="3414000" y="102000"/>
                                <a:ext cx="798000" cy="927600"/>
                              </a:xfrm>
                              <a:prstGeom prst="rtTriangl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83" name="Right Triangle 483"/>
                            <wps:cNvSpPr/>
                            <wps:spPr>
                              <a:xfrm rot="10800000">
                                <a:off x="4207200" y="1026138"/>
                                <a:ext cx="798000" cy="927600"/>
                              </a:xfrm>
                              <a:prstGeom prst="rtTriangl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84" name="Text Box 191"/>
                          <wps:cNvSpPr txBox="1"/>
                          <wps:spPr>
                            <a:xfrm>
                              <a:off x="4168800" y="0"/>
                              <a:ext cx="374015" cy="3670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E5323" w:rsidRDefault="000E5323" w:rsidP="000E5323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5" name="Text Box 191"/>
                          <wps:cNvSpPr txBox="1"/>
                          <wps:spPr>
                            <a:xfrm>
                              <a:off x="4126800" y="1095600"/>
                              <a:ext cx="374015" cy="3670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E5323" w:rsidRDefault="000E5323" w:rsidP="000E5323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6" name="Text Box 191"/>
                          <wps:cNvSpPr txBox="1"/>
                          <wps:spPr>
                            <a:xfrm>
                              <a:off x="5025985" y="916800"/>
                              <a:ext cx="374015" cy="3670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E5323" w:rsidRDefault="000E5323" w:rsidP="000E5323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7" name="Text Box 191"/>
                          <wps:cNvSpPr txBox="1"/>
                          <wps:spPr>
                            <a:xfrm>
                              <a:off x="5738785" y="910800"/>
                              <a:ext cx="374015" cy="3670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E5323" w:rsidRDefault="000E5323" w:rsidP="000E5323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8" name="Text Box 191"/>
                          <wps:cNvSpPr txBox="1"/>
                          <wps:spPr>
                            <a:xfrm>
                              <a:off x="5709985" y="2035200"/>
                              <a:ext cx="374015" cy="3670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E5323" w:rsidRDefault="000E5323" w:rsidP="000E5323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89" name="Straight Connector 68"/>
                        <wps:cNvCnPr/>
                        <wps:spPr>
                          <a:xfrm flipV="1">
                            <a:off x="4622400" y="590400"/>
                            <a:ext cx="86400" cy="93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0" name="Straight Connector 69"/>
                        <wps:cNvCnPr/>
                        <wps:spPr>
                          <a:xfrm flipV="1">
                            <a:off x="5372400" y="1455600"/>
                            <a:ext cx="86400" cy="93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1" name="Text Box 208"/>
                        <wps:cNvSpPr txBox="1"/>
                        <wps:spPr>
                          <a:xfrm>
                            <a:off x="129600" y="1980000"/>
                            <a:ext cx="2008505" cy="4679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5323" w:rsidRDefault="000E5323" w:rsidP="000E5323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hAnsi="Symbol"/>
                                </w:rPr>
                                <w:sym w:font="Symbol" w:char="F0D0"/>
                              </w:r>
                              <w:r>
                                <w:t>BCA&amp;</w:t>
                              </w:r>
                              <w:r>
                                <w:rPr>
                                  <w:rFonts w:hAnsi="Symbol"/>
                                </w:rPr>
                                <w:sym w:font="Symbol" w:char="F0D0"/>
                              </w:r>
                              <w:r>
                                <w:t>DCE are vertical angles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2" name="Text Box 211"/>
                        <wps:cNvSpPr txBox="1"/>
                        <wps:spPr>
                          <a:xfrm>
                            <a:off x="136800" y="1756800"/>
                            <a:ext cx="2008505" cy="2590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5323" w:rsidRPr="00FB0761" w:rsidRDefault="00EE385D" w:rsidP="000E5323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CA</m:t>
                                      </m:r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</w:rPr>
                                    <m:t>≅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CE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3" name="Text Box 209"/>
                        <wps:cNvSpPr txBox="1"/>
                        <wps:spPr>
                          <a:xfrm>
                            <a:off x="136800" y="2433600"/>
                            <a:ext cx="2008505" cy="2590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5323" w:rsidRDefault="000E5323" w:rsidP="000E5323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hAnsi="Symbol"/>
                                </w:rPr>
                                <w:sym w:font="Symbol" w:char="F0D0"/>
                              </w:r>
                              <w:r>
                                <w:t>BCA</w:t>
                              </w:r>
                              <w:r>
                                <w:rPr>
                                  <w:rFonts w:hAnsi="Symbol"/>
                                </w:rPr>
                                <w:sym w:font="Symbol" w:char="F040"/>
                              </w:r>
                              <w:r>
                                <w:rPr>
                                  <w:rFonts w:hAnsi="Symbol"/>
                                </w:rPr>
                                <w:sym w:font="Symbol" w:char="F0D0"/>
                              </w:r>
                              <w:r>
                                <w:t>DCE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4" name="Text Box 210"/>
                        <wps:cNvSpPr txBox="1"/>
                        <wps:spPr>
                          <a:xfrm>
                            <a:off x="136800" y="2664000"/>
                            <a:ext cx="2008505" cy="2590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5323" w:rsidRDefault="000E5323" w:rsidP="000E5323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hAnsi="Symbol"/>
                                </w:rPr>
                                <w:sym w:font="Symbol" w:char="F044"/>
                              </w:r>
                              <w:r>
                                <w:t>BCA</w:t>
                              </w:r>
                              <w:r>
                                <w:rPr>
                                  <w:rFonts w:hAnsi="Symbol"/>
                                </w:rPr>
                                <w:sym w:font="Symbol" w:char="F040"/>
                              </w:r>
                              <w:r>
                                <w:rPr>
                                  <w:rFonts w:hAnsi="Symbol"/>
                                </w:rPr>
                                <w:sym w:font="Symbol" w:char="F044"/>
                              </w:r>
                              <w:r>
                                <w:t>DCE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5" name="Text Box 259"/>
                        <wps:cNvSpPr txBox="1"/>
                        <wps:spPr>
                          <a:xfrm>
                            <a:off x="197585" y="180000"/>
                            <a:ext cx="3074035" cy="5613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5323" w:rsidRDefault="000E5323" w:rsidP="000E5323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t xml:space="preserve">Fill in the blanks in the table below to prove </w:t>
                              </w:r>
                              <w:r>
                                <w:rPr>
                                  <w:rFonts w:hAnsi="Symbol"/>
                                </w:rPr>
                                <w:sym w:font="Symbol" w:char="F0D0"/>
                              </w:r>
                              <w:r>
                                <w:rPr>
                                  <w:rFonts w:hAnsi="Symbol"/>
                                </w:rPr>
                                <w:t>C</w:t>
                              </w:r>
                              <w:r>
                                <w:t>BA</w:t>
                              </w:r>
                              <w:r>
                                <w:rPr>
                                  <w:rFonts w:hAnsi="Symbol"/>
                                </w:rPr>
                                <w:sym w:font="Symbol" w:char="F040"/>
                              </w:r>
                              <w:r>
                                <w:rPr>
                                  <w:rFonts w:hAnsi="Symbol"/>
                                </w:rPr>
                                <w:sym w:font="Symbol" w:char="F0D0"/>
                              </w:r>
                              <w:r>
                                <w:rPr>
                                  <w:rFonts w:hAnsi="Symbol"/>
                                </w:rPr>
                                <w:t>C</w:t>
                              </w:r>
                              <w:r>
                                <w:t>DE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6" name="Straight Connector 160"/>
                        <wps:cNvCnPr/>
                        <wps:spPr>
                          <a:xfrm flipV="1">
                            <a:off x="112006" y="3132115"/>
                            <a:ext cx="428815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7" name="Straight Connector 161"/>
                        <wps:cNvCnPr/>
                        <wps:spPr>
                          <a:xfrm flipV="1">
                            <a:off x="4657570" y="1094491"/>
                            <a:ext cx="86400" cy="93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8" name="Straight Connector 162"/>
                        <wps:cNvCnPr/>
                        <wps:spPr>
                          <a:xfrm flipV="1">
                            <a:off x="4604816" y="1094491"/>
                            <a:ext cx="86400" cy="93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9" name="Straight Connector 163"/>
                        <wps:cNvCnPr/>
                        <wps:spPr>
                          <a:xfrm flipV="1">
                            <a:off x="5501631" y="1100352"/>
                            <a:ext cx="86400" cy="93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0" name="Straight Connector 164"/>
                        <wps:cNvCnPr/>
                        <wps:spPr>
                          <a:xfrm flipV="1">
                            <a:off x="5448877" y="1100352"/>
                            <a:ext cx="86400" cy="93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1" name="Text Box 211"/>
                        <wps:cNvSpPr txBox="1"/>
                        <wps:spPr>
                          <a:xfrm>
                            <a:off x="154385" y="1504754"/>
                            <a:ext cx="2008505" cy="2590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5323" w:rsidRPr="00FB0761" w:rsidRDefault="00EE385D" w:rsidP="000E5323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CB</m:t>
                                      </m:r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</w:rPr>
                                    <m:t>≅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DC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66953F3" id="Canvas 76" o:spid="_x0000_s1540" editas="canvas" style="position:absolute;left:0;text-align:left;margin-left:31.35pt;margin-top:2.05pt;width:479.5pt;height:312.2pt;z-index:251729408;mso-width-relative:margin;mso-height-relative:margin" coordsize="60896,396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">
                <v:shape id="_x0000_s1541" type="#_x0000_t75" style="position:absolute;width:60896;height:39649;visibility:visible;mso-wrap-style:square">
                  <v:fill o:detectmouseclick="t"/>
                  <v:path o:connecttype="none"/>
                </v:shape>
                <v:line id="Straight Connector 471" o:spid="_x0000_s1542" style="position:absolute;visibility:visible;mso-wrap-style:square" from="21393,13226" to="21394,31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R5GsYAAADcAAAADwAAAGRycy9kb3ducmV2LnhtbESPQWvCQBSE7wX/w/KE3uom0hqJrhIE&#10;obYnbYvXR/aZRLNvw+42xv76bkHocZiZb5jlejCt6Mn5xrKCdJKAIC6tbrhS8PmxfZqD8AFZY2uZ&#10;FNzIw3o1elhiru2V99QfQiUihH2OCuoQulxKX9Zk0E9sRxy9k3UGQ5SuktrhNcJNK6dJMpMGG44L&#10;NXa0qam8HL6Ngnn5dnZFVuzSl68u++mn77PtMVPqcTwUCxCBhvAfvrdftYLnLIW/M/EI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EeRrGAAAA3AAAAA8AAAAAAAAA&#10;AAAAAAAAoQIAAGRycy9kb3ducmV2LnhtbFBLBQYAAAAABAAEAPkAAACUAwAAAAA=&#10;" strokecolor="black [3213]"/>
                <v:line id="Straight Connector 472" o:spid="_x0000_s1543" style="position:absolute;flip:y;visibility:visible;mso-wrap-style:square" from="234,14986" to="44857,14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anGcQAAADcAAAADwAAAGRycy9kb3ducmV2LnhtbESP0WoCMRRE3wX/IVyhb5pVrK1bo7SC&#10;IL5IrR9w2Vw3Szc3a5Lqul/fCIKPw8ycYRar1tbiQj5UjhWMRxkI4sLpiksFx5/N8B1EiMgaa8ek&#10;4EYBVst+b4G5dlf+psshliJBOOSowMTY5FKGwpDFMHINcfJOzluMSfpSao/XBLe1nGTZTFqsOC0Y&#10;bGhtqPg9/FkFdReP3fxrbbrsPL3p/X7m/OtOqZdB+/kBIlIbn+FHe6sVTN8mcD+Tjo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JqcZxAAAANwAAAAPAAAAAAAAAAAA&#10;AAAAAKECAABkcnMvZG93bnJldi54bWxQSwUGAAAAAAQABAD5AAAAkgMAAAAA&#10;" strokecolor="black [3213]"/>
                <v:line id="Straight Connector 473" o:spid="_x0000_s1544" style="position:absolute;flip:y;visibility:visible;mso-wrap-style:square" from="1143,17565" to="44028,17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fqyMcAAADcAAAADwAAAGRycy9kb3ducmV2LnhtbESPT2vCQBTE70K/w/IKvenGP9SSZiNF&#10;EIOCttaDx0f2NQnNvo3ZrYn99F2h4HGYmd8wyaI3tbhQ6yrLCsajCARxbnXFhYLj52r4AsJ5ZI21&#10;ZVJwJQeL9GGQYKxtxx90OfhCBAi7GBWU3jexlC4vyaAb2YY4eF+2NeiDbAupW+wC3NRyEkXP0mDF&#10;YaHEhpYl5d+HH6Mgy3iz+eXV/jR+P6/9tNruZt1cqafH/u0VhKfe38P/7UwrmM2ncDsTjoBM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p+rIxwAAANwAAAAPAAAAAAAA&#10;AAAAAAAAAKECAABkcnMvZG93bnJldi54bWxQSwUGAAAAAAQABAD5AAAAlQMAAAAA&#10;" strokecolor="#4579b8 [3044]"/>
                <v:line id="Straight Connector 474" o:spid="_x0000_s1545" style="position:absolute;flip:y;visibility:visible;mso-wrap-style:square" from="1143,19851" to="44028,19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5yvMYAAADcAAAADwAAAGRycy9kb3ducmV2LnhtbESPQWvCQBSE70L/w/IKvZmNbagluooI&#10;0mBBre3B4yP7TILZt2l2a1J/vSsUPA4z8w0znfemFmdqXWVZwSiKQRDnVldcKPj+Wg3fQDiPrLG2&#10;TAr+yMF89jCYYqptx5903vtCBAi7FBWU3jeplC4vyaCLbEMcvKNtDfog20LqFrsAN7V8juNXabDi&#10;sFBiQ8uS8tP+1yjIMl6vL7zaHka7n3f/Un1skm6s1NNjv5iA8NT7e/i/nWkFyTiB25lwBOTs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OcrzGAAAA3AAAAA8AAAAAAAAA&#10;AAAAAAAAoQIAAGRycy9kb3ducmV2LnhtbFBLBQYAAAAABAAEAPkAAACUAwAAAAA=&#10;" strokecolor="#4579b8 [3044]"/>
                <v:line id="Straight Connector 475" o:spid="_x0000_s1546" style="position:absolute;flip:y;visibility:visible;mso-wrap-style:square" from="1143,26709" to="44028,26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LXJ8cAAADcAAAADwAAAGRycy9kb3ducmV2LnhtbESPT2vCQBTE74LfYXmCN93YqpHoKqUg&#10;Bgv9oz30+Mg+k9Ds2zS7mrSf3i0IHoeZ+Q2z2nSmEhdqXGlZwWQcgSDOrC45V/B53I4WIJxH1lhZ&#10;JgW/5GCz7vdWmGjb8gddDj4XAcIuQQWF93UipcsKMujGtiYO3sk2Bn2QTS51g22Am0o+RNFcGiw5&#10;LBRY03NB2ffhbBSkKe/3f7x9+5q8/+z8Y/nyOm1jpYaD7mkJwlPn7+FbO9UKpvEM/s+EIy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AtcnxwAAANwAAAAPAAAAAAAA&#10;AAAAAAAAAKECAABkcnMvZG93bnJldi54bWxQSwUGAAAAAAQABAD5AAAAlQMAAAAA&#10;" strokecolor="#4579b8 [3044]"/>
                <v:line id="Straight Connector 476" o:spid="_x0000_s1547" style="position:absolute;flip:y;visibility:visible;mso-wrap-style:square" from="1143,24423" to="44028,24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BJUMYAAADcAAAADwAAAGRycy9kb3ducmV2LnhtbESPT2vCQBTE74V+h+UVvNWNVVTSbKQU&#10;xGDB/wePj+xrEpp9G7Nbk/bTdwuCx2FmfsMki97U4kqtqywrGA0jEMS51RUXCk7H5fMchPPIGmvL&#10;pOCHHCzSx4cEY2073tP14AsRIOxiVFB638RSurwkg25oG+LgfdrWoA+yLaRusQtwU8uXKJpKgxWH&#10;hRIbei8p/zp8GwVZxuv1Ly+359HusvLj6mMz6WZKDZ76t1cQnnp/D9/amVYwmU3h/0w4Aj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fQSVDGAAAA3AAAAA8AAAAAAAAA&#10;AAAAAAAAoQIAAGRycy9kb3ducmV2LnhtbFBLBQYAAAAABAAEAPkAAACUAwAAAAA=&#10;" strokecolor="#4579b8 [3044]"/>
                <v:line id="Straight Connector 477" o:spid="_x0000_s1548" style="position:absolute;flip:y;visibility:visible;mso-wrap-style:square" from="1143,28995" to="44028,28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zsy8YAAADcAAAADwAAAGRycy9kb3ducmV2LnhtbESPT2vCQBTE7wW/w/KE3urGPzQluooI&#10;YlCo1vbg8ZF9JsHs25jdmthP3y0UPA4z8xtmtuhMJW7UuNKyguEgAkGcWV1yruDrc/3yBsJ5ZI2V&#10;ZVJwJweLee9phom2LX/Q7ehzESDsElRQeF8nUrqsIINuYGvi4J1tY9AH2eRSN9gGuKnkKIpepcGS&#10;w0KBNa0Kyi7Hb6MgTXm7/eH1/jQ8XDd+XO7eJ22s1HO/W05BeOr8I/zfTrWCSRzD35lwBO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ic7MvGAAAA3AAAAA8AAAAAAAAA&#10;AAAAAAAAoQIAAGRycy9kb3ducmV2LnhtbFBLBQYAAAAABAAEAPkAAACUAwAAAAA=&#10;" strokecolor="#4579b8 [3044]"/>
                <v:shape id="Text Box 176" o:spid="_x0000_s1549" type="#_x0000_t202" style="position:absolute;left:504;top:12096;width:20866;height:2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rW/MIA&#10;AADcAAAADwAAAGRycy9kb3ducmV2LnhtbERPy4rCMBTdD/gP4QruxlTRUapRpCCKOAsfG3fX5toW&#10;m5vaRK1+/WQx4PJw3tN5Y0rxoNoVlhX0uhEI4tTqgjMFx8PyewzCeWSNpWVS8CIH81nra4qxtk/e&#10;0WPvMxFC2MWoIPe+iqV0aU4GXddWxIG72NqgD7DOpK7xGcJNKftR9CMNFhwacqwoySm97u9GwSZZ&#10;/uLu3Dfjd5mstpdFdTuehkp12s1iAsJT4z/if/daKxiMwtpwJhwB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itb8wgAAANwAAAAPAAAAAAAAAAAAAAAAAJgCAABkcnMvZG93&#10;bnJldi54bWxQSwUGAAAAAAQABAD1AAAAhwMAAAAA&#10;" filled="f" stroked="f" strokeweight=".5pt">
                  <v:textbox>
                    <w:txbxContent>
                      <w:p w:rsidR="000E5323" w:rsidRDefault="000E5323" w:rsidP="000E5323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t>Statement</w:t>
                        </w:r>
                      </w:p>
                    </w:txbxContent>
                  </v:textbox>
                </v:shape>
                <v:shape id="Text Box 177" o:spid="_x0000_s1550" type="#_x0000_t202" style="position:absolute;left:21456;top:12096;width:20866;height:2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ZzZ8cA&#10;AADcAAAADwAAAGRycy9kb3ducmV2LnhtbESPQWvCQBSE70L/w/IK3nRT0VbTbEQCUhE9mHrp7Zl9&#10;JqHZt2l2q7G/visUehxm5hsmWfamERfqXG1ZwdM4AkFcWF1zqeD4vh7NQTiPrLGxTApu5GCZPgwS&#10;jLW98oEuuS9FgLCLUUHlfRtL6YqKDLqxbYmDd7adQR9kV0rd4TXATSMnUfQsDdYcFipsKauo+My/&#10;jYJttt7j4TQx858me9udV+3X8WOm1PCxX72C8NT7//Bfe6MVTF8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3Gc2fHAAAA3AAAAA8AAAAAAAAAAAAAAAAAmAIAAGRy&#10;cy9kb3ducmV2LnhtbFBLBQYAAAAABAAEAPUAAACMAwAAAAA=&#10;" filled="f" stroked="f" strokeweight=".5pt">
                  <v:textbox>
                    <w:txbxContent>
                      <w:p w:rsidR="000E5323" w:rsidRDefault="000E5323" w:rsidP="000E5323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t>Reason</w:t>
                        </w:r>
                      </w:p>
                    </w:txbxContent>
                  </v:textbox>
                </v:shape>
                <v:group id="Group 480" o:spid="_x0000_s1551" style="position:absolute;left:41268;width:19860;height:24022" coordorigin="41268" coordsize="19860,240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3k6gs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jBdhPn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t5OoLCAAAA3AAAAA8A&#10;AAAAAAAAAAAAAAAAqgIAAGRycy9kb3ducmV2LnhtbFBLBQYAAAAABAAEAPoAAACZAwAAAAA=&#10;">
                  <v:group id="Group 481" o:spid="_x0000_s1552" style="position:absolute;left:43128;top:2172;width:15912;height:18517" coordorigin="34140,1020" coordsize="15912,185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DWfGcQAAADc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aNJDM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DWfGcQAAADcAAAA&#10;DwAAAAAAAAAAAAAAAACqAgAAZHJzL2Rvd25yZXYueG1sUEsFBgAAAAAEAAQA+gAAAJsDAAAAAA==&#10;">
                    <v:shape id="Right Triangle 482" o:spid="_x0000_s1553" type="#_x0000_t6" style="position:absolute;left:34140;top:1020;width:7980;height:92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bcBsUA&#10;AADcAAAADwAAAGRycy9kb3ducmV2LnhtbESP0WrCQBRE3wv9h+UKfaubhGJN6hqKkFooCMZ8wG32&#10;mgSzd0N21bRf7xYKPg4zc4ZZ5ZPpxYVG11lWEM8jEMS11R03CqpD8bwE4Tyyxt4yKfghB/n68WGF&#10;mbZX3tOl9I0IEHYZKmi9HzIpXd2SQTe3A3HwjnY06IMcG6lHvAa46WUSRQtpsOOw0OJAm5bqU3k2&#10;CtLdRyXTHX8P+Pu1fY1PxVZHvVJPs+n9DYSnyd/D/+1PreBlmcDfmXA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FtwGxQAAANwAAAAPAAAAAAAAAAAAAAAAAJgCAABkcnMv&#10;ZG93bnJldi54bWxQSwUGAAAAAAQABAD1AAAAigMAAAAA&#10;" filled="f" strokecolor="black [3213]" strokeweight="1pt"/>
                    <v:shape id="Right Triangle 483" o:spid="_x0000_s1554" type="#_x0000_t6" style="position:absolute;left:42072;top:10261;width:7980;height:9276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nTPMYA&#10;AADcAAAADwAAAGRycy9kb3ducmV2LnhtbESPQWvCQBSE74X+h+UVvOmmNahEV5EWiwcpaCt4fMk+&#10;s8Hs25Ddmvjv3YLQ4zAz3zCLVW9rcaXWV44VvI4SEMSF0xWXCn6+N8MZCB+QNdaOScGNPKyWz08L&#10;zLTreE/XQyhFhLDPUIEJocmk9IUhi37kGuLonV1rMUTZllK32EW4reVbkkykxYrjgsGG3g0Vl8Ov&#10;VXA8f9TpONnlt9P0MzfrSfe19Z1Sg5d+PQcRqA//4Ud7qxWkszH8nYlHQC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fnTPMYAAADcAAAADwAAAAAAAAAAAAAAAACYAgAAZHJz&#10;L2Rvd25yZXYueG1sUEsFBgAAAAAEAAQA9QAAAIsDAAAAAA==&#10;" filled="f" strokecolor="black [3213]" strokeweight="1pt"/>
                  </v:group>
                  <v:shape id="Text Box 191" o:spid="_x0000_s1555" type="#_x0000_t202" style="position:absolute;left:41688;width:3740;height:3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Ks3sUA&#10;AADcAAAADwAAAGRycy9kb3ducmV2LnhtbESPT4vCMBTE7wt+h/AEb2uquFKqUaQgK8t68M/F27N5&#10;tsXmpTZZ7frpjSB4HGbmN8x03ppKXKlxpWUFg34EgjizuuRcwX63/IxBOI+ssbJMCv7JwXzW+Zhi&#10;ou2NN3Td+lwECLsEFRTe14mULivIoOvbmjh4J9sY9EE2udQN3gLcVHIYRWNpsOSwUGBNaUHZeftn&#10;FPykyzVujkMT36v0+/e0qC/7w5dSvW67mIDw1Pp3+NVeaQWjeATPM+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EqzexQAAANwAAAAPAAAAAAAAAAAAAAAAAJgCAABkcnMv&#10;ZG93bnJldi54bWxQSwUGAAAAAAQABAD1AAAAigMAAAAA&#10;" filled="f" stroked="f" strokeweight=".5pt">
                    <v:textbox>
                      <w:txbxContent>
                        <w:p w:rsidR="000E5323" w:rsidRDefault="000E5323" w:rsidP="000E5323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191" o:spid="_x0000_s1556" type="#_x0000_t202" style="position:absolute;left:41268;top:10956;width:3740;height:3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4JRccA&#10;AADcAAAADwAAAGRycy9kb3ducmV2LnhtbESPQWvCQBSE7wX/w/IK3uqmQUtIXSUEQkXsQevF2zP7&#10;TEKzb2N2G2N/fbdQ6HGYmW+Y5Xo0rRiod41lBc+zCARxaXXDlYLjR/GUgHAeWWNrmRTcycF6NXlY&#10;Yqrtjfc0HHwlAoRdigpq77tUSlfWZNDNbEccvIvtDfog+0rqHm8BbloZR9GLNNhwWKixo7ym8vPw&#10;ZRRs8+Id9+fYJN9t/ra7ZN31eFooNX0cs1cQnkb/H/5rb7SCebKA3zPhCM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leCUXHAAAA3AAAAA8AAAAAAAAAAAAAAAAAmAIAAGRy&#10;cy9kb3ducmV2LnhtbFBLBQYAAAAABAAEAPUAAACMAwAAAAA=&#10;" filled="f" stroked="f" strokeweight=".5pt">
                    <v:textbox>
                      <w:txbxContent>
                        <w:p w:rsidR="000E5323" w:rsidRDefault="000E5323" w:rsidP="000E5323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191" o:spid="_x0000_s1557" type="#_x0000_t202" style="position:absolute;left:50259;top:9168;width:3741;height:3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yXMsUA&#10;AADcAAAADwAAAGRycy9kb3ducmV2LnhtbESPQYvCMBSE7wv+h/CEva2polKqUaQgK4sedL14ezbP&#10;tti81Car1V9vBGGPw8x8w0znranElRpXWlbQ70UgiDOrS84V7H+XXzEI55E1VpZJwZ0czGedjykm&#10;2t54S9edz0WAsEtQQeF9nUjpsoIMup6tiYN3so1BH2STS93gLcBNJQdRNJYGSw4LBdaUFpSdd39G&#10;wU+63OD2ODDxo0q/16dFfdkfRkp9dtvFBISn1v+H3+2VVjCMx/A6E46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jJcyxQAAANwAAAAPAAAAAAAAAAAAAAAAAJgCAABkcnMv&#10;ZG93bnJldi54bWxQSwUGAAAAAAQABAD1AAAAigMAAAAA&#10;" filled="f" stroked="f" strokeweight=".5pt">
                    <v:textbox>
                      <w:txbxContent>
                        <w:p w:rsidR="000E5323" w:rsidRDefault="000E5323" w:rsidP="000E5323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191" o:spid="_x0000_s1558" type="#_x0000_t202" style="position:absolute;left:57387;top:9108;width:3741;height:3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AyqccA&#10;AADcAAAADwAAAGRycy9kb3ducmV2LnhtbESPzWvCQBTE70L/h+UVetNNpa0huhEJSEXagx8Xb8/s&#10;ywdm36bZrab9611B8DjMzG+Y2bw3jThT52rLCl5HEQji3OqaSwX73XIYg3AeWWNjmRT8kYN5+jSY&#10;YaLthTd03vpSBAi7BBVU3reJlC6vyKAb2ZY4eIXtDPogu1LqDi8Bbho5jqIPabDmsFBhS1lF+Wn7&#10;axSss+U3bo5jE/832edXsWh/9od3pV6e+8UUhKfeP8L39koreIsn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bAMqnHAAAA3AAAAA8AAAAAAAAAAAAAAAAAmAIAAGRy&#10;cy9kb3ducmV2LnhtbFBLBQYAAAAABAAEAPUAAACMAwAAAAA=&#10;" filled="f" stroked="f" strokeweight=".5pt">
                    <v:textbox>
                      <w:txbxContent>
                        <w:p w:rsidR="000E5323" w:rsidRDefault="000E5323" w:rsidP="000E5323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t>D</w:t>
                          </w:r>
                        </w:p>
                      </w:txbxContent>
                    </v:textbox>
                  </v:shape>
                  <v:shape id="Text Box 191" o:spid="_x0000_s1559" type="#_x0000_t202" style="position:absolute;left:57099;top:20352;width:3741;height:3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+m28QA&#10;AADcAAAADwAAAGRycy9kb3ducmV2LnhtbERPTWvCQBC9F/wPywi9NRtFS4hZRQJSKe1B68XbmB2T&#10;YHY2ZrdJ6q/vHgo9Pt53thlNI3rqXG1ZwSyKQRAXVtdcKjh97V4SEM4ja2wsk4IfcrBZT54yTLUd&#10;+ED90ZcihLBLUUHlfZtK6YqKDLrItsSBu9rOoA+wK6XucAjhppHzOH6VBmsODRW2lFdU3I7fRsF7&#10;vvvEw2VukkeTv31ct+39dF4q9TwdtysQnkb/L/5z77WCRRLWhj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dfptvEAAAA3AAAAA8AAAAAAAAAAAAAAAAAmAIAAGRycy9k&#10;b3ducmV2LnhtbFBLBQYAAAAABAAEAPUAAACJAwAAAAA=&#10;" filled="f" stroked="f" strokeweight=".5pt">
                    <v:textbox>
                      <w:txbxContent>
                        <w:p w:rsidR="000E5323" w:rsidRDefault="000E5323" w:rsidP="000E5323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t>E</w:t>
                          </w:r>
                        </w:p>
                      </w:txbxContent>
                    </v:textbox>
                  </v:shape>
                </v:group>
                <v:line id="Straight Connector 68" o:spid="_x0000_s1560" style="position:absolute;flip:y;visibility:visible;mso-wrap-style:square" from="46224,5904" to="47088,6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1dFT8QAAADcAAAADwAAAGRycy9kb3ducmV2LnhtbESP0WoCMRRE3wv+Q7iCbzWrWNHVKK0g&#10;SF9E6wdcNrebxc3NmkRd9+tNoeDjMDNnmOW6tbW4kQ+VYwWjYQaCuHC64lLB6Wf7PgMRIrLG2jEp&#10;eFCA9ar3tsRcuzsf6HaMpUgQDjkqMDE2uZShMGQxDF1DnLxf5y3GJH0ptcd7gttajrNsKi1WnBYM&#10;NrQxVJyPV6ug7uKpm39tTJddJg+930+d//hWatBvPxcgIrXxFf5v77SCyWwOf2fSEZCr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V0VPxAAAANwAAAAPAAAAAAAAAAAA&#10;AAAAAKECAABkcnMvZG93bnJldi54bWxQSwUGAAAAAAQABAD5AAAAkgMAAAAA&#10;" strokecolor="black [3213]"/>
                <v:line id="Straight Connector 69" o:spid="_x0000_s1561" style="position:absolute;flip:y;visibility:visible;mso-wrap-style:square" from="53724,14556" to="54588,154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R6D8AAAADcAAAADwAAAGRycy9kb3ducmV2LnhtbERPzYrCMBC+L/gOYQRva7qisnaNooIg&#10;XkTXBxia2aZsM6lJ1NqnNwfB48f3P1+2thY38qFyrOBrmIEgLpyuuFRw/t1+foMIEVlj7ZgUPCjA&#10;ctH7mGOu3Z2PdDvFUqQQDjkqMDE2uZShMGQxDF1DnLg/5y3GBH0ptcd7Cre1HGXZVFqsODUYbGhj&#10;qPg/Xa2CuovnbrbemC67jB/6cJg6P9krNei3qx8Qkdr4Fr/cO61gPEvz05l0BOTi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O0eg/AAAAA3AAAAA8AAAAAAAAAAAAAAAAA&#10;oQIAAGRycy9kb3ducmV2LnhtbFBLBQYAAAAABAAEAPkAAACOAwAAAAA=&#10;" strokecolor="black [3213]"/>
                <v:shape id="Text Box 208" o:spid="_x0000_s1562" type="#_x0000_t202" style="position:absolute;left:1296;top:19800;width:20085;height:46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yZm8YA&#10;AADcAAAADwAAAGRycy9kb3ducmV2LnhtbESPT4vCMBTE7wt+h/AEb2uqrItWo0hBVsQ9+Ofi7dk8&#10;22LzUpuo1U+/WRA8DjPzG2Yya0wpblS7wrKCXjcCQZxaXXCmYL9bfA5BOI+ssbRMCh7kYDZtfUww&#10;1vbOG7ptfSYChF2MCnLvq1hKl+Zk0HVtRRy8k60N+iDrTOoa7wFuStmPom9psOCwkGNFSU7peXs1&#10;ClbJ4hc3x74ZPsvkZ32aV5f9YaBUp93MxyA8Nf4dfrWXWsHXqAf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7yZm8YAAADcAAAADwAAAAAAAAAAAAAAAACYAgAAZHJz&#10;L2Rvd25yZXYueG1sUEsFBgAAAAAEAAQA9QAAAIsDAAAAAA==&#10;" filled="f" stroked="f" strokeweight=".5pt">
                  <v:textbox>
                    <w:txbxContent>
                      <w:p w:rsidR="000E5323" w:rsidRDefault="000E5323" w:rsidP="000E5323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hAnsi="Symbol"/>
                          </w:rPr>
                          <w:sym w:font="Symbol" w:char="F0D0"/>
                        </w:r>
                        <w:r>
                          <w:t>BCA&amp;</w:t>
                        </w:r>
                        <w:r>
                          <w:rPr>
                            <w:rFonts w:hAnsi="Symbol"/>
                          </w:rPr>
                          <w:sym w:font="Symbol" w:char="F0D0"/>
                        </w:r>
                        <w:r>
                          <w:t>DCE are vertical angles</w:t>
                        </w:r>
                      </w:p>
                    </w:txbxContent>
                  </v:textbox>
                </v:shape>
                <v:shape id="Text Box 211" o:spid="_x0000_s1563" type="#_x0000_t202" style="position:absolute;left:1368;top:17568;width:20085;height:25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4H7McA&#10;AADcAAAADwAAAGRycy9kb3ducmV2LnhtbESPzWvCQBTE7wX/h+UJ3urG0BaNWUUC0lLswY+Lt2f2&#10;5QOzb2N21dS/vlso9DjMzG+YdNmbRtyoc7VlBZNxBII4t7rmUsFhv36egnAeWWNjmRR8k4PlYvCU&#10;YqLtnbd02/lSBAi7BBVU3reJlC6vyKAb25Y4eIXtDPogu1LqDu8BbhoZR9GbNFhzWKiwpayi/Ly7&#10;GgWf2foLt6fYTB9N9r4pVu3lcHxVajTsV3MQnnr/H/5rf2gFL7MY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NuB+zHAAAA3AAAAA8AAAAAAAAAAAAAAAAAmAIAAGRy&#10;cy9kb3ducmV2LnhtbFBLBQYAAAAABAAEAPUAAACMAwAAAAA=&#10;" filled="f" stroked="f" strokeweight=".5pt">
                  <v:textbox>
                    <w:txbxContent>
                      <w:p w:rsidR="000E5323" w:rsidRPr="00FB0761" w:rsidRDefault="006C5595" w:rsidP="000E5323">
                        <w:pPr>
                          <w:pStyle w:val="NormalWeb"/>
                          <w:spacing w:before="0" w:beforeAutospacing="0" w:after="0" w:afterAutospacing="0"/>
                        </w:pPr>
                        <m:oMathPara>
                          <m:oMathParaPr>
                            <m:jc m:val="left"/>
                          </m:oMathParaPr>
                          <m:oMath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≅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E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209" o:spid="_x0000_s1564" type="#_x0000_t202" style="position:absolute;left:1368;top:24336;width:20085;height:25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Kid8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C2m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ionfHAAAA3AAAAA8AAAAAAAAAAAAAAAAAmAIAAGRy&#10;cy9kb3ducmV2LnhtbFBLBQYAAAAABAAEAPUAAACMAwAAAAA=&#10;" filled="f" stroked="f" strokeweight=".5pt">
                  <v:textbox>
                    <w:txbxContent>
                      <w:p w:rsidR="000E5323" w:rsidRDefault="000E5323" w:rsidP="000E5323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hAnsi="Symbol"/>
                          </w:rPr>
                          <w:sym w:font="Symbol" w:char="F0D0"/>
                        </w:r>
                        <w:r>
                          <w:t>BCA</w:t>
                        </w:r>
                        <w:r>
                          <w:rPr>
                            <w:rFonts w:hAnsi="Symbol"/>
                          </w:rPr>
                          <w:sym w:font="Symbol" w:char="F040"/>
                        </w:r>
                        <w:r>
                          <w:rPr>
                            <w:rFonts w:hAnsi="Symbol"/>
                          </w:rPr>
                          <w:sym w:font="Symbol" w:char="F0D0"/>
                        </w:r>
                        <w:r>
                          <w:t>DCE</w:t>
                        </w:r>
                      </w:p>
                    </w:txbxContent>
                  </v:textbox>
                </v:shape>
                <v:shape id="Text Box 210" o:spid="_x0000_s1565" type="#_x0000_t202" style="position:absolute;left:1368;top:26640;width:20085;height:25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s6A8cA&#10;AADcAAAADwAAAGRycy9kb3ducmV2LnhtbESPQWvCQBSE70L/w/IKvemmEouNriIBqUh7iPXS2zP7&#10;TEKzb9PsNon99a4g9DjMzDfMcj2YWnTUusqygudJBII4t7riQsHxczueg3AeWWNtmRRcyMF69TBa&#10;YqJtzxl1B1+IAGGXoILS+yaR0uUlGXQT2xAH72xbgz7ItpC6xT7ATS2nUfQiDVYcFkpsKC0p/z78&#10;GgX7dPuB2Wlq5n91+vZ+3jQ/x6+ZUk+Pw2YBwtPg/8P39k4riF9j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PLOgPHAAAA3AAAAA8AAAAAAAAAAAAAAAAAmAIAAGRy&#10;cy9kb3ducmV2LnhtbFBLBQYAAAAABAAEAPUAAACMAwAAAAA=&#10;" filled="f" stroked="f" strokeweight=".5pt">
                  <v:textbox>
                    <w:txbxContent>
                      <w:p w:rsidR="000E5323" w:rsidRDefault="000E5323" w:rsidP="000E5323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hAnsi="Symbol"/>
                          </w:rPr>
                          <w:sym w:font="Symbol" w:char="F044"/>
                        </w:r>
                        <w:r>
                          <w:t>BCA</w:t>
                        </w:r>
                        <w:r>
                          <w:rPr>
                            <w:rFonts w:hAnsi="Symbol"/>
                          </w:rPr>
                          <w:sym w:font="Symbol" w:char="F040"/>
                        </w:r>
                        <w:r>
                          <w:rPr>
                            <w:rFonts w:hAnsi="Symbol"/>
                          </w:rPr>
                          <w:sym w:font="Symbol" w:char="F044"/>
                        </w:r>
                        <w:r>
                          <w:t>DCE</w:t>
                        </w:r>
                      </w:p>
                    </w:txbxContent>
                  </v:textbox>
                </v:shape>
                <v:shape id="Text Box 259" o:spid="_x0000_s1566" type="#_x0000_t202" style="position:absolute;left:1975;top:1800;width:30741;height:5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efmMcA&#10;AADcAAAADwAAAGRycy9kb3ducmV2LnhtbESPT2vCQBTE7wW/w/KE3urGUIuNriKBYCntwT+X3p7Z&#10;ZxLcfRuzW0376bsFweMwM79h5sveGnGhzjeOFYxHCQji0umGKwX7XfE0BeEDskbjmBT8kIflYvAw&#10;x0y7K2/osg2ViBD2GSqoQ2gzKX1Zk0U/ci1x9I6usxii7CqpO7xGuDUyTZIXabHhuFBjS3lN5Wn7&#10;bRW858Unbg6pnf6afP1xXLXn/ddEqcdhv5qBCNSHe/jWftMKnl8n8H8mHgG5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yHn5jHAAAA3AAAAA8AAAAAAAAAAAAAAAAAmAIAAGRy&#10;cy9kb3ducmV2LnhtbFBLBQYAAAAABAAEAPUAAACMAwAAAAA=&#10;" filled="f" stroked="f" strokeweight=".5pt">
                  <v:textbox>
                    <w:txbxContent>
                      <w:p w:rsidR="000E5323" w:rsidRDefault="000E5323" w:rsidP="000E5323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t xml:space="preserve">Fill in the blanks in the table below to prove </w:t>
                        </w:r>
                        <w:r>
                          <w:rPr>
                            <w:rFonts w:hAnsi="Symbol"/>
                          </w:rPr>
                          <w:sym w:font="Symbol" w:char="F0D0"/>
                        </w:r>
                        <w:r>
                          <w:rPr>
                            <w:rFonts w:hAnsi="Symbol"/>
                          </w:rPr>
                          <w:t>C</w:t>
                        </w:r>
                        <w:r>
                          <w:t>BA</w:t>
                        </w:r>
                        <w:r>
                          <w:rPr>
                            <w:rFonts w:hAnsi="Symbol"/>
                          </w:rPr>
                          <w:sym w:font="Symbol" w:char="F040"/>
                        </w:r>
                        <w:r>
                          <w:rPr>
                            <w:rFonts w:hAnsi="Symbol"/>
                          </w:rPr>
                          <w:sym w:font="Symbol" w:char="F0D0"/>
                        </w:r>
                        <w:r>
                          <w:rPr>
                            <w:rFonts w:hAnsi="Symbol"/>
                          </w:rPr>
                          <w:t>C</w:t>
                        </w:r>
                        <w:r>
                          <w:t>DE</w:t>
                        </w:r>
                      </w:p>
                    </w:txbxContent>
                  </v:textbox>
                </v:shape>
                <v:line id="Straight Connector 160" o:spid="_x0000_s1567" style="position:absolute;flip:y;visibility:visible;mso-wrap-style:square" from="1120,31321" to="44001,31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9yvqscAAADcAAAADwAAAGRycy9kb3ducmV2LnhtbESPW2vCQBSE3wv9D8sp9K1uvGA1dRUR&#10;pEFB6+XBx0P2NAlmz8bs1kR/fVco9HGYmW+Yyaw1pbhS7QrLCrqdCARxanXBmYLjYfk2AuE8ssbS&#10;Mim4kYPZ9PlpgrG2De/ouveZCBB2MSrIva9iKV2ak0HXsRVx8L5tbdAHWWdS19gEuCllL4qG0mDB&#10;YSHHihY5pef9j1GQJLxa3Xm5PXW/Lp++X6w3g+ZdqdeXdv4BwlPr/8N/7UQrGIyH8DgTjoCc/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3K+qxwAAANwAAAAPAAAAAAAA&#10;AAAAAAAAAKECAABkcnMvZG93bnJldi54bWxQSwUGAAAAAAQABAD5AAAAlQMAAAAA&#10;" strokecolor="#4579b8 [3044]"/>
                <v:line id="Straight Connector 161" o:spid="_x0000_s1568" style="position:absolute;flip:y;visibility:visible;mso-wrap-style:square" from="46575,10944" to="47439,11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3ie8QAAADcAAAADwAAAGRycy9kb3ducmV2LnhtbESP0WoCMRRE3wv+Q7iCbzWrWKurUaog&#10;SF+k6gdcNtfN4uZmm0Rd9+ubQqGPw8ycYZbr1tbiTj5UjhWMhhkI4sLpiksF59PudQYiRGSNtWNS&#10;8KQA61XvZYm5dg/+ovsxliJBOOSowMTY5FKGwpDFMHQNcfIuzluMSfpSao+PBLe1HGfZVFqsOC0Y&#10;bGhrqLgeb1ZB3cVzN99sTZd9T576cJg6//ap1KDffixARGrjf/ivvdcKJvN3+D2Tjo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XeJ7xAAAANwAAAAPAAAAAAAAAAAA&#10;AAAAAKECAABkcnMvZG93bnJldi54bWxQSwUGAAAAAAQABAD5AAAAkgMAAAAA&#10;" strokecolor="black [3213]"/>
                <v:line id="Straight Connector 162" o:spid="_x0000_s1569" style="position:absolute;flip:y;visibility:visible;mso-wrap-style:square" from="46048,10944" to="46912,11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J2CcAAAADcAAAADwAAAGRycy9kb3ducmV2LnhtbERPzYrCMBC+L/gOYQRva7qisnaNooIg&#10;XkTXBxia2aZsM6lJ1NqnNwfB48f3P1+2thY38qFyrOBrmIEgLpyuuFRw/t1+foMIEVlj7ZgUPCjA&#10;ctH7mGOu3Z2PdDvFUqQQDjkqMDE2uZShMGQxDF1DnLg/5y3GBH0ptcd7Cre1HGXZVFqsODUYbGhj&#10;qPg/Xa2CuovnbrbemC67jB/6cJg6P9krNei3qx8Qkdr4Fr/cO61gPEtr05l0BOTi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3CdgnAAAAA3AAAAA8AAAAAAAAAAAAAAAAA&#10;oQIAAGRycy9kb3ducmV2LnhtbFBLBQYAAAAABAAEAPkAAACOAwAAAAA=&#10;" strokecolor="black [3213]"/>
                <v:line id="Straight Connector 163" o:spid="_x0000_s1570" style="position:absolute;flip:y;visibility:visible;mso-wrap-style:square" from="55016,11003" to="55880,11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7TksQAAADcAAAADwAAAGRycy9kb3ducmV2LnhtbESP3WoCMRSE74W+QziF3mm2xYq7GqUV&#10;CtIb8ecBDpvjZnFzsk1SXffpjSB4OczMN8x82dlGnMmH2rGC91EGgrh0uuZKwWH/M5yCCBFZY+OY&#10;FFwpwHLxMphjod2Ft3TexUokCIcCFZgY20LKUBqyGEauJU7e0XmLMUlfSe3xkuC2kR9ZNpEWa04L&#10;BltaGSpPu3+roOnjoc+/V6bP/sZXvdlMnP/8VerttfuagYjUxWf40V5rBeM8h/uZdAT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jtOSxAAAANwAAAAPAAAAAAAAAAAA&#10;AAAAAKECAABkcnMvZG93bnJldi54bWxQSwUGAAAAAAQABAD5AAAAkgMAAAAA&#10;" strokecolor="black [3213]"/>
                <v:line id="Straight Connector 164" o:spid="_x0000_s1571" style="position:absolute;flip:y;visibility:visible;mso-wrap-style:square" from="54488,11003" to="55352,11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/gFcEAAADcAAAADwAAAGRycy9kb3ducmV2LnhtbERPzWoCMRC+F3yHMIK3mrSo6NYoVhCk&#10;F6n6AMNmulm6maxJ1HWf3hwKPX58/8t15xpxoxBrzxrexgoEcelNzZWG82n3OgcRE7LBxjNpeFCE&#10;9WrwssTC+Dt/0+2YKpFDOBaowabUFlLG0pLDOPYtceZ+fHCYMgyVNAHvOdw18l2pmXRYc26w2NLW&#10;Uvl7vDoNTZ/O/eJza3t1mTzM4TDzYfql9WjYbT5AJOrSv/jPvTcapirPz2fyEZCr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X+AVwQAAANwAAAAPAAAAAAAAAAAAAAAA&#10;AKECAABkcnMvZG93bnJldi54bWxQSwUGAAAAAAQABAD5AAAAjwMAAAAA&#10;" strokecolor="black [3213]"/>
                <v:shape id="Text Box 211" o:spid="_x0000_s1572" type="#_x0000_t202" style="position:absolute;left:1543;top:15047;width:20085;height:2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cDgcQA&#10;AADcAAAADwAAAGRycy9kb3ducmV2LnhtbESPQYvCMBSE74L/ITzBm6YKilSjSEEUcQ+6Xrw9m2db&#10;bF5qE7XurzeCsMdhZr5hZovGlOJBtSssKxj0IxDEqdUFZwqOv6veBITzyBpLy6TgRQ4W83ZrhrG2&#10;T97T4+AzESDsYlSQe1/FUro0J4Oubyvi4F1sbdAHWWdS1/gMcFPKYRSNpcGCw0KOFSU5pdfD3SjY&#10;Jqsf3J+HZvJXJuvdZVndjqeRUt1Os5yC8NT4//C3vdEKRtEAPmfCEZDz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XA4HEAAAA3AAAAA8AAAAAAAAAAAAAAAAAmAIAAGRycy9k&#10;b3ducmV2LnhtbFBLBQYAAAAABAAEAPUAAACJAwAAAAA=&#10;" filled="f" stroked="f" strokeweight=".5pt">
                  <v:textbox>
                    <w:txbxContent>
                      <w:p w:rsidR="000E5323" w:rsidRPr="00FB0761" w:rsidRDefault="006C5595" w:rsidP="000E5323">
                        <w:pPr>
                          <w:pStyle w:val="NormalWeb"/>
                          <w:spacing w:before="0" w:beforeAutospacing="0" w:after="0" w:afterAutospacing="0"/>
                        </w:pPr>
                        <m:oMathPara>
                          <m:oMathParaPr>
                            <m:jc m:val="left"/>
                          </m:oMathParaPr>
                          <m:oMath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B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≅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DC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 w:rsidR="007C6BE8" w:rsidRPr="000E5323">
        <w:tab/>
      </w:r>
      <w:r w:rsidR="007C6BE8" w:rsidRPr="000E5323">
        <w:tab/>
      </w:r>
    </w:p>
    <w:p w:rsidR="00EB6A7B" w:rsidRDefault="00EB6A7B" w:rsidP="00866CAC">
      <w:pPr>
        <w:pStyle w:val="fav"/>
        <w:ind w:left="720"/>
        <w:rPr>
          <w:b/>
        </w:rPr>
      </w:pPr>
    </w:p>
    <w:p w:rsidR="00EB6A7B" w:rsidRPr="005400C3" w:rsidRDefault="00EB6A7B" w:rsidP="00866CAC">
      <w:pPr>
        <w:pStyle w:val="fav"/>
        <w:ind w:left="72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7C6BE8" w:rsidRPr="005400C3" w:rsidRDefault="000E5323" w:rsidP="000E5323">
      <w:pPr>
        <w:pStyle w:val="fav"/>
        <w:numPr>
          <w:ilvl w:val="0"/>
          <w:numId w:val="32"/>
        </w:numPr>
        <w:tabs>
          <w:tab w:val="left" w:pos="8235"/>
        </w:tabs>
      </w:pPr>
      <w:r w:rsidRPr="00C5395B">
        <w:rPr>
          <w:b/>
          <w:noProof/>
        </w:rPr>
        <w:drawing>
          <wp:anchor distT="0" distB="0" distL="114300" distR="114300" simplePos="0" relativeHeight="251614720" behindDoc="1" locked="0" layoutInCell="1" allowOverlap="1" wp14:anchorId="59424A0E" wp14:editId="5F1FE3E9">
            <wp:simplePos x="0" y="0"/>
            <wp:positionH relativeFrom="column">
              <wp:posOffset>4095750</wp:posOffset>
            </wp:positionH>
            <wp:positionV relativeFrom="paragraph">
              <wp:posOffset>-171450</wp:posOffset>
            </wp:positionV>
            <wp:extent cx="1811708" cy="1362075"/>
            <wp:effectExtent l="0" t="0" r="0" b="0"/>
            <wp:wrapNone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1708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C6BE8" w:rsidRPr="005400C3">
        <w:t xml:space="preserve">  </w:t>
      </w:r>
      <w:r w:rsidR="007C6BE8" w:rsidRPr="005400C3">
        <w:rPr>
          <w:position w:val="-30"/>
        </w:rPr>
        <w:object w:dxaOrig="3080" w:dyaOrig="720">
          <v:shape id="_x0000_i1068" type="#_x0000_t75" style="width:153.7pt;height:36pt" o:ole="">
            <v:imagedata r:id="rId186" o:title=""/>
          </v:shape>
          <o:OLEObject Type="Embed" ProgID="Equation.DSMT4" ShapeID="_x0000_i1068" DrawAspect="Content" ObjectID="_1525610669" r:id="rId187"/>
        </w:object>
      </w:r>
      <w:r w:rsidR="007C6BE8" w:rsidRPr="005400C3">
        <w:tab/>
      </w:r>
    </w:p>
    <w:p w:rsidR="007C6BE8" w:rsidRPr="005400C3" w:rsidRDefault="007C6BE8" w:rsidP="007C6BE8">
      <w:pPr>
        <w:pStyle w:val="fav"/>
      </w:pPr>
    </w:p>
    <w:p w:rsidR="007C6BE8" w:rsidRPr="00C5395B" w:rsidRDefault="007C6BE8" w:rsidP="007C6BE8">
      <w:pPr>
        <w:pStyle w:val="fav"/>
        <w:rPr>
          <w:b/>
        </w:rPr>
      </w:pPr>
    </w:p>
    <w:p w:rsidR="007C6BE8" w:rsidRPr="00C5395B" w:rsidRDefault="007C6BE8" w:rsidP="007C6BE8">
      <w:pPr>
        <w:pStyle w:val="fav"/>
        <w:rPr>
          <w:b/>
        </w:rPr>
      </w:pPr>
    </w:p>
    <w:p w:rsidR="007C6BE8" w:rsidRPr="00C5395B" w:rsidRDefault="007C6BE8" w:rsidP="007C6BE8">
      <w:pPr>
        <w:pStyle w:val="fav"/>
        <w:rPr>
          <w:b/>
        </w:rPr>
      </w:pPr>
    </w:p>
    <w:tbl>
      <w:tblPr>
        <w:tblStyle w:val="TableGrid"/>
        <w:tblW w:w="11046" w:type="dxa"/>
        <w:tblLook w:val="04A0" w:firstRow="1" w:lastRow="0" w:firstColumn="1" w:lastColumn="0" w:noHBand="0" w:noVBand="1"/>
      </w:tblPr>
      <w:tblGrid>
        <w:gridCol w:w="5523"/>
        <w:gridCol w:w="5523"/>
      </w:tblGrid>
      <w:tr w:rsidR="007C6BE8" w:rsidRPr="00C5395B" w:rsidTr="007C6BE8">
        <w:trPr>
          <w:trHeight w:val="410"/>
        </w:trPr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>Statements</w:t>
            </w:r>
          </w:p>
        </w:tc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>Reasons</w:t>
            </w:r>
          </w:p>
        </w:tc>
      </w:tr>
      <w:tr w:rsidR="007C6BE8" w:rsidRPr="00C5395B" w:rsidTr="007C6BE8">
        <w:trPr>
          <w:trHeight w:val="547"/>
        </w:trPr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1.  </w:t>
            </w:r>
            <w:r w:rsidRPr="00C5395B">
              <w:rPr>
                <w:position w:val="-10"/>
              </w:rPr>
              <w:object w:dxaOrig="2320" w:dyaOrig="360">
                <v:shape id="_x0000_i1069" type="#_x0000_t75" style="width:116.25pt;height:18pt" o:ole="">
                  <v:imagedata r:id="rId188" o:title=""/>
                </v:shape>
                <o:OLEObject Type="Embed" ProgID="Equation.DSMT4" ShapeID="_x0000_i1069" DrawAspect="Content" ObjectID="_1525610670" r:id="rId189"/>
              </w:object>
            </w:r>
          </w:p>
        </w:tc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>1.  Given</w:t>
            </w:r>
          </w:p>
        </w:tc>
      </w:tr>
      <w:tr w:rsidR="007C6BE8" w:rsidRPr="00C5395B" w:rsidTr="007C6BE8">
        <w:trPr>
          <w:trHeight w:val="478"/>
        </w:trPr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2.  </w:t>
            </w:r>
            <w:r w:rsidRPr="00C5395B">
              <w:rPr>
                <w:position w:val="-10"/>
              </w:rPr>
              <w:object w:dxaOrig="2880" w:dyaOrig="320">
                <v:shape id="_x0000_i1070" type="#_x0000_t75" style="width:2in;height:15.75pt" o:ole="">
                  <v:imagedata r:id="rId190" o:title=""/>
                </v:shape>
                <o:OLEObject Type="Embed" ProgID="Equation.DSMT4" ShapeID="_x0000_i1070" DrawAspect="Content" ObjectID="_1525610671" r:id="rId191"/>
              </w:object>
            </w:r>
          </w:p>
        </w:tc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>2.</w:t>
            </w:r>
          </w:p>
        </w:tc>
      </w:tr>
      <w:tr w:rsidR="007C6BE8" w:rsidRPr="00C5395B" w:rsidTr="007C6BE8">
        <w:trPr>
          <w:trHeight w:val="501"/>
        </w:trPr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3.  </w:t>
            </w:r>
            <w:r w:rsidRPr="00C5395B">
              <w:rPr>
                <w:position w:val="-10"/>
              </w:rPr>
              <w:object w:dxaOrig="2960" w:dyaOrig="320">
                <v:shape id="_x0000_i1071" type="#_x0000_t75" style="width:147.7pt;height:15.75pt" o:ole="">
                  <v:imagedata r:id="rId192" o:title=""/>
                </v:shape>
                <o:OLEObject Type="Embed" ProgID="Equation.DSMT4" ShapeID="_x0000_i1071" DrawAspect="Content" ObjectID="_1525610672" r:id="rId193"/>
              </w:object>
            </w:r>
          </w:p>
        </w:tc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>3.  Linear Pair Property</w:t>
            </w:r>
          </w:p>
        </w:tc>
      </w:tr>
      <w:tr w:rsidR="007C6BE8" w:rsidRPr="00C5395B" w:rsidTr="007C6BE8">
        <w:trPr>
          <w:trHeight w:val="455"/>
        </w:trPr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4.  </w:t>
            </w:r>
            <w:r w:rsidRPr="00C5395B">
              <w:rPr>
                <w:position w:val="-6"/>
              </w:rPr>
              <w:object w:dxaOrig="1860" w:dyaOrig="320">
                <v:shape id="_x0000_i1072" type="#_x0000_t75" style="width:93pt;height:15.75pt" o:ole="">
                  <v:imagedata r:id="rId194" o:title=""/>
                </v:shape>
                <o:OLEObject Type="Embed" ProgID="Equation.DSMT4" ShapeID="_x0000_i1072" DrawAspect="Content" ObjectID="_1525610673" r:id="rId195"/>
              </w:object>
            </w:r>
          </w:p>
        </w:tc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>4.</w:t>
            </w:r>
          </w:p>
        </w:tc>
      </w:tr>
      <w:tr w:rsidR="007C6BE8" w:rsidRPr="00C5395B" w:rsidTr="007C6BE8">
        <w:trPr>
          <w:trHeight w:val="478"/>
        </w:trPr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lastRenderedPageBreak/>
              <w:t xml:space="preserve">5.  </w:t>
            </w:r>
            <w:r w:rsidRPr="00C5395B">
              <w:rPr>
                <w:position w:val="-6"/>
              </w:rPr>
              <w:object w:dxaOrig="1700" w:dyaOrig="320">
                <v:shape id="_x0000_i1073" type="#_x0000_t75" style="width:84.75pt;height:15.75pt" o:ole="">
                  <v:imagedata r:id="rId196" o:title=""/>
                </v:shape>
                <o:OLEObject Type="Embed" ProgID="Equation.DSMT4" ShapeID="_x0000_i1073" DrawAspect="Content" ObjectID="_1525610674" r:id="rId197"/>
              </w:object>
            </w:r>
          </w:p>
        </w:tc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>5.</w:t>
            </w:r>
          </w:p>
        </w:tc>
      </w:tr>
      <w:tr w:rsidR="007C6BE8" w:rsidRPr="00C5395B" w:rsidTr="007C6BE8">
        <w:trPr>
          <w:trHeight w:val="478"/>
        </w:trPr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6.  </w:t>
            </w:r>
            <w:r w:rsidRPr="00C5395B">
              <w:rPr>
                <w:position w:val="-6"/>
              </w:rPr>
              <w:object w:dxaOrig="1160" w:dyaOrig="320">
                <v:shape id="_x0000_i1074" type="#_x0000_t75" style="width:57.75pt;height:15.75pt" o:ole="">
                  <v:imagedata r:id="rId198" o:title=""/>
                </v:shape>
                <o:OLEObject Type="Embed" ProgID="Equation.DSMT4" ShapeID="_x0000_i1074" DrawAspect="Content" ObjectID="_1525610675" r:id="rId199"/>
              </w:object>
            </w:r>
          </w:p>
        </w:tc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>6.</w:t>
            </w:r>
          </w:p>
        </w:tc>
      </w:tr>
      <w:tr w:rsidR="007C6BE8" w:rsidRPr="00C5395B" w:rsidTr="007C6BE8">
        <w:trPr>
          <w:trHeight w:val="410"/>
        </w:trPr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7.  </w:t>
            </w:r>
            <w:r w:rsidRPr="00C5395B">
              <w:rPr>
                <w:position w:val="-6"/>
              </w:rPr>
              <w:object w:dxaOrig="1200" w:dyaOrig="279">
                <v:shape id="_x0000_i1075" type="#_x0000_t75" style="width:60pt;height:14.25pt" o:ole="">
                  <v:imagedata r:id="rId200" o:title=""/>
                </v:shape>
                <o:OLEObject Type="Embed" ProgID="Equation.DSMT4" ShapeID="_x0000_i1075" DrawAspect="Content" ObjectID="_1525610676" r:id="rId201"/>
              </w:object>
            </w:r>
          </w:p>
        </w:tc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>7.</w:t>
            </w:r>
          </w:p>
        </w:tc>
      </w:tr>
      <w:tr w:rsidR="007C6BE8" w:rsidRPr="00C5395B" w:rsidTr="007C6BE8">
        <w:trPr>
          <w:trHeight w:val="433"/>
        </w:trPr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8.  </w:t>
            </w:r>
            <w:r w:rsidRPr="00C5395B">
              <w:rPr>
                <w:position w:val="-6"/>
              </w:rPr>
              <w:object w:dxaOrig="859" w:dyaOrig="279">
                <v:shape id="_x0000_i1076" type="#_x0000_t75" style="width:42.75pt;height:14.25pt" o:ole="">
                  <v:imagedata r:id="rId202" o:title=""/>
                </v:shape>
                <o:OLEObject Type="Embed" ProgID="Equation.DSMT4" ShapeID="_x0000_i1076" DrawAspect="Content" ObjectID="_1525610677" r:id="rId203"/>
              </w:object>
            </w:r>
          </w:p>
        </w:tc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>8.</w:t>
            </w:r>
          </w:p>
        </w:tc>
      </w:tr>
      <w:tr w:rsidR="007C6BE8" w:rsidRPr="00C5395B" w:rsidTr="007C6BE8">
        <w:trPr>
          <w:trHeight w:val="478"/>
        </w:trPr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9.  </w:t>
            </w:r>
            <w:r w:rsidRPr="00C5395B">
              <w:rPr>
                <w:position w:val="-10"/>
              </w:rPr>
              <w:object w:dxaOrig="3680" w:dyaOrig="320">
                <v:shape id="_x0000_i1077" type="#_x0000_t75" style="width:183.8pt;height:15.75pt" o:ole="">
                  <v:imagedata r:id="rId204" o:title=""/>
                </v:shape>
                <o:OLEObject Type="Embed" ProgID="Equation.DSMT4" ShapeID="_x0000_i1077" DrawAspect="Content" ObjectID="_1525610678" r:id="rId205"/>
              </w:object>
            </w:r>
          </w:p>
        </w:tc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>9.</w:t>
            </w:r>
          </w:p>
        </w:tc>
      </w:tr>
      <w:tr w:rsidR="007C6BE8" w:rsidRPr="00C5395B" w:rsidTr="007C6BE8">
        <w:trPr>
          <w:trHeight w:val="501"/>
        </w:trPr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10.  </w:t>
            </w:r>
            <w:r w:rsidRPr="00C5395B">
              <w:rPr>
                <w:position w:val="-10"/>
              </w:rPr>
              <w:object w:dxaOrig="520" w:dyaOrig="320">
                <v:shape id="_x0000_i1078" type="#_x0000_t75" style="width:26.25pt;height:15.75pt" o:ole="">
                  <v:imagedata r:id="rId206" o:title=""/>
                </v:shape>
                <o:OLEObject Type="Embed" ProgID="Equation.DSMT4" ShapeID="_x0000_i1078" DrawAspect="Content" ObjectID="_1525610679" r:id="rId207"/>
              </w:object>
            </w:r>
          </w:p>
        </w:tc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10.  </w:t>
            </w:r>
          </w:p>
        </w:tc>
      </w:tr>
    </w:tbl>
    <w:p w:rsidR="007C6BE8" w:rsidRPr="00C5395B" w:rsidRDefault="007C6BE8" w:rsidP="007C6BE8">
      <w:pPr>
        <w:rPr>
          <w:b/>
        </w:rPr>
      </w:pPr>
    </w:p>
    <w:p w:rsidR="007C6BE8" w:rsidRPr="00C5395B" w:rsidRDefault="00362B0C" w:rsidP="007C6BE8">
      <w:pPr>
        <w:rPr>
          <w:b/>
        </w:rPr>
      </w:pPr>
      <w:r w:rsidRPr="00C5395B">
        <w:rPr>
          <w:noProof/>
        </w:rPr>
        <w:drawing>
          <wp:anchor distT="0" distB="0" distL="114300" distR="114300" simplePos="0" relativeHeight="251615744" behindDoc="1" locked="0" layoutInCell="1" allowOverlap="1" wp14:anchorId="1CC35332" wp14:editId="0C5B6216">
            <wp:simplePos x="0" y="0"/>
            <wp:positionH relativeFrom="column">
              <wp:posOffset>4686300</wp:posOffset>
            </wp:positionH>
            <wp:positionV relativeFrom="paragraph">
              <wp:posOffset>-281305</wp:posOffset>
            </wp:positionV>
            <wp:extent cx="1514475" cy="1466850"/>
            <wp:effectExtent l="0" t="0" r="9525" b="0"/>
            <wp:wrapNone/>
            <wp:docPr id="306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C6BE8" w:rsidRPr="00C5395B" w:rsidRDefault="00EE385D" w:rsidP="00362B0C">
      <w:pPr>
        <w:pStyle w:val="fav"/>
        <w:numPr>
          <w:ilvl w:val="0"/>
          <w:numId w:val="32"/>
        </w:numPr>
      </w:pPr>
      <w:r>
        <w:rPr>
          <w:noProof/>
          <w:position w:val="-30"/>
        </w:rPr>
        <w:object w:dxaOrig="1440" w:dyaOrig="1440">
          <v:shape id="_x0000_s1073" type="#_x0000_t75" style="position:absolute;left:0;text-align:left;margin-left:23.25pt;margin-top:11.5pt;width:167.85pt;height:36pt;z-index:-251586048;mso-position-horizontal-relative:text;mso-position-vertical-relative:text" wrapcoords="4905 1800 94 3150 189 8550 12168 9000 0 14850 0 19800 11507 19800 11602 19800 12545 9000 21223 8550 21223 2250 10753 1800 4905 1800">
            <v:imagedata r:id="rId209" o:title=""/>
            <w10:wrap side="right"/>
          </v:shape>
          <o:OLEObject Type="Embed" ProgID="Equation.DSMT4" ShapeID="_x0000_s1073" DrawAspect="Content" ObjectID="_1525610691" r:id="rId210"/>
        </w:object>
      </w:r>
      <w:r w:rsidR="00362B0C">
        <w:t xml:space="preserve"> </w:t>
      </w:r>
    </w:p>
    <w:p w:rsidR="007C6BE8" w:rsidRPr="00C5395B" w:rsidRDefault="007C6BE8" w:rsidP="007C6BE8">
      <w:pPr>
        <w:pStyle w:val="fav"/>
        <w:rPr>
          <w:b/>
        </w:rPr>
      </w:pPr>
    </w:p>
    <w:p w:rsidR="007C6BE8" w:rsidRPr="00C5395B" w:rsidRDefault="007C6BE8" w:rsidP="007C6BE8">
      <w:pPr>
        <w:pStyle w:val="fav"/>
        <w:rPr>
          <w:b/>
        </w:rPr>
      </w:pPr>
    </w:p>
    <w:p w:rsidR="007C6BE8" w:rsidRPr="00C5395B" w:rsidRDefault="007C6BE8" w:rsidP="007C6BE8">
      <w:pPr>
        <w:pStyle w:val="fav"/>
        <w:rPr>
          <w:b/>
        </w:rPr>
      </w:pPr>
    </w:p>
    <w:p w:rsidR="007C6BE8" w:rsidRPr="00C5395B" w:rsidRDefault="007C6BE8" w:rsidP="007C6BE8">
      <w:pPr>
        <w:pStyle w:val="fav"/>
        <w:rPr>
          <w:b/>
        </w:rPr>
      </w:pPr>
    </w:p>
    <w:tbl>
      <w:tblPr>
        <w:tblStyle w:val="TableGrid"/>
        <w:tblW w:w="11002" w:type="dxa"/>
        <w:tblLook w:val="04A0" w:firstRow="1" w:lastRow="0" w:firstColumn="1" w:lastColumn="0" w:noHBand="0" w:noVBand="1"/>
      </w:tblPr>
      <w:tblGrid>
        <w:gridCol w:w="5501"/>
        <w:gridCol w:w="5501"/>
      </w:tblGrid>
      <w:tr w:rsidR="007C6BE8" w:rsidRPr="00C5395B" w:rsidTr="00866CAC">
        <w:trPr>
          <w:trHeight w:val="366"/>
        </w:trPr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Statements </w:t>
            </w:r>
          </w:p>
        </w:tc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>Reasons</w:t>
            </w:r>
          </w:p>
        </w:tc>
      </w:tr>
      <w:tr w:rsidR="007C6BE8" w:rsidRPr="00C5395B" w:rsidTr="00866CAC">
        <w:trPr>
          <w:trHeight w:val="427"/>
        </w:trPr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1. </w:t>
            </w:r>
            <w:r w:rsidRPr="00C5395B">
              <w:rPr>
                <w:position w:val="-6"/>
              </w:rPr>
              <w:object w:dxaOrig="980" w:dyaOrig="340">
                <v:shape id="_x0000_i1080" type="#_x0000_t75" style="width:48.75pt;height:16.5pt" o:ole="">
                  <v:imagedata r:id="rId211" o:title=""/>
                </v:shape>
                <o:OLEObject Type="Embed" ProgID="Equation.DSMT4" ShapeID="_x0000_i1080" DrawAspect="Content" ObjectID="_1525610680" r:id="rId212"/>
              </w:object>
            </w:r>
          </w:p>
        </w:tc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>1.  Given</w:t>
            </w:r>
          </w:p>
        </w:tc>
      </w:tr>
      <w:tr w:rsidR="007C6BE8" w:rsidRPr="00C5395B" w:rsidTr="00866CAC">
        <w:trPr>
          <w:trHeight w:val="386"/>
        </w:trPr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2.  </w:t>
            </w:r>
            <w:r w:rsidRPr="00C5395B">
              <w:rPr>
                <w:position w:val="-6"/>
              </w:rPr>
              <w:object w:dxaOrig="1040" w:dyaOrig="279">
                <v:shape id="_x0000_i1081" type="#_x0000_t75" style="width:51.75pt;height:14.25pt" o:ole="">
                  <v:imagedata r:id="rId213" o:title=""/>
                </v:shape>
                <o:OLEObject Type="Embed" ProgID="Equation.DSMT4" ShapeID="_x0000_i1081" DrawAspect="Content" ObjectID="_1525610681" r:id="rId214"/>
              </w:object>
            </w:r>
          </w:p>
        </w:tc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>2.</w:t>
            </w:r>
          </w:p>
        </w:tc>
      </w:tr>
      <w:tr w:rsidR="007C6BE8" w:rsidRPr="00C5395B" w:rsidTr="00866CAC">
        <w:trPr>
          <w:trHeight w:val="386"/>
        </w:trPr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3.  </w:t>
            </w:r>
            <w:r w:rsidRPr="00C5395B">
              <w:rPr>
                <w:position w:val="-6"/>
              </w:rPr>
              <w:object w:dxaOrig="1380" w:dyaOrig="279">
                <v:shape id="_x0000_i1082" type="#_x0000_t75" style="width:69pt;height:14.25pt" o:ole="">
                  <v:imagedata r:id="rId215" o:title=""/>
                </v:shape>
                <o:OLEObject Type="Embed" ProgID="Equation.DSMT4" ShapeID="_x0000_i1082" DrawAspect="Content" ObjectID="_1525610682" r:id="rId216"/>
              </w:object>
            </w:r>
          </w:p>
        </w:tc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>3.</w:t>
            </w:r>
          </w:p>
        </w:tc>
      </w:tr>
      <w:tr w:rsidR="007C6BE8" w:rsidRPr="00C5395B" w:rsidTr="00866CAC">
        <w:trPr>
          <w:trHeight w:val="427"/>
        </w:trPr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4.  </w:t>
            </w:r>
            <w:r w:rsidRPr="00C5395B">
              <w:rPr>
                <w:position w:val="-6"/>
              </w:rPr>
              <w:object w:dxaOrig="1140" w:dyaOrig="320">
                <v:shape id="_x0000_i1083" type="#_x0000_t75" style="width:57pt;height:16.5pt" o:ole="">
                  <v:imagedata r:id="rId217" o:title=""/>
                </v:shape>
                <o:OLEObject Type="Embed" ProgID="Equation.DSMT4" ShapeID="_x0000_i1083" DrawAspect="Content" ObjectID="_1525610683" r:id="rId218"/>
              </w:object>
            </w:r>
          </w:p>
        </w:tc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>4.</w:t>
            </w:r>
          </w:p>
        </w:tc>
      </w:tr>
      <w:tr w:rsidR="007C6BE8" w:rsidRPr="00C5395B" w:rsidTr="00866CAC">
        <w:trPr>
          <w:trHeight w:val="447"/>
        </w:trPr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5.  </w:t>
            </w:r>
            <w:r w:rsidRPr="00C5395B">
              <w:rPr>
                <w:position w:val="-6"/>
              </w:rPr>
              <w:object w:dxaOrig="2740" w:dyaOrig="320">
                <v:shape id="_x0000_i1084" type="#_x0000_t75" style="width:137.25pt;height:16.5pt" o:ole="">
                  <v:imagedata r:id="rId219" o:title=""/>
                </v:shape>
                <o:OLEObject Type="Embed" ProgID="Equation.DSMT4" ShapeID="_x0000_i1084" DrawAspect="Content" ObjectID="_1525610684" r:id="rId220"/>
              </w:object>
            </w:r>
          </w:p>
        </w:tc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5. </w:t>
            </w:r>
          </w:p>
        </w:tc>
      </w:tr>
      <w:tr w:rsidR="007C6BE8" w:rsidRPr="00C5395B" w:rsidTr="00866CAC">
        <w:trPr>
          <w:trHeight w:val="447"/>
        </w:trPr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6.  </w:t>
            </w:r>
            <w:r w:rsidRPr="00C5395B">
              <w:rPr>
                <w:position w:val="-6"/>
              </w:rPr>
              <w:object w:dxaOrig="2540" w:dyaOrig="320">
                <v:shape id="_x0000_i1085" type="#_x0000_t75" style="width:127.5pt;height:16.5pt" o:ole="">
                  <v:imagedata r:id="rId221" o:title=""/>
                </v:shape>
                <o:OLEObject Type="Embed" ProgID="Equation.DSMT4" ShapeID="_x0000_i1085" DrawAspect="Content" ObjectID="_1525610685" r:id="rId222"/>
              </w:object>
            </w:r>
          </w:p>
        </w:tc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>6.</w:t>
            </w:r>
          </w:p>
        </w:tc>
      </w:tr>
      <w:tr w:rsidR="007C6BE8" w:rsidRPr="00C5395B" w:rsidTr="00866CAC">
        <w:trPr>
          <w:trHeight w:val="427"/>
        </w:trPr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7.  </w:t>
            </w:r>
            <w:r w:rsidRPr="00C5395B">
              <w:rPr>
                <w:position w:val="-6"/>
              </w:rPr>
              <w:object w:dxaOrig="2020" w:dyaOrig="320">
                <v:shape id="_x0000_i1086" type="#_x0000_t75" style="width:100.5pt;height:16.5pt" o:ole="">
                  <v:imagedata r:id="rId223" o:title=""/>
                </v:shape>
                <o:OLEObject Type="Embed" ProgID="Equation.DSMT4" ShapeID="_x0000_i1086" DrawAspect="Content" ObjectID="_1525610686" r:id="rId224"/>
              </w:object>
            </w:r>
          </w:p>
        </w:tc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>7.</w:t>
            </w:r>
          </w:p>
        </w:tc>
      </w:tr>
      <w:tr w:rsidR="007C6BE8" w:rsidRPr="00C5395B" w:rsidTr="00866CAC">
        <w:trPr>
          <w:trHeight w:val="447"/>
        </w:trPr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8.  </w:t>
            </w:r>
            <w:r w:rsidRPr="00C5395B">
              <w:rPr>
                <w:position w:val="-6"/>
              </w:rPr>
              <w:object w:dxaOrig="1500" w:dyaOrig="320">
                <v:shape id="_x0000_i1087" type="#_x0000_t75" style="width:75pt;height:16.5pt" o:ole="">
                  <v:imagedata r:id="rId225" o:title=""/>
                </v:shape>
                <o:OLEObject Type="Embed" ProgID="Equation.DSMT4" ShapeID="_x0000_i1087" DrawAspect="Content" ObjectID="_1525610687" r:id="rId226"/>
              </w:object>
            </w:r>
          </w:p>
        </w:tc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>8.</w:t>
            </w:r>
          </w:p>
        </w:tc>
      </w:tr>
      <w:tr w:rsidR="007C6BE8" w:rsidRPr="00C5395B" w:rsidTr="00866CAC">
        <w:trPr>
          <w:trHeight w:val="386"/>
        </w:trPr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9.  </w:t>
            </w:r>
          </w:p>
        </w:tc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>9.</w:t>
            </w:r>
          </w:p>
        </w:tc>
      </w:tr>
    </w:tbl>
    <w:p w:rsidR="00EB6A7B" w:rsidRDefault="00EB6A7B" w:rsidP="00EB6A7B"/>
    <w:sectPr w:rsidR="00EB6A7B" w:rsidSect="00787794">
      <w:type w:val="continuous"/>
      <w:pgSz w:w="12240" w:h="15840" w:code="1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A7489" w:rsidRDefault="004A7489">
      <w:r>
        <w:separator/>
      </w:r>
    </w:p>
  </w:endnote>
  <w:endnote w:type="continuationSeparator" w:id="0">
    <w:p w:rsidR="004A7489" w:rsidRDefault="004A74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A7489" w:rsidRDefault="004A7489">
    <w:pPr>
      <w:pStyle w:val="Footer"/>
    </w:pPr>
    <w:r>
      <w:tab/>
    </w:r>
    <w: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A7489" w:rsidRDefault="004A7489">
    <w:pPr>
      <w:pStyle w:val="Footer"/>
    </w:pPr>
    <w:r>
      <w:rPr>
        <w:rStyle w:val="PageNumber"/>
      </w:rPr>
      <w:tab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A7489" w:rsidRDefault="004A7489">
      <w:r>
        <w:separator/>
      </w:r>
    </w:p>
  </w:footnote>
  <w:footnote w:type="continuationSeparator" w:id="0">
    <w:p w:rsidR="004A7489" w:rsidRDefault="004A748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A7489" w:rsidRPr="00765301" w:rsidRDefault="004A7489" w:rsidP="003E700F">
    <w:pPr>
      <w:pStyle w:val="Header"/>
      <w:tabs>
        <w:tab w:val="clear" w:pos="8640"/>
        <w:tab w:val="right" w:pos="10800"/>
      </w:tabs>
      <w:rPr>
        <w:rFonts w:asciiTheme="majorHAnsi" w:hAnsiTheme="majorHAnsi"/>
      </w:rPr>
    </w:pPr>
    <w:r w:rsidRPr="00765301">
      <w:rPr>
        <w:rFonts w:asciiTheme="majorHAnsi" w:hAnsiTheme="majorHAnsi"/>
      </w:rPr>
      <w:t>N</w:t>
    </w:r>
    <w:r>
      <w:rPr>
        <w:rFonts w:asciiTheme="majorHAnsi" w:hAnsiTheme="majorHAnsi"/>
      </w:rPr>
      <w:t>ame:</w:t>
    </w:r>
    <w:r>
      <w:rPr>
        <w:rFonts w:asciiTheme="majorHAnsi" w:hAnsiTheme="majorHAnsi"/>
      </w:rPr>
      <w:tab/>
    </w:r>
    <w:r>
      <w:rPr>
        <w:rFonts w:asciiTheme="majorHAnsi" w:hAnsiTheme="majorHAnsi"/>
      </w:rPr>
      <w:tab/>
      <w:t>Review</w:t>
    </w:r>
    <w:r w:rsidRPr="00765301">
      <w:rPr>
        <w:rFonts w:asciiTheme="majorHAnsi" w:hAnsiTheme="majorHAnsi"/>
      </w:rPr>
      <w:t xml:space="preserve"> for Final </w:t>
    </w:r>
    <w:r>
      <w:rPr>
        <w:rFonts w:asciiTheme="majorHAnsi" w:hAnsiTheme="majorHAnsi"/>
      </w:rPr>
      <w:t>201</w:t>
    </w:r>
    <w:r w:rsidR="00E267F7">
      <w:rPr>
        <w:rFonts w:asciiTheme="majorHAnsi" w:hAnsiTheme="majorHAnsi"/>
      </w:rPr>
      <w:t>6</w:t>
    </w:r>
  </w:p>
  <w:p w:rsidR="004A7489" w:rsidRPr="00765301" w:rsidRDefault="004A7489" w:rsidP="008E5186">
    <w:pPr>
      <w:pStyle w:val="Header"/>
      <w:tabs>
        <w:tab w:val="clear" w:pos="8640"/>
        <w:tab w:val="right" w:pos="9000"/>
      </w:tabs>
      <w:rPr>
        <w:rFonts w:asciiTheme="majorHAnsi" w:hAnsiTheme="majorHAnsi"/>
      </w:rPr>
    </w:pPr>
    <w:r w:rsidRPr="00765301">
      <w:rPr>
        <w:rFonts w:asciiTheme="majorHAnsi" w:hAnsiTheme="majorHAnsi"/>
      </w:rPr>
      <w:t>Period:</w:t>
    </w:r>
    <w:r w:rsidRPr="00765301">
      <w:rPr>
        <w:rFonts w:asciiTheme="majorHAnsi" w:hAnsiTheme="majorHAnsi"/>
      </w:rPr>
      <w:tab/>
    </w:r>
    <w:r w:rsidRPr="00765301">
      <w:rPr>
        <w:rFonts w:asciiTheme="majorHAnsi" w:hAnsiTheme="majorHAnsi"/>
      </w:rPr>
      <w:tab/>
    </w:r>
    <w:r>
      <w:rPr>
        <w:rFonts w:asciiTheme="majorHAnsi" w:hAnsiTheme="majorHAnsi"/>
      </w:rPr>
      <w:t xml:space="preserve">    </w:t>
    </w:r>
    <w:r>
      <w:rPr>
        <w:rFonts w:asciiTheme="majorHAnsi" w:hAnsiTheme="majorHAnsi"/>
      </w:rPr>
      <w:tab/>
      <w:t xml:space="preserve">  </w:t>
    </w:r>
    <w:r w:rsidRPr="00765301">
      <w:rPr>
        <w:rFonts w:asciiTheme="majorHAnsi" w:hAnsiTheme="majorHAnsi"/>
      </w:rPr>
      <w:t>Geometry 2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B549A6"/>
    <w:multiLevelType w:val="hybridMultilevel"/>
    <w:tmpl w:val="FFFACC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1C324F"/>
    <w:multiLevelType w:val="hybridMultilevel"/>
    <w:tmpl w:val="D66C70C6"/>
    <w:lvl w:ilvl="0" w:tplc="8AB4A1AC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086252D4"/>
    <w:multiLevelType w:val="hybridMultilevel"/>
    <w:tmpl w:val="A3129798"/>
    <w:lvl w:ilvl="0" w:tplc="CE5669B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C85C14"/>
    <w:multiLevelType w:val="hybridMultilevel"/>
    <w:tmpl w:val="493604A6"/>
    <w:lvl w:ilvl="0" w:tplc="04126D5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BA20544"/>
    <w:multiLevelType w:val="hybridMultilevel"/>
    <w:tmpl w:val="059CA99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29171FB"/>
    <w:multiLevelType w:val="hybridMultilevel"/>
    <w:tmpl w:val="DF82439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41E7588"/>
    <w:multiLevelType w:val="hybridMultilevel"/>
    <w:tmpl w:val="A18E68E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6DF0F2C"/>
    <w:multiLevelType w:val="hybridMultilevel"/>
    <w:tmpl w:val="74D224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C232F3"/>
    <w:multiLevelType w:val="hybridMultilevel"/>
    <w:tmpl w:val="A288D37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007FD0"/>
    <w:multiLevelType w:val="hybridMultilevel"/>
    <w:tmpl w:val="F7B211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405EA0"/>
    <w:multiLevelType w:val="hybridMultilevel"/>
    <w:tmpl w:val="F2E871AC"/>
    <w:lvl w:ilvl="0" w:tplc="8AB4A1A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FC4AEF"/>
    <w:multiLevelType w:val="hybridMultilevel"/>
    <w:tmpl w:val="EA241E9E"/>
    <w:lvl w:ilvl="0" w:tplc="C05C4448">
      <w:start w:val="15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DE553E1"/>
    <w:multiLevelType w:val="hybridMultilevel"/>
    <w:tmpl w:val="5808BB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DE55593"/>
    <w:multiLevelType w:val="hybridMultilevel"/>
    <w:tmpl w:val="9D16F7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596951"/>
    <w:multiLevelType w:val="hybridMultilevel"/>
    <w:tmpl w:val="4CF859B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AF5B5B"/>
    <w:multiLevelType w:val="hybridMultilevel"/>
    <w:tmpl w:val="EC8680BC"/>
    <w:lvl w:ilvl="0" w:tplc="6A7EE69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D109C9"/>
    <w:multiLevelType w:val="hybridMultilevel"/>
    <w:tmpl w:val="203CDE3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426B4A96"/>
    <w:multiLevelType w:val="hybridMultilevel"/>
    <w:tmpl w:val="41BAC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599482C"/>
    <w:multiLevelType w:val="hybridMultilevel"/>
    <w:tmpl w:val="56464D42"/>
    <w:lvl w:ilvl="0" w:tplc="0CB2594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46490ECB"/>
    <w:multiLevelType w:val="hybridMultilevel"/>
    <w:tmpl w:val="6B60AA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92138F8"/>
    <w:multiLevelType w:val="hybridMultilevel"/>
    <w:tmpl w:val="6BE8FDF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4C08185E"/>
    <w:multiLevelType w:val="hybridMultilevel"/>
    <w:tmpl w:val="25F6D34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CF52B77"/>
    <w:multiLevelType w:val="hybridMultilevel"/>
    <w:tmpl w:val="43FC6F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E75273C"/>
    <w:multiLevelType w:val="hybridMultilevel"/>
    <w:tmpl w:val="95648890"/>
    <w:lvl w:ilvl="0" w:tplc="4DB6AFB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52E14396"/>
    <w:multiLevelType w:val="hybridMultilevel"/>
    <w:tmpl w:val="25D6CC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4076166"/>
    <w:multiLevelType w:val="hybridMultilevel"/>
    <w:tmpl w:val="A0F6765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5E7472D"/>
    <w:multiLevelType w:val="hybridMultilevel"/>
    <w:tmpl w:val="E56C098A"/>
    <w:lvl w:ilvl="0" w:tplc="A14EB6D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83C314C"/>
    <w:multiLevelType w:val="hybridMultilevel"/>
    <w:tmpl w:val="3FCCC1AA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58F338B0"/>
    <w:multiLevelType w:val="hybridMultilevel"/>
    <w:tmpl w:val="7AEC1C8E"/>
    <w:lvl w:ilvl="0" w:tplc="B8BA5EA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151268F"/>
    <w:multiLevelType w:val="hybridMultilevel"/>
    <w:tmpl w:val="FD6247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3E336C8"/>
    <w:multiLevelType w:val="hybridMultilevel"/>
    <w:tmpl w:val="A41411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77F3486"/>
    <w:multiLevelType w:val="hybridMultilevel"/>
    <w:tmpl w:val="23FC030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9204AFC"/>
    <w:multiLevelType w:val="hybridMultilevel"/>
    <w:tmpl w:val="347273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93019B7"/>
    <w:multiLevelType w:val="hybridMultilevel"/>
    <w:tmpl w:val="06984A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A54903"/>
    <w:multiLevelType w:val="hybridMultilevel"/>
    <w:tmpl w:val="E8DCF3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ED1871"/>
    <w:multiLevelType w:val="hybridMultilevel"/>
    <w:tmpl w:val="3A10FC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8"/>
  </w:num>
  <w:num w:numId="4">
    <w:abstractNumId w:val="33"/>
  </w:num>
  <w:num w:numId="5">
    <w:abstractNumId w:val="3"/>
  </w:num>
  <w:num w:numId="6">
    <w:abstractNumId w:val="35"/>
  </w:num>
  <w:num w:numId="7">
    <w:abstractNumId w:val="7"/>
  </w:num>
  <w:num w:numId="8">
    <w:abstractNumId w:val="17"/>
  </w:num>
  <w:num w:numId="9">
    <w:abstractNumId w:val="9"/>
  </w:num>
  <w:num w:numId="10">
    <w:abstractNumId w:val="19"/>
  </w:num>
  <w:num w:numId="11">
    <w:abstractNumId w:val="30"/>
  </w:num>
  <w:num w:numId="12">
    <w:abstractNumId w:val="25"/>
  </w:num>
  <w:num w:numId="13">
    <w:abstractNumId w:val="6"/>
  </w:num>
  <w:num w:numId="14">
    <w:abstractNumId w:val="8"/>
  </w:num>
  <w:num w:numId="15">
    <w:abstractNumId w:val="16"/>
  </w:num>
  <w:num w:numId="16">
    <w:abstractNumId w:val="14"/>
  </w:num>
  <w:num w:numId="17">
    <w:abstractNumId w:val="26"/>
  </w:num>
  <w:num w:numId="18">
    <w:abstractNumId w:val="32"/>
  </w:num>
  <w:num w:numId="19">
    <w:abstractNumId w:val="22"/>
  </w:num>
  <w:num w:numId="20">
    <w:abstractNumId w:val="23"/>
  </w:num>
  <w:num w:numId="21">
    <w:abstractNumId w:val="18"/>
  </w:num>
  <w:num w:numId="22">
    <w:abstractNumId w:val="4"/>
  </w:num>
  <w:num w:numId="23">
    <w:abstractNumId w:val="24"/>
  </w:num>
  <w:num w:numId="24">
    <w:abstractNumId w:val="12"/>
  </w:num>
  <w:num w:numId="25">
    <w:abstractNumId w:val="2"/>
  </w:num>
  <w:num w:numId="26">
    <w:abstractNumId w:val="27"/>
  </w:num>
  <w:num w:numId="27">
    <w:abstractNumId w:val="5"/>
  </w:num>
  <w:num w:numId="28">
    <w:abstractNumId w:val="29"/>
  </w:num>
  <w:num w:numId="29">
    <w:abstractNumId w:val="11"/>
  </w:num>
  <w:num w:numId="30">
    <w:abstractNumId w:val="20"/>
  </w:num>
  <w:num w:numId="31">
    <w:abstractNumId w:val="15"/>
  </w:num>
  <w:num w:numId="32">
    <w:abstractNumId w:val="10"/>
  </w:num>
  <w:num w:numId="33">
    <w:abstractNumId w:val="31"/>
  </w:num>
  <w:num w:numId="34">
    <w:abstractNumId w:val="21"/>
  </w:num>
  <w:num w:numId="35">
    <w:abstractNumId w:val="34"/>
  </w:num>
  <w:num w:numId="36">
    <w:abstractNumId w:val="13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5B7A"/>
    <w:rsid w:val="000022F5"/>
    <w:rsid w:val="000234BA"/>
    <w:rsid w:val="00024073"/>
    <w:rsid w:val="000247DC"/>
    <w:rsid w:val="00032FBE"/>
    <w:rsid w:val="00034C95"/>
    <w:rsid w:val="000350A2"/>
    <w:rsid w:val="000365FE"/>
    <w:rsid w:val="000404CD"/>
    <w:rsid w:val="00043AF7"/>
    <w:rsid w:val="00046EEB"/>
    <w:rsid w:val="00052476"/>
    <w:rsid w:val="00055291"/>
    <w:rsid w:val="00063FD0"/>
    <w:rsid w:val="000745C4"/>
    <w:rsid w:val="000811B0"/>
    <w:rsid w:val="0009306F"/>
    <w:rsid w:val="000A51E7"/>
    <w:rsid w:val="000A5A39"/>
    <w:rsid w:val="000B3B3B"/>
    <w:rsid w:val="000B4A1C"/>
    <w:rsid w:val="000B6D47"/>
    <w:rsid w:val="000B70AC"/>
    <w:rsid w:val="000E1AEE"/>
    <w:rsid w:val="000E4215"/>
    <w:rsid w:val="000E4585"/>
    <w:rsid w:val="000E5323"/>
    <w:rsid w:val="000E5557"/>
    <w:rsid w:val="00111DF5"/>
    <w:rsid w:val="00133A19"/>
    <w:rsid w:val="001362EC"/>
    <w:rsid w:val="00142C41"/>
    <w:rsid w:val="00144D1D"/>
    <w:rsid w:val="00145D78"/>
    <w:rsid w:val="00151940"/>
    <w:rsid w:val="00151F1C"/>
    <w:rsid w:val="00176D54"/>
    <w:rsid w:val="001775C3"/>
    <w:rsid w:val="00183A3A"/>
    <w:rsid w:val="001848F8"/>
    <w:rsid w:val="00185C8D"/>
    <w:rsid w:val="00195D7F"/>
    <w:rsid w:val="001A3836"/>
    <w:rsid w:val="001A4367"/>
    <w:rsid w:val="001A5AA7"/>
    <w:rsid w:val="001B1B99"/>
    <w:rsid w:val="001C56B6"/>
    <w:rsid w:val="001C614B"/>
    <w:rsid w:val="001C683F"/>
    <w:rsid w:val="001F307B"/>
    <w:rsid w:val="001F32F0"/>
    <w:rsid w:val="001F4D34"/>
    <w:rsid w:val="00200294"/>
    <w:rsid w:val="00204DF1"/>
    <w:rsid w:val="002112A9"/>
    <w:rsid w:val="0022276A"/>
    <w:rsid w:val="002235CA"/>
    <w:rsid w:val="00232DBA"/>
    <w:rsid w:val="0023443D"/>
    <w:rsid w:val="00234872"/>
    <w:rsid w:val="002361AA"/>
    <w:rsid w:val="0024349A"/>
    <w:rsid w:val="00244862"/>
    <w:rsid w:val="00245D89"/>
    <w:rsid w:val="00246C62"/>
    <w:rsid w:val="00256C3F"/>
    <w:rsid w:val="00271578"/>
    <w:rsid w:val="002722BA"/>
    <w:rsid w:val="0027421E"/>
    <w:rsid w:val="00282519"/>
    <w:rsid w:val="00284776"/>
    <w:rsid w:val="002914EE"/>
    <w:rsid w:val="00293D72"/>
    <w:rsid w:val="002B0207"/>
    <w:rsid w:val="002B3428"/>
    <w:rsid w:val="002B57A5"/>
    <w:rsid w:val="002C47D5"/>
    <w:rsid w:val="002C5E05"/>
    <w:rsid w:val="002D1A10"/>
    <w:rsid w:val="002D66F0"/>
    <w:rsid w:val="002E150E"/>
    <w:rsid w:val="002F5B7A"/>
    <w:rsid w:val="00303086"/>
    <w:rsid w:val="00325A7D"/>
    <w:rsid w:val="0032737F"/>
    <w:rsid w:val="0033428F"/>
    <w:rsid w:val="00336A92"/>
    <w:rsid w:val="00340CA0"/>
    <w:rsid w:val="0034734E"/>
    <w:rsid w:val="0035368B"/>
    <w:rsid w:val="00362B0C"/>
    <w:rsid w:val="00371CC2"/>
    <w:rsid w:val="0037595F"/>
    <w:rsid w:val="003769BF"/>
    <w:rsid w:val="003829A7"/>
    <w:rsid w:val="00382B12"/>
    <w:rsid w:val="00385319"/>
    <w:rsid w:val="003903F4"/>
    <w:rsid w:val="0039550E"/>
    <w:rsid w:val="003963C4"/>
    <w:rsid w:val="003A6B18"/>
    <w:rsid w:val="003D3A1E"/>
    <w:rsid w:val="003D64E5"/>
    <w:rsid w:val="003D70F5"/>
    <w:rsid w:val="003E700F"/>
    <w:rsid w:val="0041050A"/>
    <w:rsid w:val="00417192"/>
    <w:rsid w:val="00423E22"/>
    <w:rsid w:val="00432152"/>
    <w:rsid w:val="00433B63"/>
    <w:rsid w:val="0043422E"/>
    <w:rsid w:val="00447F1C"/>
    <w:rsid w:val="00450EF8"/>
    <w:rsid w:val="004564AA"/>
    <w:rsid w:val="004628B3"/>
    <w:rsid w:val="00472275"/>
    <w:rsid w:val="004858F6"/>
    <w:rsid w:val="004A6E72"/>
    <w:rsid w:val="004A7489"/>
    <w:rsid w:val="004B256E"/>
    <w:rsid w:val="004B43C8"/>
    <w:rsid w:val="004C34CD"/>
    <w:rsid w:val="004C69C1"/>
    <w:rsid w:val="004D2655"/>
    <w:rsid w:val="004D4823"/>
    <w:rsid w:val="004E2A7F"/>
    <w:rsid w:val="0051446E"/>
    <w:rsid w:val="00514BE7"/>
    <w:rsid w:val="005225A6"/>
    <w:rsid w:val="00526435"/>
    <w:rsid w:val="00527B75"/>
    <w:rsid w:val="00533318"/>
    <w:rsid w:val="00534F47"/>
    <w:rsid w:val="005400C3"/>
    <w:rsid w:val="005475F8"/>
    <w:rsid w:val="00551A46"/>
    <w:rsid w:val="005606A3"/>
    <w:rsid w:val="0056332F"/>
    <w:rsid w:val="00564510"/>
    <w:rsid w:val="00577F13"/>
    <w:rsid w:val="00581807"/>
    <w:rsid w:val="005D7252"/>
    <w:rsid w:val="005E4EF0"/>
    <w:rsid w:val="005E6192"/>
    <w:rsid w:val="005E7EEA"/>
    <w:rsid w:val="005F3AFC"/>
    <w:rsid w:val="00603EC3"/>
    <w:rsid w:val="00625605"/>
    <w:rsid w:val="00635134"/>
    <w:rsid w:val="0063567A"/>
    <w:rsid w:val="00645003"/>
    <w:rsid w:val="00657F05"/>
    <w:rsid w:val="006602C4"/>
    <w:rsid w:val="00662C2A"/>
    <w:rsid w:val="00673773"/>
    <w:rsid w:val="00675917"/>
    <w:rsid w:val="006819CF"/>
    <w:rsid w:val="0068550E"/>
    <w:rsid w:val="0069044A"/>
    <w:rsid w:val="006906FC"/>
    <w:rsid w:val="006A486F"/>
    <w:rsid w:val="006A5B14"/>
    <w:rsid w:val="006A68B4"/>
    <w:rsid w:val="006C491D"/>
    <w:rsid w:val="006C5595"/>
    <w:rsid w:val="006D2C50"/>
    <w:rsid w:val="006D58C2"/>
    <w:rsid w:val="006D6BEC"/>
    <w:rsid w:val="006E59A5"/>
    <w:rsid w:val="006F1EDC"/>
    <w:rsid w:val="006F4E73"/>
    <w:rsid w:val="00704786"/>
    <w:rsid w:val="00706093"/>
    <w:rsid w:val="00707BBF"/>
    <w:rsid w:val="00725444"/>
    <w:rsid w:val="007269A2"/>
    <w:rsid w:val="00750ABE"/>
    <w:rsid w:val="00762420"/>
    <w:rsid w:val="00765301"/>
    <w:rsid w:val="00771BD5"/>
    <w:rsid w:val="00782493"/>
    <w:rsid w:val="00787794"/>
    <w:rsid w:val="007A06FD"/>
    <w:rsid w:val="007A0A8F"/>
    <w:rsid w:val="007B2250"/>
    <w:rsid w:val="007B764E"/>
    <w:rsid w:val="007C3F21"/>
    <w:rsid w:val="007C6BE8"/>
    <w:rsid w:val="007C6D23"/>
    <w:rsid w:val="007C6E05"/>
    <w:rsid w:val="007D4727"/>
    <w:rsid w:val="007D5976"/>
    <w:rsid w:val="007D7DE2"/>
    <w:rsid w:val="007E1E70"/>
    <w:rsid w:val="007F0A3F"/>
    <w:rsid w:val="007F1C4A"/>
    <w:rsid w:val="007F66F0"/>
    <w:rsid w:val="00800535"/>
    <w:rsid w:val="00802B4A"/>
    <w:rsid w:val="00815327"/>
    <w:rsid w:val="00833AB7"/>
    <w:rsid w:val="00834FC6"/>
    <w:rsid w:val="00835024"/>
    <w:rsid w:val="00852CEC"/>
    <w:rsid w:val="008561A4"/>
    <w:rsid w:val="00864072"/>
    <w:rsid w:val="00866942"/>
    <w:rsid w:val="00866CAC"/>
    <w:rsid w:val="00882C50"/>
    <w:rsid w:val="0088385E"/>
    <w:rsid w:val="008964C8"/>
    <w:rsid w:val="00897159"/>
    <w:rsid w:val="00897664"/>
    <w:rsid w:val="00897CB0"/>
    <w:rsid w:val="008A0634"/>
    <w:rsid w:val="008A30B2"/>
    <w:rsid w:val="008A311F"/>
    <w:rsid w:val="008C3A68"/>
    <w:rsid w:val="008C741C"/>
    <w:rsid w:val="008D1410"/>
    <w:rsid w:val="008D6BEC"/>
    <w:rsid w:val="008E1DCC"/>
    <w:rsid w:val="008E2504"/>
    <w:rsid w:val="008E5186"/>
    <w:rsid w:val="008E6A30"/>
    <w:rsid w:val="008F0FED"/>
    <w:rsid w:val="009006B3"/>
    <w:rsid w:val="00916CDE"/>
    <w:rsid w:val="00921BE4"/>
    <w:rsid w:val="00934C42"/>
    <w:rsid w:val="00965C39"/>
    <w:rsid w:val="00966A48"/>
    <w:rsid w:val="009710A8"/>
    <w:rsid w:val="009D4392"/>
    <w:rsid w:val="009D729D"/>
    <w:rsid w:val="009E0DD8"/>
    <w:rsid w:val="009F1395"/>
    <w:rsid w:val="009F38A8"/>
    <w:rsid w:val="009F450B"/>
    <w:rsid w:val="009F46A8"/>
    <w:rsid w:val="00A00405"/>
    <w:rsid w:val="00A01AB9"/>
    <w:rsid w:val="00A065E9"/>
    <w:rsid w:val="00A40C56"/>
    <w:rsid w:val="00A415B6"/>
    <w:rsid w:val="00A42A00"/>
    <w:rsid w:val="00A509B5"/>
    <w:rsid w:val="00A64FD1"/>
    <w:rsid w:val="00A73B71"/>
    <w:rsid w:val="00A75063"/>
    <w:rsid w:val="00A93B6B"/>
    <w:rsid w:val="00AA5123"/>
    <w:rsid w:val="00AB31FB"/>
    <w:rsid w:val="00AC23E1"/>
    <w:rsid w:val="00AC3B77"/>
    <w:rsid w:val="00AC763D"/>
    <w:rsid w:val="00AD2C8B"/>
    <w:rsid w:val="00AE7496"/>
    <w:rsid w:val="00AF665D"/>
    <w:rsid w:val="00B048CF"/>
    <w:rsid w:val="00B06EEE"/>
    <w:rsid w:val="00B1493F"/>
    <w:rsid w:val="00B33C27"/>
    <w:rsid w:val="00B446CF"/>
    <w:rsid w:val="00B47EA7"/>
    <w:rsid w:val="00B52780"/>
    <w:rsid w:val="00B61339"/>
    <w:rsid w:val="00B91021"/>
    <w:rsid w:val="00BA2B0F"/>
    <w:rsid w:val="00BA5149"/>
    <w:rsid w:val="00BB307A"/>
    <w:rsid w:val="00BC4230"/>
    <w:rsid w:val="00BC5328"/>
    <w:rsid w:val="00BD5484"/>
    <w:rsid w:val="00BD7476"/>
    <w:rsid w:val="00BE287D"/>
    <w:rsid w:val="00BF3AAF"/>
    <w:rsid w:val="00C0590C"/>
    <w:rsid w:val="00C16CCE"/>
    <w:rsid w:val="00C22F9B"/>
    <w:rsid w:val="00C27D4B"/>
    <w:rsid w:val="00C36DEB"/>
    <w:rsid w:val="00C53706"/>
    <w:rsid w:val="00C5395B"/>
    <w:rsid w:val="00C62060"/>
    <w:rsid w:val="00C65571"/>
    <w:rsid w:val="00C7673B"/>
    <w:rsid w:val="00C7778A"/>
    <w:rsid w:val="00C86764"/>
    <w:rsid w:val="00CA7404"/>
    <w:rsid w:val="00CB0321"/>
    <w:rsid w:val="00CB3616"/>
    <w:rsid w:val="00CB6C8B"/>
    <w:rsid w:val="00CC40BB"/>
    <w:rsid w:val="00D05A46"/>
    <w:rsid w:val="00D31F7C"/>
    <w:rsid w:val="00D44BDD"/>
    <w:rsid w:val="00D50F23"/>
    <w:rsid w:val="00D64EF6"/>
    <w:rsid w:val="00D70202"/>
    <w:rsid w:val="00D70859"/>
    <w:rsid w:val="00D71EA5"/>
    <w:rsid w:val="00D74148"/>
    <w:rsid w:val="00D82193"/>
    <w:rsid w:val="00D84E5B"/>
    <w:rsid w:val="00D94C95"/>
    <w:rsid w:val="00D95166"/>
    <w:rsid w:val="00DA19DA"/>
    <w:rsid w:val="00DB7151"/>
    <w:rsid w:val="00DF153E"/>
    <w:rsid w:val="00E0114A"/>
    <w:rsid w:val="00E12495"/>
    <w:rsid w:val="00E17EBB"/>
    <w:rsid w:val="00E20479"/>
    <w:rsid w:val="00E23C4F"/>
    <w:rsid w:val="00E267F7"/>
    <w:rsid w:val="00E324F2"/>
    <w:rsid w:val="00E36196"/>
    <w:rsid w:val="00E36496"/>
    <w:rsid w:val="00E36E4C"/>
    <w:rsid w:val="00E43FC9"/>
    <w:rsid w:val="00E56962"/>
    <w:rsid w:val="00E56FDD"/>
    <w:rsid w:val="00E9654A"/>
    <w:rsid w:val="00EB4385"/>
    <w:rsid w:val="00EB6A7B"/>
    <w:rsid w:val="00EC3782"/>
    <w:rsid w:val="00EC3DF6"/>
    <w:rsid w:val="00EC5887"/>
    <w:rsid w:val="00ED1B06"/>
    <w:rsid w:val="00ED321D"/>
    <w:rsid w:val="00ED46C5"/>
    <w:rsid w:val="00EE385D"/>
    <w:rsid w:val="00F13C15"/>
    <w:rsid w:val="00F205CC"/>
    <w:rsid w:val="00F32769"/>
    <w:rsid w:val="00F3682C"/>
    <w:rsid w:val="00F40422"/>
    <w:rsid w:val="00F4107A"/>
    <w:rsid w:val="00F419C6"/>
    <w:rsid w:val="00F52410"/>
    <w:rsid w:val="00F53CA9"/>
    <w:rsid w:val="00F603FD"/>
    <w:rsid w:val="00F66836"/>
    <w:rsid w:val="00F679DA"/>
    <w:rsid w:val="00F70B72"/>
    <w:rsid w:val="00F72138"/>
    <w:rsid w:val="00F72E1E"/>
    <w:rsid w:val="00F956BF"/>
    <w:rsid w:val="00FA0FE7"/>
    <w:rsid w:val="00FB0DEE"/>
    <w:rsid w:val="00FB36E0"/>
    <w:rsid w:val="00FB4407"/>
    <w:rsid w:val="00FC4100"/>
    <w:rsid w:val="00FD50EA"/>
    <w:rsid w:val="00FE7C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2769"/>
    <o:shapelayout v:ext="edit">
      <o:idmap v:ext="edit" data="1"/>
    </o:shapelayout>
  </w:shapeDefaults>
  <w:decimalSymbol w:val="."/>
  <w:listSeparator w:val=","/>
  <w15:docId w15:val="{635D580B-9F83-422C-A7F3-C9D1715FCF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8E518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E518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D6BEC"/>
  </w:style>
  <w:style w:type="table" w:styleId="TableGrid">
    <w:name w:val="Table Grid"/>
    <w:basedOn w:val="TableNormal"/>
    <w:uiPriority w:val="59"/>
    <w:rsid w:val="006819C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semiHidden/>
    <w:rsid w:val="00750AB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64072"/>
    <w:rPr>
      <w:color w:val="808080"/>
    </w:rPr>
  </w:style>
  <w:style w:type="paragraph" w:styleId="ListParagraph">
    <w:name w:val="List Paragraph"/>
    <w:basedOn w:val="Normal"/>
    <w:uiPriority w:val="34"/>
    <w:qFormat/>
    <w:rsid w:val="002914EE"/>
    <w:pPr>
      <w:ind w:left="720"/>
      <w:contextualSpacing/>
    </w:pPr>
  </w:style>
  <w:style w:type="paragraph" w:customStyle="1" w:styleId="fav">
    <w:name w:val="fav"/>
    <w:basedOn w:val="NoSpacing"/>
    <w:link w:val="favChar"/>
    <w:qFormat/>
    <w:rsid w:val="007C6BE8"/>
    <w:rPr>
      <w:rFonts w:eastAsiaTheme="minorHAnsi"/>
    </w:rPr>
  </w:style>
  <w:style w:type="character" w:customStyle="1" w:styleId="favChar">
    <w:name w:val="fav Char"/>
    <w:basedOn w:val="DefaultParagraphFont"/>
    <w:link w:val="fav"/>
    <w:rsid w:val="007C6BE8"/>
    <w:rPr>
      <w:rFonts w:eastAsiaTheme="minorHAnsi"/>
      <w:sz w:val="24"/>
      <w:szCs w:val="24"/>
    </w:rPr>
  </w:style>
  <w:style w:type="paragraph" w:styleId="NoSpacing">
    <w:name w:val="No Spacing"/>
    <w:link w:val="NoSpacingChar"/>
    <w:uiPriority w:val="1"/>
    <w:qFormat/>
    <w:rsid w:val="007C6BE8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EB6A7B"/>
    <w:pPr>
      <w:spacing w:before="100" w:beforeAutospacing="1" w:after="100" w:afterAutospacing="1"/>
    </w:pPr>
  </w:style>
  <w:style w:type="character" w:customStyle="1" w:styleId="NoSpacingChar">
    <w:name w:val="No Spacing Char"/>
    <w:link w:val="NoSpacing"/>
    <w:uiPriority w:val="1"/>
    <w:rsid w:val="004B256E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8246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25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187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6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2.bin"/><Relationship Id="rId63" Type="http://schemas.openxmlformats.org/officeDocument/2006/relationships/image" Target="media/image40.png"/><Relationship Id="rId84" Type="http://schemas.openxmlformats.org/officeDocument/2006/relationships/image" Target="media/image60.png"/><Relationship Id="rId138" Type="http://schemas.openxmlformats.org/officeDocument/2006/relationships/image" Target="media/image98.png"/><Relationship Id="rId159" Type="http://schemas.openxmlformats.org/officeDocument/2006/relationships/image" Target="media/image109.png"/><Relationship Id="rId170" Type="http://schemas.openxmlformats.org/officeDocument/2006/relationships/oleObject" Target="embeddings/oleObject35.bin"/><Relationship Id="rId191" Type="http://schemas.openxmlformats.org/officeDocument/2006/relationships/oleObject" Target="embeddings/oleObject46.bin"/><Relationship Id="rId205" Type="http://schemas.openxmlformats.org/officeDocument/2006/relationships/oleObject" Target="embeddings/oleObject53.bin"/><Relationship Id="rId226" Type="http://schemas.openxmlformats.org/officeDocument/2006/relationships/oleObject" Target="embeddings/oleObject63.bin"/><Relationship Id="rId107" Type="http://schemas.openxmlformats.org/officeDocument/2006/relationships/image" Target="media/image77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8.bin"/><Relationship Id="rId53" Type="http://schemas.openxmlformats.org/officeDocument/2006/relationships/image" Target="media/image30.png"/><Relationship Id="rId74" Type="http://schemas.openxmlformats.org/officeDocument/2006/relationships/image" Target="media/image50.emf"/><Relationship Id="rId128" Type="http://schemas.openxmlformats.org/officeDocument/2006/relationships/oleObject" Target="embeddings/oleObject21.bin"/><Relationship Id="rId149" Type="http://schemas.openxmlformats.org/officeDocument/2006/relationships/image" Target="media/image106.wmf"/><Relationship Id="rId5" Type="http://schemas.openxmlformats.org/officeDocument/2006/relationships/footnotes" Target="footnotes.xml"/><Relationship Id="rId95" Type="http://schemas.openxmlformats.org/officeDocument/2006/relationships/image" Target="media/image67.png"/><Relationship Id="rId160" Type="http://schemas.openxmlformats.org/officeDocument/2006/relationships/image" Target="media/image110.png"/><Relationship Id="rId181" Type="http://schemas.openxmlformats.org/officeDocument/2006/relationships/oleObject" Target="embeddings/oleObject41.bin"/><Relationship Id="rId216" Type="http://schemas.openxmlformats.org/officeDocument/2006/relationships/oleObject" Target="embeddings/oleObject58.bin"/><Relationship Id="rId211" Type="http://schemas.openxmlformats.org/officeDocument/2006/relationships/image" Target="media/image139.wmf"/><Relationship Id="rId22" Type="http://schemas.openxmlformats.org/officeDocument/2006/relationships/oleObject" Target="embeddings/oleObject3.bin"/><Relationship Id="rId27" Type="http://schemas.openxmlformats.org/officeDocument/2006/relationships/image" Target="media/image13.wmf"/><Relationship Id="rId43" Type="http://schemas.openxmlformats.org/officeDocument/2006/relationships/image" Target="media/image22.wmf"/><Relationship Id="rId48" Type="http://schemas.openxmlformats.org/officeDocument/2006/relationships/image" Target="media/image25.png"/><Relationship Id="rId64" Type="http://schemas.openxmlformats.org/officeDocument/2006/relationships/image" Target="media/image41.png"/><Relationship Id="rId69" Type="http://schemas.openxmlformats.org/officeDocument/2006/relationships/image" Target="media/image45.emf"/><Relationship Id="rId113" Type="http://schemas.openxmlformats.org/officeDocument/2006/relationships/image" Target="media/image83.png"/><Relationship Id="rId118" Type="http://schemas.openxmlformats.org/officeDocument/2006/relationships/oleObject" Target="embeddings/oleObject17.bin"/><Relationship Id="rId134" Type="http://schemas.openxmlformats.org/officeDocument/2006/relationships/oleObject" Target="embeddings/oleObject24.bin"/><Relationship Id="rId139" Type="http://schemas.openxmlformats.org/officeDocument/2006/relationships/image" Target="media/image99.png"/><Relationship Id="rId80" Type="http://schemas.openxmlformats.org/officeDocument/2006/relationships/image" Target="media/image54.png"/><Relationship Id="rId85" Type="http://schemas.openxmlformats.org/officeDocument/2006/relationships/image" Target="media/image59.png"/><Relationship Id="rId150" Type="http://schemas.openxmlformats.org/officeDocument/2006/relationships/oleObject" Target="embeddings/oleObject29.bin"/><Relationship Id="rId155" Type="http://schemas.openxmlformats.org/officeDocument/2006/relationships/image" Target="media/image108.wmf"/><Relationship Id="rId171" Type="http://schemas.openxmlformats.org/officeDocument/2006/relationships/oleObject" Target="embeddings/oleObject36.bin"/><Relationship Id="rId176" Type="http://schemas.openxmlformats.org/officeDocument/2006/relationships/oleObject" Target="embeddings/oleObject38.bin"/><Relationship Id="rId192" Type="http://schemas.openxmlformats.org/officeDocument/2006/relationships/image" Target="media/image129.wmf"/><Relationship Id="rId197" Type="http://schemas.openxmlformats.org/officeDocument/2006/relationships/oleObject" Target="embeddings/oleObject49.bin"/><Relationship Id="rId206" Type="http://schemas.openxmlformats.org/officeDocument/2006/relationships/image" Target="media/image136.wmf"/><Relationship Id="rId227" Type="http://schemas.openxmlformats.org/officeDocument/2006/relationships/fontTable" Target="fontTable.xml"/><Relationship Id="rId201" Type="http://schemas.openxmlformats.org/officeDocument/2006/relationships/oleObject" Target="embeddings/oleObject51.bin"/><Relationship Id="rId222" Type="http://schemas.openxmlformats.org/officeDocument/2006/relationships/oleObject" Target="embeddings/oleObject61.bin"/><Relationship Id="rId12" Type="http://schemas.openxmlformats.org/officeDocument/2006/relationships/image" Target="media/image4.png"/><Relationship Id="rId17" Type="http://schemas.openxmlformats.org/officeDocument/2006/relationships/footer" Target="footer2.xml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59" Type="http://schemas.openxmlformats.org/officeDocument/2006/relationships/image" Target="media/image36.png"/><Relationship Id="rId103" Type="http://schemas.openxmlformats.org/officeDocument/2006/relationships/image" Target="media/image73.emf"/><Relationship Id="rId108" Type="http://schemas.openxmlformats.org/officeDocument/2006/relationships/image" Target="media/image78.emf"/><Relationship Id="rId124" Type="http://schemas.openxmlformats.org/officeDocument/2006/relationships/image" Target="media/image90.emf"/><Relationship Id="rId129" Type="http://schemas.openxmlformats.org/officeDocument/2006/relationships/image" Target="media/image93.wmf"/><Relationship Id="rId54" Type="http://schemas.openxmlformats.org/officeDocument/2006/relationships/image" Target="media/image31.png"/><Relationship Id="rId70" Type="http://schemas.openxmlformats.org/officeDocument/2006/relationships/image" Target="media/image46.png"/><Relationship Id="rId75" Type="http://schemas.openxmlformats.org/officeDocument/2006/relationships/image" Target="media/image51.wmf"/><Relationship Id="rId91" Type="http://schemas.openxmlformats.org/officeDocument/2006/relationships/image" Target="media/image65.png"/><Relationship Id="rId96" Type="http://schemas.openxmlformats.org/officeDocument/2006/relationships/image" Target="media/image68.png"/><Relationship Id="rId140" Type="http://schemas.openxmlformats.org/officeDocument/2006/relationships/image" Target="media/image100.png"/><Relationship Id="rId145" Type="http://schemas.openxmlformats.org/officeDocument/2006/relationships/image" Target="media/image104.wmf"/><Relationship Id="rId161" Type="http://schemas.openxmlformats.org/officeDocument/2006/relationships/image" Target="media/image111.png"/><Relationship Id="rId166" Type="http://schemas.openxmlformats.org/officeDocument/2006/relationships/image" Target="media/image116.png"/><Relationship Id="rId182" Type="http://schemas.openxmlformats.org/officeDocument/2006/relationships/image" Target="media/image124.wmf"/><Relationship Id="rId187" Type="http://schemas.openxmlformats.org/officeDocument/2006/relationships/oleObject" Target="embeddings/oleObject44.bin"/><Relationship Id="rId217" Type="http://schemas.openxmlformats.org/officeDocument/2006/relationships/image" Target="media/image14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5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6.bin"/><Relationship Id="rId49" Type="http://schemas.openxmlformats.org/officeDocument/2006/relationships/image" Target="media/image26.png"/><Relationship Id="rId114" Type="http://schemas.openxmlformats.org/officeDocument/2006/relationships/image" Target="media/image86.png"/><Relationship Id="rId119" Type="http://schemas.openxmlformats.org/officeDocument/2006/relationships/image" Target="media/image87.wmf"/><Relationship Id="rId44" Type="http://schemas.openxmlformats.org/officeDocument/2006/relationships/oleObject" Target="embeddings/oleObject13.bin"/><Relationship Id="rId60" Type="http://schemas.openxmlformats.org/officeDocument/2006/relationships/image" Target="media/image37.png"/><Relationship Id="rId65" Type="http://schemas.openxmlformats.org/officeDocument/2006/relationships/image" Target="media/image42.png"/><Relationship Id="rId81" Type="http://schemas.openxmlformats.org/officeDocument/2006/relationships/image" Target="media/image56.png"/><Relationship Id="rId86" Type="http://schemas.openxmlformats.org/officeDocument/2006/relationships/image" Target="media/image61.png"/><Relationship Id="rId130" Type="http://schemas.openxmlformats.org/officeDocument/2006/relationships/oleObject" Target="embeddings/oleObject22.bin"/><Relationship Id="rId135" Type="http://schemas.openxmlformats.org/officeDocument/2006/relationships/image" Target="media/image96.wmf"/><Relationship Id="rId151" Type="http://schemas.openxmlformats.org/officeDocument/2006/relationships/image" Target="media/image107.wmf"/><Relationship Id="rId156" Type="http://schemas.openxmlformats.org/officeDocument/2006/relationships/oleObject" Target="embeddings/oleObject32.bin"/><Relationship Id="rId177" Type="http://schemas.openxmlformats.org/officeDocument/2006/relationships/oleObject" Target="embeddings/oleObject39.bin"/><Relationship Id="rId198" Type="http://schemas.openxmlformats.org/officeDocument/2006/relationships/image" Target="media/image132.wmf"/><Relationship Id="rId172" Type="http://schemas.openxmlformats.org/officeDocument/2006/relationships/image" Target="media/image119.emf"/><Relationship Id="rId193" Type="http://schemas.openxmlformats.org/officeDocument/2006/relationships/oleObject" Target="embeddings/oleObject47.bin"/><Relationship Id="rId202" Type="http://schemas.openxmlformats.org/officeDocument/2006/relationships/image" Target="media/image134.wmf"/><Relationship Id="rId207" Type="http://schemas.openxmlformats.org/officeDocument/2006/relationships/oleObject" Target="embeddings/oleObject54.bin"/><Relationship Id="rId223" Type="http://schemas.openxmlformats.org/officeDocument/2006/relationships/image" Target="media/image145.wmf"/><Relationship Id="rId228" Type="http://schemas.openxmlformats.org/officeDocument/2006/relationships/theme" Target="theme/theme1.xml"/><Relationship Id="rId13" Type="http://schemas.openxmlformats.org/officeDocument/2006/relationships/image" Target="media/image5.png"/><Relationship Id="rId18" Type="http://schemas.openxmlformats.org/officeDocument/2006/relationships/image" Target="media/image7.emf"/><Relationship Id="rId39" Type="http://schemas.openxmlformats.org/officeDocument/2006/relationships/oleObject" Target="embeddings/oleObject11.bin"/><Relationship Id="rId109" Type="http://schemas.openxmlformats.org/officeDocument/2006/relationships/image" Target="media/image79.png"/><Relationship Id="rId34" Type="http://schemas.openxmlformats.org/officeDocument/2006/relationships/oleObject" Target="embeddings/oleObject9.bin"/><Relationship Id="rId50" Type="http://schemas.openxmlformats.org/officeDocument/2006/relationships/image" Target="media/image27.png"/><Relationship Id="rId55" Type="http://schemas.openxmlformats.org/officeDocument/2006/relationships/image" Target="media/image32.png"/><Relationship Id="rId76" Type="http://schemas.openxmlformats.org/officeDocument/2006/relationships/oleObject" Target="embeddings/oleObject14.bin"/><Relationship Id="rId97" Type="http://schemas.openxmlformats.org/officeDocument/2006/relationships/image" Target="media/image69.wmf"/><Relationship Id="rId104" Type="http://schemas.openxmlformats.org/officeDocument/2006/relationships/image" Target="media/image74.png"/><Relationship Id="rId120" Type="http://schemas.openxmlformats.org/officeDocument/2006/relationships/oleObject" Target="embeddings/oleObject18.bin"/><Relationship Id="rId125" Type="http://schemas.openxmlformats.org/officeDocument/2006/relationships/image" Target="media/image91.wmf"/><Relationship Id="rId141" Type="http://schemas.openxmlformats.org/officeDocument/2006/relationships/image" Target="media/image101.png"/><Relationship Id="rId146" Type="http://schemas.openxmlformats.org/officeDocument/2006/relationships/oleObject" Target="embeddings/oleObject27.bin"/><Relationship Id="rId167" Type="http://schemas.openxmlformats.org/officeDocument/2006/relationships/image" Target="media/image117.wmf"/><Relationship Id="rId188" Type="http://schemas.openxmlformats.org/officeDocument/2006/relationships/image" Target="media/image127.wmf"/><Relationship Id="rId7" Type="http://schemas.openxmlformats.org/officeDocument/2006/relationships/image" Target="media/image1.png"/><Relationship Id="rId71" Type="http://schemas.openxmlformats.org/officeDocument/2006/relationships/image" Target="media/image47.emf"/><Relationship Id="rId92" Type="http://schemas.openxmlformats.org/officeDocument/2006/relationships/image" Target="media/image650.png"/><Relationship Id="rId162" Type="http://schemas.openxmlformats.org/officeDocument/2006/relationships/image" Target="media/image112.png"/><Relationship Id="rId183" Type="http://schemas.openxmlformats.org/officeDocument/2006/relationships/oleObject" Target="embeddings/oleObject42.bin"/><Relationship Id="rId213" Type="http://schemas.openxmlformats.org/officeDocument/2006/relationships/image" Target="media/image140.wmf"/><Relationship Id="rId218" Type="http://schemas.openxmlformats.org/officeDocument/2006/relationships/oleObject" Target="embeddings/oleObject59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4.bin"/><Relationship Id="rId40" Type="http://schemas.openxmlformats.org/officeDocument/2006/relationships/image" Target="media/image20.png"/><Relationship Id="rId45" Type="http://schemas.openxmlformats.org/officeDocument/2006/relationships/image" Target="media/image23.png"/><Relationship Id="rId66" Type="http://schemas.openxmlformats.org/officeDocument/2006/relationships/image" Target="media/image42.emf"/><Relationship Id="rId87" Type="http://schemas.openxmlformats.org/officeDocument/2006/relationships/image" Target="media/image62.emf"/><Relationship Id="rId110" Type="http://schemas.openxmlformats.org/officeDocument/2006/relationships/image" Target="media/image80.emf"/><Relationship Id="rId115" Type="http://schemas.openxmlformats.org/officeDocument/2006/relationships/image" Target="media/image84.emf"/><Relationship Id="rId131" Type="http://schemas.openxmlformats.org/officeDocument/2006/relationships/image" Target="media/image94.wmf"/><Relationship Id="rId136" Type="http://schemas.openxmlformats.org/officeDocument/2006/relationships/oleObject" Target="embeddings/oleObject25.bin"/><Relationship Id="rId157" Type="http://schemas.openxmlformats.org/officeDocument/2006/relationships/image" Target="media/image111.wmf"/><Relationship Id="rId178" Type="http://schemas.openxmlformats.org/officeDocument/2006/relationships/image" Target="media/image122.wmf"/><Relationship Id="rId61" Type="http://schemas.openxmlformats.org/officeDocument/2006/relationships/image" Target="media/image38.png"/><Relationship Id="rId82" Type="http://schemas.openxmlformats.org/officeDocument/2006/relationships/image" Target="media/image57.png"/><Relationship Id="rId152" Type="http://schemas.openxmlformats.org/officeDocument/2006/relationships/oleObject" Target="embeddings/oleObject30.bin"/><Relationship Id="rId173" Type="http://schemas.openxmlformats.org/officeDocument/2006/relationships/image" Target="media/image120.wmf"/><Relationship Id="rId194" Type="http://schemas.openxmlformats.org/officeDocument/2006/relationships/image" Target="media/image130.wmf"/><Relationship Id="rId199" Type="http://schemas.openxmlformats.org/officeDocument/2006/relationships/oleObject" Target="embeddings/oleObject50.bin"/><Relationship Id="rId203" Type="http://schemas.openxmlformats.org/officeDocument/2006/relationships/oleObject" Target="embeddings/oleObject52.bin"/><Relationship Id="rId208" Type="http://schemas.openxmlformats.org/officeDocument/2006/relationships/image" Target="media/image137.png"/><Relationship Id="rId19" Type="http://schemas.openxmlformats.org/officeDocument/2006/relationships/image" Target="media/image8.emf"/><Relationship Id="rId224" Type="http://schemas.openxmlformats.org/officeDocument/2006/relationships/oleObject" Target="embeddings/oleObject62.bin"/><Relationship Id="rId14" Type="http://schemas.openxmlformats.org/officeDocument/2006/relationships/image" Target="media/image6.png"/><Relationship Id="rId30" Type="http://schemas.openxmlformats.org/officeDocument/2006/relationships/oleObject" Target="embeddings/oleObject7.bin"/><Relationship Id="rId35" Type="http://schemas.openxmlformats.org/officeDocument/2006/relationships/image" Target="media/image17.wmf"/><Relationship Id="rId56" Type="http://schemas.openxmlformats.org/officeDocument/2006/relationships/image" Target="media/image33.png"/><Relationship Id="rId77" Type="http://schemas.openxmlformats.org/officeDocument/2006/relationships/image" Target="media/image52.emf"/><Relationship Id="rId100" Type="http://schemas.openxmlformats.org/officeDocument/2006/relationships/oleObject" Target="embeddings/oleObject16.bin"/><Relationship Id="rId105" Type="http://schemas.openxmlformats.org/officeDocument/2006/relationships/image" Target="media/image75.emf"/><Relationship Id="rId126" Type="http://schemas.openxmlformats.org/officeDocument/2006/relationships/oleObject" Target="embeddings/oleObject20.bin"/><Relationship Id="rId147" Type="http://schemas.openxmlformats.org/officeDocument/2006/relationships/image" Target="media/image105.wmf"/><Relationship Id="rId168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image" Target="media/image28.png"/><Relationship Id="rId72" Type="http://schemas.openxmlformats.org/officeDocument/2006/relationships/image" Target="media/image48.png"/><Relationship Id="rId93" Type="http://schemas.openxmlformats.org/officeDocument/2006/relationships/image" Target="media/image66.png"/><Relationship Id="rId98" Type="http://schemas.openxmlformats.org/officeDocument/2006/relationships/oleObject" Target="embeddings/oleObject15.bin"/><Relationship Id="rId121" Type="http://schemas.openxmlformats.org/officeDocument/2006/relationships/oleObject" Target="embeddings/oleObject19.bin"/><Relationship Id="rId142" Type="http://schemas.openxmlformats.org/officeDocument/2006/relationships/image" Target="media/image102.wmf"/><Relationship Id="rId163" Type="http://schemas.openxmlformats.org/officeDocument/2006/relationships/image" Target="media/image113.png"/><Relationship Id="rId184" Type="http://schemas.openxmlformats.org/officeDocument/2006/relationships/oleObject" Target="embeddings/oleObject43.bin"/><Relationship Id="rId189" Type="http://schemas.openxmlformats.org/officeDocument/2006/relationships/oleObject" Target="embeddings/oleObject45.bin"/><Relationship Id="rId219" Type="http://schemas.openxmlformats.org/officeDocument/2006/relationships/image" Target="media/image143.wmf"/><Relationship Id="rId3" Type="http://schemas.openxmlformats.org/officeDocument/2006/relationships/settings" Target="settings.xml"/><Relationship Id="rId214" Type="http://schemas.openxmlformats.org/officeDocument/2006/relationships/oleObject" Target="embeddings/oleObject57.bin"/><Relationship Id="rId25" Type="http://schemas.openxmlformats.org/officeDocument/2006/relationships/image" Target="media/image12.wmf"/><Relationship Id="rId46" Type="http://schemas.openxmlformats.org/officeDocument/2006/relationships/image" Target="media/image200.png"/><Relationship Id="rId67" Type="http://schemas.openxmlformats.org/officeDocument/2006/relationships/image" Target="media/image43.emf"/><Relationship Id="rId116" Type="http://schemas.openxmlformats.org/officeDocument/2006/relationships/image" Target="media/image85.emf"/><Relationship Id="rId137" Type="http://schemas.openxmlformats.org/officeDocument/2006/relationships/image" Target="media/image97.emf"/><Relationship Id="rId158" Type="http://schemas.openxmlformats.org/officeDocument/2006/relationships/oleObject" Target="embeddings/oleObject33.bin"/><Relationship Id="rId20" Type="http://schemas.openxmlformats.org/officeDocument/2006/relationships/image" Target="media/image9.emf"/><Relationship Id="rId41" Type="http://schemas.openxmlformats.org/officeDocument/2006/relationships/image" Target="media/image21.wmf"/><Relationship Id="rId62" Type="http://schemas.openxmlformats.org/officeDocument/2006/relationships/image" Target="media/image39.png"/><Relationship Id="rId83" Type="http://schemas.openxmlformats.org/officeDocument/2006/relationships/image" Target="media/image58.png"/><Relationship Id="rId88" Type="http://schemas.openxmlformats.org/officeDocument/2006/relationships/image" Target="media/image63.png"/><Relationship Id="rId111" Type="http://schemas.openxmlformats.org/officeDocument/2006/relationships/image" Target="media/image81.emf"/><Relationship Id="rId132" Type="http://schemas.openxmlformats.org/officeDocument/2006/relationships/oleObject" Target="embeddings/oleObject23.bin"/><Relationship Id="rId153" Type="http://schemas.openxmlformats.org/officeDocument/2006/relationships/image" Target="media/image110.wmf"/><Relationship Id="rId174" Type="http://schemas.openxmlformats.org/officeDocument/2006/relationships/oleObject" Target="embeddings/oleObject37.bin"/><Relationship Id="rId179" Type="http://schemas.openxmlformats.org/officeDocument/2006/relationships/oleObject" Target="embeddings/oleObject40.bin"/><Relationship Id="rId195" Type="http://schemas.openxmlformats.org/officeDocument/2006/relationships/oleObject" Target="embeddings/oleObject48.bin"/><Relationship Id="rId209" Type="http://schemas.openxmlformats.org/officeDocument/2006/relationships/image" Target="media/image138.wmf"/><Relationship Id="rId190" Type="http://schemas.openxmlformats.org/officeDocument/2006/relationships/image" Target="media/image128.wmf"/><Relationship Id="rId204" Type="http://schemas.openxmlformats.org/officeDocument/2006/relationships/image" Target="media/image135.wmf"/><Relationship Id="rId220" Type="http://schemas.openxmlformats.org/officeDocument/2006/relationships/oleObject" Target="embeddings/oleObject60.bin"/><Relationship Id="rId225" Type="http://schemas.openxmlformats.org/officeDocument/2006/relationships/image" Target="media/image146.wmf"/><Relationship Id="rId15" Type="http://schemas.openxmlformats.org/officeDocument/2006/relationships/footer" Target="footer1.xml"/><Relationship Id="rId36" Type="http://schemas.openxmlformats.org/officeDocument/2006/relationships/oleObject" Target="embeddings/oleObject10.bin"/><Relationship Id="rId57" Type="http://schemas.openxmlformats.org/officeDocument/2006/relationships/image" Target="media/image34.png"/><Relationship Id="rId106" Type="http://schemas.openxmlformats.org/officeDocument/2006/relationships/image" Target="media/image76.emf"/><Relationship Id="rId127" Type="http://schemas.openxmlformats.org/officeDocument/2006/relationships/image" Target="media/image92.wmf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52" Type="http://schemas.openxmlformats.org/officeDocument/2006/relationships/image" Target="media/image29.png"/><Relationship Id="rId73" Type="http://schemas.openxmlformats.org/officeDocument/2006/relationships/image" Target="media/image49.emf"/><Relationship Id="rId78" Type="http://schemas.openxmlformats.org/officeDocument/2006/relationships/image" Target="media/image53.png"/><Relationship Id="rId94" Type="http://schemas.openxmlformats.org/officeDocument/2006/relationships/image" Target="media/image68.gif"/><Relationship Id="rId99" Type="http://schemas.openxmlformats.org/officeDocument/2006/relationships/image" Target="media/image70.wmf"/><Relationship Id="rId101" Type="http://schemas.openxmlformats.org/officeDocument/2006/relationships/image" Target="media/image71.emf"/><Relationship Id="rId122" Type="http://schemas.openxmlformats.org/officeDocument/2006/relationships/image" Target="media/image88.png"/><Relationship Id="rId143" Type="http://schemas.openxmlformats.org/officeDocument/2006/relationships/oleObject" Target="embeddings/oleObject26.bin"/><Relationship Id="rId148" Type="http://schemas.openxmlformats.org/officeDocument/2006/relationships/oleObject" Target="embeddings/oleObject28.bin"/><Relationship Id="rId164" Type="http://schemas.openxmlformats.org/officeDocument/2006/relationships/image" Target="media/image114.png"/><Relationship Id="rId169" Type="http://schemas.openxmlformats.org/officeDocument/2006/relationships/image" Target="media/image118.wmf"/><Relationship Id="rId185" Type="http://schemas.openxmlformats.org/officeDocument/2006/relationships/image" Target="media/image125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123.wmf"/><Relationship Id="rId210" Type="http://schemas.openxmlformats.org/officeDocument/2006/relationships/oleObject" Target="embeddings/oleObject55.bin"/><Relationship Id="rId215" Type="http://schemas.openxmlformats.org/officeDocument/2006/relationships/image" Target="media/image141.wmf"/><Relationship Id="rId26" Type="http://schemas.openxmlformats.org/officeDocument/2006/relationships/oleObject" Target="embeddings/oleObject5.bin"/><Relationship Id="rId47" Type="http://schemas.openxmlformats.org/officeDocument/2006/relationships/image" Target="media/image24.png"/><Relationship Id="rId68" Type="http://schemas.openxmlformats.org/officeDocument/2006/relationships/image" Target="media/image44.emf"/><Relationship Id="rId89" Type="http://schemas.openxmlformats.org/officeDocument/2006/relationships/image" Target="media/image64.png"/><Relationship Id="rId112" Type="http://schemas.openxmlformats.org/officeDocument/2006/relationships/image" Target="media/image82.emf"/><Relationship Id="rId133" Type="http://schemas.openxmlformats.org/officeDocument/2006/relationships/image" Target="media/image95.wmf"/><Relationship Id="rId154" Type="http://schemas.openxmlformats.org/officeDocument/2006/relationships/oleObject" Target="embeddings/oleObject31.bin"/><Relationship Id="rId175" Type="http://schemas.openxmlformats.org/officeDocument/2006/relationships/image" Target="media/image121.wmf"/><Relationship Id="rId196" Type="http://schemas.openxmlformats.org/officeDocument/2006/relationships/image" Target="media/image131.wmf"/><Relationship Id="rId200" Type="http://schemas.openxmlformats.org/officeDocument/2006/relationships/image" Target="media/image133.wmf"/><Relationship Id="rId16" Type="http://schemas.openxmlformats.org/officeDocument/2006/relationships/header" Target="header1.xml"/><Relationship Id="rId221" Type="http://schemas.openxmlformats.org/officeDocument/2006/relationships/image" Target="media/image144.wmf"/><Relationship Id="rId37" Type="http://schemas.openxmlformats.org/officeDocument/2006/relationships/image" Target="media/image18.png"/><Relationship Id="rId58" Type="http://schemas.openxmlformats.org/officeDocument/2006/relationships/image" Target="media/image35.png"/><Relationship Id="rId79" Type="http://schemas.openxmlformats.org/officeDocument/2006/relationships/image" Target="media/image55.png"/><Relationship Id="rId102" Type="http://schemas.openxmlformats.org/officeDocument/2006/relationships/image" Target="media/image72.emf"/><Relationship Id="rId123" Type="http://schemas.openxmlformats.org/officeDocument/2006/relationships/image" Target="media/image89.png"/><Relationship Id="rId144" Type="http://schemas.openxmlformats.org/officeDocument/2006/relationships/image" Target="media/image103.png"/><Relationship Id="rId90" Type="http://schemas.openxmlformats.org/officeDocument/2006/relationships/image" Target="media/image630.png"/><Relationship Id="rId165" Type="http://schemas.openxmlformats.org/officeDocument/2006/relationships/image" Target="media/image115.png"/><Relationship Id="rId186" Type="http://schemas.openxmlformats.org/officeDocument/2006/relationships/image" Target="media/image1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8</Pages>
  <Words>2255</Words>
  <Characters>13089</Characters>
  <Application>Microsoft Office Word</Application>
  <DocSecurity>4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view for Final Exam: Geometry 22</vt:lpstr>
    </vt:vector>
  </TitlesOfParts>
  <Company>FPS</Company>
  <LinksUpToDate>false</LinksUpToDate>
  <CharactersWithSpaces>153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 for Final Exam: Geometry 22</dc:title>
  <dc:creator>Administrator</dc:creator>
  <cp:lastModifiedBy>Meyers, Sharon</cp:lastModifiedBy>
  <cp:revision>2</cp:revision>
  <cp:lastPrinted>2016-05-24T19:54:00Z</cp:lastPrinted>
  <dcterms:created xsi:type="dcterms:W3CDTF">2016-05-24T19:56:00Z</dcterms:created>
  <dcterms:modified xsi:type="dcterms:W3CDTF">2016-05-24T1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